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49DB" w:rsidRPr="00816BD2" w:rsidRDefault="0097184E" w:rsidP="007D49DB">
      <w:pPr>
        <w:ind w:left="-568" w:right="-355"/>
        <w:rPr>
          <w:rFonts w:ascii="Arial" w:hAnsi="Arial"/>
          <w:b/>
        </w:rPr>
      </w:pPr>
      <w:r>
        <w:rPr>
          <w:rFonts w:ascii="Arial" w:hAnsi="Arial"/>
          <w:b/>
          <w:noProof/>
          <w:lang w:eastAsia="el-GR"/>
        </w:rPr>
        <w:pict>
          <v:shapetype id="_x0000_t202" coordsize="21600,21600" o:spt="202" path="m,l,21600r21600,l21600,xe">
            <v:stroke joinstyle="miter"/>
            <v:path gradientshapeok="t" o:connecttype="rect"/>
          </v:shapetype>
          <v:shape id="Text Box 6" o:spid="_x0000_s1026" type="#_x0000_t202" style="position:absolute;left:0;text-align:left;margin-left:-30.4pt;margin-top:1.65pt;width:238.85pt;height:106.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" stroked="f" strokeweight="2.25pt">
            <v:stroke dashstyle="1 1" endcap="round"/>
            <v:textbox inset="0,0,0,0">
              <w:txbxContent>
                <w:p w:rsidR="00F424C1" w:rsidRPr="00C12EEA" w:rsidRDefault="00F424C1" w:rsidP="007D49DB">
                  <w:pPr>
                    <w:jc w:val="center"/>
                    <w:rPr>
                      <w:rFonts w:ascii="Arial" w:hAnsi="Arial" w:cs="Arial"/>
                      <w:lang w:val="en-US"/>
                    </w:rPr>
                  </w:pPr>
                  <w:r>
                    <w:rPr>
                      <w:rFonts w:ascii="Arial" w:hAnsi="Arial" w:cs="Arial"/>
                      <w:noProof/>
                      <w:lang w:eastAsia="el-GR"/>
                    </w:rPr>
                    <w:drawing>
                      <wp:inline distT="0" distB="0" distL="0" distR="0">
                        <wp:extent cx="409575" cy="409575"/>
                        <wp:effectExtent l="19050" t="0" r="9525" b="0"/>
                        <wp:docPr id="4" name="Εικόνα 4" des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D"/>
                                <pic:cNvPicPr>
                                  <a:picLocks noChangeAspect="1" noChangeArrowheads="1"/>
                                </pic:cNvPicPr>
                              </pic:nvPicPr>
                              <pic:blipFill>
                                <a:blip r:embed="rId8"/>
                                <a:srcRect/>
                                <a:stretch>
                                  <a:fillRect/>
                                </a:stretch>
                              </pic:blipFill>
                              <pic:spPr bwMode="auto">
                                <a:xfrm>
                                  <a:off x="0" y="0"/>
                                  <a:ext cx="409575" cy="409575"/>
                                </a:xfrm>
                                <a:prstGeom prst="rect">
                                  <a:avLst/>
                                </a:prstGeom>
                                <a:noFill/>
                                <a:ln w="9525">
                                  <a:noFill/>
                                  <a:miter lim="800000"/>
                                  <a:headEnd/>
                                  <a:tailEnd/>
                                </a:ln>
                              </pic:spPr>
                            </pic:pic>
                          </a:graphicData>
                        </a:graphic>
                      </wp:inline>
                    </w:drawing>
                  </w:r>
                </w:p>
                <w:p w:rsidR="00F424C1" w:rsidRPr="00B26B99" w:rsidRDefault="00F424C1" w:rsidP="007D49DB">
                  <w:pPr>
                    <w:spacing w:after="0"/>
                    <w:jc w:val="center"/>
                    <w:rPr>
                      <w:rFonts w:cs="Arial"/>
                      <w:sz w:val="24"/>
                      <w:szCs w:val="24"/>
                    </w:rPr>
                  </w:pPr>
                  <w:r w:rsidRPr="00B26B99">
                    <w:rPr>
                      <w:rFonts w:cs="Arial"/>
                      <w:sz w:val="24"/>
                      <w:szCs w:val="24"/>
                    </w:rPr>
                    <w:t>ΕΛΛΗΝΙΚΗ ΔΗΜΟΚΡΑΤΙΑ</w:t>
                  </w:r>
                </w:p>
                <w:p w:rsidR="00F424C1" w:rsidRPr="000636B0" w:rsidRDefault="00F424C1" w:rsidP="007D49DB">
                  <w:pPr>
                    <w:spacing w:after="0"/>
                    <w:jc w:val="center"/>
                    <w:rPr>
                      <w:rFonts w:cs="Arial"/>
                    </w:rPr>
                  </w:pPr>
                  <w:r w:rsidRPr="000636B0">
                    <w:rPr>
                      <w:rFonts w:cs="Arial"/>
                    </w:rPr>
                    <w:t>ΥΠΟΥΡΓΕΙΟ ΠΑΙΔΕΙΑΣ,</w:t>
                  </w:r>
                </w:p>
                <w:p w:rsidR="00F424C1" w:rsidRPr="000636B0" w:rsidRDefault="00F424C1" w:rsidP="007D49DB">
                  <w:pPr>
                    <w:spacing w:after="0"/>
                    <w:jc w:val="center"/>
                    <w:rPr>
                      <w:rFonts w:cs="Arial"/>
                    </w:rPr>
                  </w:pPr>
                  <w:r w:rsidRPr="000636B0">
                    <w:rPr>
                      <w:rFonts w:cs="Arial"/>
                    </w:rPr>
                    <w:t>ΕΡΕΥΝΑΣ ΚΑΙ ΘΡΗΣΚΕΥΜΑΤΩΝ</w:t>
                  </w:r>
                </w:p>
                <w:p w:rsidR="00F424C1" w:rsidRPr="000636B0" w:rsidRDefault="00F424C1" w:rsidP="007D49DB">
                  <w:pPr>
                    <w:jc w:val="center"/>
                    <w:rPr>
                      <w:rFonts w:cs="Arial"/>
                    </w:rPr>
                  </w:pPr>
                  <w:r w:rsidRPr="000636B0">
                    <w:rPr>
                      <w:rFonts w:cs="Arial"/>
                    </w:rPr>
                    <w:t>-----</w:t>
                  </w:r>
                </w:p>
              </w:txbxContent>
            </v:textbox>
          </v:shape>
        </w:pict>
      </w:r>
      <w:r w:rsidR="007D49DB">
        <w:rPr>
          <w:rFonts w:ascii="Arial" w:hAnsi="Arial"/>
          <w:b/>
        </w:rPr>
        <w:t xml:space="preserve">              </w:t>
      </w:r>
      <w:r w:rsidR="007D49DB" w:rsidRPr="00816BD2">
        <w:rPr>
          <w:rFonts w:ascii="Arial" w:hAnsi="Arial"/>
          <w:b/>
        </w:rPr>
        <w:t xml:space="preserve">                                               </w:t>
      </w:r>
    </w:p>
    <w:p w:rsidR="007D49DB" w:rsidRPr="00A75BD2" w:rsidRDefault="007D49DB" w:rsidP="007D49DB">
      <w:pPr>
        <w:framePr w:w="3902" w:h="1622" w:hSpace="181" w:wrap="auto" w:vAnchor="text" w:hAnchor="page" w:x="7140" w:y="310"/>
        <w:spacing w:after="0"/>
      </w:pPr>
      <w:r w:rsidRPr="00A75BD2">
        <w:t xml:space="preserve">Βαθμός Ασφαλείας: </w:t>
      </w:r>
    </w:p>
    <w:p w:rsidR="007D49DB" w:rsidRPr="00A75BD2" w:rsidRDefault="007D49DB" w:rsidP="007D49DB">
      <w:pPr>
        <w:framePr w:w="3902" w:h="1622" w:hSpace="181" w:wrap="auto" w:vAnchor="text" w:hAnchor="page" w:x="7140" w:y="310"/>
        <w:spacing w:after="0"/>
      </w:pPr>
      <w:r w:rsidRPr="00A75BD2">
        <w:t xml:space="preserve">Να διατηρηθεί μέχρι: </w:t>
      </w:r>
    </w:p>
    <w:p w:rsidR="007D49DB" w:rsidRPr="00A75BD2" w:rsidRDefault="0097184E" w:rsidP="007D49DB">
      <w:pPr>
        <w:framePr w:w="3902" w:h="1622" w:hSpace="181" w:wrap="auto" w:vAnchor="text" w:hAnchor="page" w:x="7140" w:y="310"/>
        <w:spacing w:after="0"/>
      </w:pPr>
      <w:r w:rsidRPr="0097184E">
        <w:rPr>
          <w:rFonts w:cs="Arial"/>
          <w:b/>
          <w:noProof/>
          <w:lang w:eastAsia="el-GR"/>
        </w:rPr>
        <w:pict>
          <v:shape id="Text Box 12" o:spid="_x0000_s1027" type="#_x0000_t202" style="position:absolute;margin-left:403.7pt;margin-top:186.1pt;width:185.1pt;height:98.15pt;z-index:25166745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">
            <v:textbox>
              <w:txbxContent>
                <w:p w:rsidR="00F424C1" w:rsidRDefault="00F424C1" w:rsidP="007D49DB">
                  <w:r>
                    <w:t>[Πληκτρολογήστε μια φράση από το έγγραφο ή τη σύνοψη για ένα ενδιαφέρον σημείο. Μπορείτε να τοποθετήσετε το πλαίσιο κειμένου οπουδήποτε στο έγγραφο. Χρησιμοποιήστε την καρτέλα "Εργαλεία πλαισίου κειμένου" για να αλλάξετε τη μορφοποίηση της ελκυστικής φράσης.]</w:t>
                  </w:r>
                </w:p>
              </w:txbxContent>
            </v:textbox>
          </v:shape>
        </w:pict>
      </w:r>
      <w:r w:rsidRPr="0097184E">
        <w:rPr>
          <w:b/>
          <w:noProof/>
          <w:lang w:eastAsia="el-GR"/>
        </w:rPr>
        <w:pict>
          <v:shape id="Text Box 11" o:spid="_x0000_s1028" type="#_x0000_t202" style="position:absolute;margin-left:363.2pt;margin-top:183.85pt;width:185.1pt;height:61.1pt;z-index:25166643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" strokeweight="1.5pt">
            <v:textbox>
              <w:txbxContent>
                <w:p w:rsidR="00F424C1" w:rsidRDefault="00F424C1" w:rsidP="007D49DB"/>
              </w:txbxContent>
            </v:textbox>
          </v:shape>
        </w:pict>
      </w:r>
      <w:r w:rsidRPr="0097184E">
        <w:rPr>
          <w:b/>
          <w:noProof/>
          <w:lang w:eastAsia="el-GR"/>
        </w:rPr>
        <w:pict>
          <v:shape id="Text Box 10" o:spid="_x0000_s1029" type="#_x0000_t202" style="position:absolute;margin-left:359.7pt;margin-top:181.6pt;width:207.3pt;height:78.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" strokeweight="2pt">
            <v:textbox>
              <w:txbxContent>
                <w:p w:rsidR="00F424C1" w:rsidRDefault="00F424C1" w:rsidP="007D49DB">
                  <w:pPr>
                    <w:tabs>
                      <w:tab w:val="left" w:pos="2835"/>
                    </w:tabs>
                    <w:rPr>
                      <w:rFonts w:ascii="Arial" w:hAnsi="Arial" w:cs="Arial"/>
                      <w:b/>
                      <w:bCs/>
                    </w:rPr>
                  </w:pPr>
                </w:p>
                <w:p w:rsidR="00F424C1" w:rsidRPr="00896A9A" w:rsidRDefault="00F424C1" w:rsidP="007D49DB"/>
              </w:txbxContent>
            </v:textbox>
          </v:shape>
        </w:pict>
      </w:r>
      <w:r w:rsidR="007D49DB" w:rsidRPr="00A75BD2">
        <w:t xml:space="preserve">Βαθμός Προτεραιότητας: </w:t>
      </w:r>
    </w:p>
    <w:p w:rsidR="007D49DB" w:rsidRPr="00A75BD2" w:rsidRDefault="007D49DB" w:rsidP="007D49DB">
      <w:pPr>
        <w:framePr w:w="3902" w:h="1622" w:hSpace="181" w:wrap="auto" w:vAnchor="text" w:hAnchor="page" w:x="7140" w:y="310"/>
        <w:spacing w:after="0"/>
      </w:pPr>
    </w:p>
    <w:p w:rsidR="007D49DB" w:rsidRPr="00A75BD2" w:rsidRDefault="007D49DB" w:rsidP="007D49DB">
      <w:pPr>
        <w:framePr w:w="3902" w:h="1622" w:hSpace="181" w:wrap="auto" w:vAnchor="text" w:hAnchor="page" w:x="7140" w:y="310"/>
        <w:spacing w:after="0"/>
        <w:rPr>
          <w:b/>
        </w:rPr>
      </w:pPr>
      <w:r w:rsidRPr="00A75BD2">
        <w:rPr>
          <w:b/>
        </w:rPr>
        <w:t xml:space="preserve">Μαρούσι,  </w:t>
      </w:r>
      <w:r w:rsidRPr="007D49DB">
        <w:rPr>
          <w:b/>
        </w:rPr>
        <w:t>01-10-2015</w:t>
      </w:r>
      <w:r w:rsidRPr="00A75BD2">
        <w:rPr>
          <w:b/>
        </w:rPr>
        <w:t xml:space="preserve"> </w:t>
      </w:r>
    </w:p>
    <w:p w:rsidR="007D49DB" w:rsidRPr="00A75BD2" w:rsidRDefault="007D49DB" w:rsidP="007D49DB">
      <w:pPr>
        <w:framePr w:w="3902" w:h="1622" w:hSpace="181" w:wrap="auto" w:vAnchor="text" w:hAnchor="page" w:x="7140" w:y="310"/>
        <w:spacing w:after="0"/>
        <w:rPr>
          <w:b/>
        </w:rPr>
      </w:pPr>
      <w:r w:rsidRPr="00A75BD2">
        <w:rPr>
          <w:b/>
        </w:rPr>
        <w:t xml:space="preserve">Αριθ. Πρωτ. </w:t>
      </w:r>
      <w:r>
        <w:rPr>
          <w:b/>
        </w:rPr>
        <w:t>Φ</w:t>
      </w:r>
      <w:r w:rsidRPr="007D49DB">
        <w:rPr>
          <w:b/>
        </w:rPr>
        <w:t>6</w:t>
      </w:r>
      <w:r>
        <w:rPr>
          <w:b/>
        </w:rPr>
        <w:t>/</w:t>
      </w:r>
      <w:r w:rsidR="00002EAC" w:rsidRPr="00AA77C7">
        <w:rPr>
          <w:b/>
        </w:rPr>
        <w:t>154617</w:t>
      </w:r>
      <w:r w:rsidRPr="00A75BD2">
        <w:rPr>
          <w:b/>
        </w:rPr>
        <w:t xml:space="preserve">/Δ4 </w:t>
      </w:r>
    </w:p>
    <w:p w:rsidR="007D49DB" w:rsidRPr="00816BD2" w:rsidRDefault="007D49DB" w:rsidP="007D49DB">
      <w:pPr>
        <w:ind w:left="-568" w:right="-355"/>
        <w:rPr>
          <w:rFonts w:ascii="Arial" w:hAnsi="Arial"/>
          <w:b/>
        </w:rPr>
      </w:pPr>
    </w:p>
    <w:p w:rsidR="007D49DB" w:rsidRDefault="007D49DB" w:rsidP="007D49DB">
      <w:pPr>
        <w:ind w:left="-568" w:right="-355"/>
        <w:rPr>
          <w:rFonts w:ascii="Arial" w:hAnsi="Arial"/>
          <w:b/>
        </w:rPr>
      </w:pPr>
      <w:r>
        <w:rPr>
          <w:rFonts w:ascii="Arial" w:hAnsi="Arial"/>
          <w:b/>
        </w:rPr>
        <w:t xml:space="preserve">    </w:t>
      </w:r>
    </w:p>
    <w:p w:rsidR="007D49DB" w:rsidRPr="002D7C13" w:rsidRDefault="007D49DB" w:rsidP="007D49DB">
      <w:pPr>
        <w:spacing w:after="0"/>
        <w:ind w:right="-355"/>
        <w:rPr>
          <w:rFonts w:ascii="Arial" w:hAnsi="Arial"/>
          <w:b/>
        </w:rPr>
      </w:pPr>
    </w:p>
    <w:p w:rsidR="007D49DB" w:rsidRDefault="0097184E" w:rsidP="007D49DB">
      <w:pPr>
        <w:ind w:left="-568" w:right="-355"/>
        <w:rPr>
          <w:rFonts w:ascii="Arial" w:hAnsi="Arial" w:cs="Arial"/>
          <w:b/>
        </w:rPr>
      </w:pPr>
      <w:r w:rsidRPr="0097184E">
        <w:rPr>
          <w:rFonts w:ascii="Arial" w:hAnsi="Arial"/>
          <w:b/>
          <w:noProof/>
          <w:lang w:eastAsia="el-GR"/>
        </w:rPr>
        <w:pict>
          <v:shape id="Text Box 7" o:spid="_x0000_s1030" type="#_x0000_t202" style="position:absolute;left:0;text-align:left;margin-left:-14.35pt;margin-top:16.4pt;width:207.45pt;height:7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" stroked="f" strokeweight="2.25pt">
            <v:stroke dashstyle="1 1" endcap="round"/>
            <v:textbox>
              <w:txbxContent>
                <w:p w:rsidR="00F424C1" w:rsidRPr="000636B0" w:rsidRDefault="00F424C1" w:rsidP="007D49DB">
                  <w:pPr>
                    <w:spacing w:after="0"/>
                    <w:jc w:val="center"/>
                    <w:rPr>
                      <w:rFonts w:cs="Arial"/>
                    </w:rPr>
                  </w:pPr>
                  <w:r w:rsidRPr="000636B0">
                    <w:rPr>
                      <w:rFonts w:cs="Arial"/>
                    </w:rPr>
                    <w:t>ΓΕΝΙΚΗ ΔΙΕΥΘΥΝΣΗ ΣΠΟΥΔΩΝ</w:t>
                  </w:r>
                </w:p>
                <w:p w:rsidR="00F424C1" w:rsidRPr="000636B0" w:rsidRDefault="00F424C1" w:rsidP="007D49DB">
                  <w:pPr>
                    <w:spacing w:after="0"/>
                    <w:jc w:val="center"/>
                    <w:rPr>
                      <w:rFonts w:cs="Arial"/>
                    </w:rPr>
                  </w:pPr>
                  <w:r w:rsidRPr="000636B0">
                    <w:rPr>
                      <w:rFonts w:cs="Arial"/>
                    </w:rPr>
                    <w:t xml:space="preserve"> Π/ΘΜΙΑΣ &amp; Δ/ΘΜΙΑΣ ΕΚΠ/ΣΗΣ  </w:t>
                  </w:r>
                </w:p>
                <w:p w:rsidR="00F424C1" w:rsidRPr="000636B0" w:rsidRDefault="00F424C1" w:rsidP="007D49DB">
                  <w:pPr>
                    <w:spacing w:after="0"/>
                    <w:jc w:val="center"/>
                    <w:rPr>
                      <w:rFonts w:cs="Arial"/>
                    </w:rPr>
                  </w:pPr>
                  <w:r w:rsidRPr="000636B0">
                    <w:rPr>
                      <w:rFonts w:cs="Arial"/>
                    </w:rPr>
                    <w:t>Δ/ΝΣΗ ΕΠΑΓΓΕΛΜΑΤΙΚΗΣ ΕΚΠ/ΣΗΣ</w:t>
                  </w:r>
                </w:p>
                <w:p w:rsidR="00F424C1" w:rsidRPr="000636B0" w:rsidRDefault="00F424C1" w:rsidP="007D49DB">
                  <w:pPr>
                    <w:spacing w:after="0"/>
                    <w:jc w:val="center"/>
                    <w:rPr>
                      <w:rFonts w:cs="Arial"/>
                    </w:rPr>
                  </w:pPr>
                  <w:r w:rsidRPr="000636B0">
                    <w:rPr>
                      <w:rFonts w:cs="Arial"/>
                    </w:rPr>
                    <w:t xml:space="preserve"> ΤΜΗΜΑ Α΄ </w:t>
                  </w:r>
                </w:p>
                <w:p w:rsidR="00F424C1" w:rsidRPr="000636B0" w:rsidRDefault="00F424C1" w:rsidP="007D49DB">
                  <w:pPr>
                    <w:jc w:val="center"/>
                    <w:rPr>
                      <w:rFonts w:cs="Arial"/>
                    </w:rPr>
                  </w:pPr>
                  <w:r w:rsidRPr="000636B0">
                    <w:rPr>
                      <w:rFonts w:cs="Arial"/>
                      <w:sz w:val="20"/>
                      <w:szCs w:val="20"/>
                    </w:rPr>
                    <w:t>-----</w:t>
                  </w:r>
                </w:p>
                <w:p w:rsidR="00F424C1" w:rsidRPr="00C12EEA" w:rsidRDefault="00F424C1" w:rsidP="007D49DB">
                  <w:pPr>
                    <w:rPr>
                      <w:rFonts w:ascii="Arial" w:hAnsi="Arial" w:cs="Arial"/>
                    </w:rPr>
                  </w:pPr>
                </w:p>
              </w:txbxContent>
            </v:textbox>
          </v:shape>
        </w:pict>
      </w:r>
    </w:p>
    <w:p w:rsidR="007D49DB" w:rsidRDefault="007D49DB" w:rsidP="007D49DB">
      <w:pPr>
        <w:ind w:left="-568" w:right="-355"/>
        <w:rPr>
          <w:rFonts w:ascii="Arial" w:hAnsi="Arial" w:cs="Arial"/>
          <w:b/>
        </w:rPr>
      </w:pPr>
    </w:p>
    <w:p w:rsidR="007D49DB" w:rsidRDefault="0097184E" w:rsidP="007D49DB">
      <w:pPr>
        <w:ind w:left="-568" w:right="-355"/>
        <w:rPr>
          <w:rFonts w:ascii="Arial" w:hAnsi="Arial" w:cs="Arial"/>
          <w:b/>
        </w:rPr>
      </w:pPr>
      <w:r w:rsidRPr="0097184E">
        <w:rPr>
          <w:rFonts w:ascii="Arial" w:hAnsi="Arial"/>
          <w:b/>
          <w:noProof/>
          <w:lang w:eastAsia="el-GR"/>
        </w:rPr>
        <w:pict>
          <v:shape id="Text Box 5" o:spid="_x0000_s1031" type="#_x0000_t202" style="position:absolute;left:0;text-align:left;margin-left:280.85pt;margin-top:9.95pt;width:207pt;height:13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" strokeweight="2pt">
            <v:textbox>
              <w:txbxContent>
                <w:p w:rsidR="00F424C1" w:rsidRPr="000636B0" w:rsidRDefault="00F424C1" w:rsidP="007D49DB">
                  <w:pPr>
                    <w:numPr>
                      <w:ilvl w:val="0"/>
                      <w:numId w:val="55"/>
                    </w:numPr>
                    <w:spacing w:after="0"/>
                    <w:ind w:left="284"/>
                    <w:rPr>
                      <w:b/>
                    </w:rPr>
                  </w:pPr>
                  <w:r w:rsidRPr="000636B0">
                    <w:rPr>
                      <w:b/>
                    </w:rPr>
                    <w:t>Δ/νσεις Δ/θμιας Εκπ/σης</w:t>
                  </w:r>
                </w:p>
                <w:p w:rsidR="00F424C1" w:rsidRPr="000636B0" w:rsidRDefault="00F424C1" w:rsidP="007D49DB">
                  <w:pPr>
                    <w:numPr>
                      <w:ilvl w:val="0"/>
                      <w:numId w:val="55"/>
                    </w:numPr>
                    <w:spacing w:after="0"/>
                    <w:ind w:left="284"/>
                    <w:rPr>
                      <w:b/>
                    </w:rPr>
                  </w:pPr>
                  <w:r w:rsidRPr="000636B0">
                    <w:rPr>
                      <w:b/>
                    </w:rPr>
                    <w:t xml:space="preserve">Γραφεία Σχολικών Συμβούλων </w:t>
                  </w:r>
                </w:p>
                <w:p w:rsidR="00F424C1" w:rsidRPr="000636B0" w:rsidRDefault="00F424C1" w:rsidP="007D49DB">
                  <w:pPr>
                    <w:numPr>
                      <w:ilvl w:val="0"/>
                      <w:numId w:val="55"/>
                    </w:numPr>
                    <w:spacing w:after="0"/>
                    <w:ind w:left="284"/>
                    <w:rPr>
                      <w:b/>
                    </w:rPr>
                  </w:pPr>
                  <w:r w:rsidRPr="000636B0">
                    <w:rPr>
                      <w:b/>
                    </w:rPr>
                    <w:t>Επαγγελματικά Λύκεια  (μέσω  των Δ/νσεων Δ.Ε.)</w:t>
                  </w:r>
                </w:p>
                <w:p w:rsidR="00F424C1" w:rsidRPr="000636B0" w:rsidRDefault="00F424C1" w:rsidP="007D49DB">
                  <w:pPr>
                    <w:numPr>
                      <w:ilvl w:val="0"/>
                      <w:numId w:val="55"/>
                    </w:numPr>
                    <w:spacing w:after="0"/>
                    <w:ind w:left="284" w:hanging="284"/>
                    <w:rPr>
                      <w:rFonts w:cs="Arial"/>
                      <w:b/>
                    </w:rPr>
                  </w:pPr>
                  <w:r w:rsidRPr="000636B0">
                    <w:rPr>
                      <w:b/>
                    </w:rPr>
                    <w:t xml:space="preserve">Σιβιτανίδειος Δημόσια Σχολή </w:t>
                  </w:r>
                  <w:r w:rsidRPr="000636B0">
                    <w:rPr>
                      <w:rStyle w:val="ae"/>
                      <w:rFonts w:cs="Arial"/>
                    </w:rPr>
                    <w:t>Τεχνών και Επαγγελμάτων</w:t>
                  </w:r>
                </w:p>
                <w:p w:rsidR="00F424C1" w:rsidRPr="000636B0" w:rsidRDefault="00F424C1" w:rsidP="007D49DB">
                  <w:pPr>
                    <w:spacing w:after="0"/>
                    <w:ind w:firstLine="284"/>
                    <w:rPr>
                      <w:rFonts w:cs="Arial"/>
                      <w:b/>
                    </w:rPr>
                  </w:pPr>
                  <w:r w:rsidRPr="000636B0">
                    <w:rPr>
                      <w:rFonts w:cs="Arial"/>
                      <w:b/>
                    </w:rPr>
                    <w:t>Θεσσαλονίκης 151</w:t>
                  </w:r>
                </w:p>
                <w:p w:rsidR="00F424C1" w:rsidRPr="000636B0" w:rsidRDefault="00F424C1" w:rsidP="007D49DB">
                  <w:pPr>
                    <w:spacing w:after="0"/>
                    <w:ind w:firstLine="284"/>
                    <w:rPr>
                      <w:rFonts w:cs="Arial"/>
                      <w:b/>
                    </w:rPr>
                  </w:pPr>
                  <w:r w:rsidRPr="000636B0">
                    <w:rPr>
                      <w:rFonts w:cs="Arial"/>
                      <w:b/>
                    </w:rPr>
                    <w:t>176 10 Καλλιθέα</w:t>
                  </w:r>
                </w:p>
                <w:p w:rsidR="00F424C1" w:rsidRDefault="00F424C1" w:rsidP="007D49DB">
                  <w:pPr>
                    <w:numPr>
                      <w:ilvl w:val="0"/>
                      <w:numId w:val="55"/>
                    </w:numPr>
                    <w:spacing w:after="0"/>
                    <w:ind w:left="284"/>
                    <w:rPr>
                      <w:rFonts w:ascii="Arial" w:hAnsi="Arial"/>
                      <w:b/>
                    </w:rPr>
                  </w:pPr>
                </w:p>
                <w:p w:rsidR="00F424C1" w:rsidRPr="00896A9A" w:rsidRDefault="00F424C1" w:rsidP="007D49DB">
                  <w:pPr>
                    <w:spacing w:after="0"/>
                  </w:pPr>
                </w:p>
              </w:txbxContent>
            </v:textbox>
          </v:shape>
        </w:pict>
      </w:r>
    </w:p>
    <w:p w:rsidR="007D49DB" w:rsidRDefault="0097184E" w:rsidP="007D49DB">
      <w:pPr>
        <w:ind w:left="-568" w:right="-355"/>
        <w:rPr>
          <w:rFonts w:ascii="Arial" w:hAnsi="Arial" w:cs="Arial"/>
          <w:b/>
        </w:rPr>
      </w:pPr>
      <w:r w:rsidRPr="0097184E">
        <w:rPr>
          <w:rFonts w:ascii="Arial" w:hAnsi="Arial"/>
          <w:b/>
          <w:noProof/>
          <w:lang w:eastAsia="el-GR"/>
        </w:rPr>
        <w:pict>
          <v:shape id="Text Box 8" o:spid="_x0000_s1032" type="#_x0000_t202" style="position:absolute;left:0;text-align:left;margin-left:8.85pt;margin-top:22.7pt;width:208.25pt;height:14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" stroked="f" strokeweight="2.25pt">
            <v:stroke dashstyle="1 1" endcap="round"/>
            <v:textbox>
              <w:txbxContent>
                <w:p w:rsidR="00F424C1" w:rsidRPr="000636B0" w:rsidRDefault="00F424C1" w:rsidP="007D49DB">
                  <w:pPr>
                    <w:tabs>
                      <w:tab w:val="left" w:pos="1276"/>
                    </w:tabs>
                    <w:spacing w:after="0"/>
                    <w:rPr>
                      <w:rFonts w:cs="Arial"/>
                    </w:rPr>
                  </w:pPr>
                  <w:r w:rsidRPr="000636B0">
                    <w:rPr>
                      <w:rFonts w:cs="Arial"/>
                    </w:rPr>
                    <w:t xml:space="preserve">Ταχ. Δ/νση: </w:t>
                  </w:r>
                  <w:r w:rsidRPr="000636B0">
                    <w:rPr>
                      <w:rFonts w:cs="Arial"/>
                    </w:rPr>
                    <w:tab/>
                  </w:r>
                  <w:r>
                    <w:rPr>
                      <w:rFonts w:cs="Arial"/>
                    </w:rPr>
                    <w:tab/>
                  </w:r>
                  <w:r w:rsidRPr="000636B0">
                    <w:rPr>
                      <w:rFonts w:cs="Arial"/>
                    </w:rPr>
                    <w:t>Ανδρέα Παπανδρέου 37</w:t>
                  </w:r>
                </w:p>
                <w:p w:rsidR="00F424C1" w:rsidRPr="000636B0" w:rsidRDefault="00F424C1" w:rsidP="007D49DB">
                  <w:pPr>
                    <w:tabs>
                      <w:tab w:val="left" w:pos="1276"/>
                    </w:tabs>
                    <w:spacing w:after="0"/>
                    <w:rPr>
                      <w:rFonts w:cs="Arial"/>
                    </w:rPr>
                  </w:pPr>
                  <w:r w:rsidRPr="000636B0">
                    <w:rPr>
                      <w:rFonts w:cs="Arial"/>
                    </w:rPr>
                    <w:t xml:space="preserve">Τ.Κ. – Πόλη: </w:t>
                  </w:r>
                  <w:r w:rsidRPr="000636B0">
                    <w:rPr>
                      <w:rFonts w:cs="Arial"/>
                    </w:rPr>
                    <w:tab/>
                  </w:r>
                  <w:r>
                    <w:rPr>
                      <w:rFonts w:cs="Arial"/>
                    </w:rPr>
                    <w:tab/>
                  </w:r>
                  <w:r w:rsidRPr="000636B0">
                    <w:rPr>
                      <w:rFonts w:cs="Arial"/>
                    </w:rPr>
                    <w:t>15180 Μαρούσι</w:t>
                  </w:r>
                </w:p>
                <w:p w:rsidR="00F424C1" w:rsidRPr="000636B0" w:rsidRDefault="00F424C1" w:rsidP="007D49DB">
                  <w:pPr>
                    <w:tabs>
                      <w:tab w:val="left" w:pos="1276"/>
                    </w:tabs>
                    <w:spacing w:after="0"/>
                    <w:rPr>
                      <w:rFonts w:cs="Arial"/>
                    </w:rPr>
                  </w:pPr>
                  <w:r w:rsidRPr="000636B0">
                    <w:rPr>
                      <w:rFonts w:cs="Arial"/>
                    </w:rPr>
                    <w:t>Ιστοσελίδα:</w:t>
                  </w:r>
                  <w:r>
                    <w:rPr>
                      <w:rFonts w:cs="Arial"/>
                    </w:rPr>
                    <w:tab/>
                  </w:r>
                  <w:r>
                    <w:rPr>
                      <w:rFonts w:cs="Arial"/>
                    </w:rPr>
                    <w:tab/>
                  </w:r>
                  <w:r w:rsidRPr="000636B0">
                    <w:rPr>
                      <w:rFonts w:cs="Arial"/>
                    </w:rPr>
                    <w:t xml:space="preserve"> </w:t>
                  </w:r>
                  <w:hyperlink r:id="rId9" w:history="1">
                    <w:r w:rsidRPr="000636B0">
                      <w:rPr>
                        <w:rStyle w:val="-"/>
                        <w:rFonts w:cs="Arial"/>
                        <w:lang w:eastAsia="el-GR"/>
                      </w:rPr>
                      <w:t>www.minedu.gov.gr</w:t>
                    </w:r>
                  </w:hyperlink>
                  <w:r w:rsidRPr="000636B0">
                    <w:rPr>
                      <w:rFonts w:cs="Arial"/>
                    </w:rPr>
                    <w:t xml:space="preserve"> </w:t>
                  </w:r>
                </w:p>
                <w:p w:rsidR="00F424C1" w:rsidRPr="009D3057" w:rsidRDefault="00F424C1" w:rsidP="007D49DB">
                  <w:pPr>
                    <w:tabs>
                      <w:tab w:val="left" w:pos="1276"/>
                    </w:tabs>
                    <w:spacing w:after="0"/>
                    <w:rPr>
                      <w:rFonts w:cs="Arial"/>
                      <w:lang w:val="en-US"/>
                    </w:rPr>
                  </w:pPr>
                  <w:r w:rsidRPr="000636B0">
                    <w:rPr>
                      <w:rFonts w:cs="Arial"/>
                      <w:lang w:val="it-IT"/>
                    </w:rPr>
                    <w:t xml:space="preserve">E-mail: </w:t>
                  </w:r>
                  <w:r>
                    <w:rPr>
                      <w:rFonts w:cs="Arial"/>
                      <w:lang w:val="it-IT"/>
                    </w:rPr>
                    <w:tab/>
                  </w:r>
                  <w:r>
                    <w:rPr>
                      <w:rFonts w:cs="Arial"/>
                      <w:lang w:val="it-IT"/>
                    </w:rPr>
                    <w:tab/>
                  </w:r>
                  <w:hyperlink r:id="rId10" w:history="1">
                    <w:r w:rsidRPr="000636B0">
                      <w:rPr>
                        <w:rStyle w:val="-"/>
                        <w:rFonts w:cs="Arial"/>
                        <w:lang w:val="it-IT"/>
                      </w:rPr>
                      <w:t>t09tee07@minedu.gov.gr</w:t>
                    </w:r>
                  </w:hyperlink>
                  <w:r w:rsidRPr="000636B0">
                    <w:rPr>
                      <w:rFonts w:cs="Arial"/>
                      <w:lang w:val="it-IT"/>
                    </w:rPr>
                    <w:t xml:space="preserve"> </w:t>
                  </w:r>
                </w:p>
                <w:p w:rsidR="00F424C1" w:rsidRPr="000636B0" w:rsidRDefault="00F424C1" w:rsidP="007D49DB">
                  <w:pPr>
                    <w:tabs>
                      <w:tab w:val="left" w:pos="1276"/>
                    </w:tabs>
                    <w:spacing w:after="0"/>
                    <w:rPr>
                      <w:rFonts w:cs="Arial"/>
                    </w:rPr>
                  </w:pPr>
                  <w:r w:rsidRPr="000636B0">
                    <w:rPr>
                      <w:rFonts w:cs="Arial"/>
                    </w:rPr>
                    <w:t xml:space="preserve">Πληροφορίες:  </w:t>
                  </w:r>
                  <w:r>
                    <w:rPr>
                      <w:rFonts w:cs="Arial"/>
                    </w:rPr>
                    <w:tab/>
                  </w:r>
                  <w:r w:rsidRPr="000636B0">
                    <w:rPr>
                      <w:rFonts w:cs="Arial"/>
                    </w:rPr>
                    <w:t>Ι. Καπουτσής</w:t>
                  </w:r>
                </w:p>
                <w:p w:rsidR="00F424C1" w:rsidRDefault="00F424C1" w:rsidP="007D49DB">
                  <w:pPr>
                    <w:tabs>
                      <w:tab w:val="left" w:pos="1276"/>
                    </w:tabs>
                    <w:spacing w:after="0"/>
                    <w:rPr>
                      <w:rFonts w:cs="Arial"/>
                    </w:rPr>
                  </w:pPr>
                  <w:r>
                    <w:rPr>
                      <w:rFonts w:cs="Arial"/>
                    </w:rPr>
                    <w:tab/>
                  </w:r>
                  <w:r>
                    <w:rPr>
                      <w:rFonts w:cs="Arial"/>
                    </w:rPr>
                    <w:tab/>
                  </w:r>
                  <w:r>
                    <w:rPr>
                      <w:rFonts w:cs="Arial"/>
                      <w:lang w:val="en-US"/>
                    </w:rPr>
                    <w:t>I</w:t>
                  </w:r>
                  <w:r w:rsidRPr="000636B0">
                    <w:rPr>
                      <w:rFonts w:cs="Arial"/>
                    </w:rPr>
                    <w:t xml:space="preserve">. </w:t>
                  </w:r>
                  <w:r>
                    <w:rPr>
                      <w:rFonts w:cs="Arial"/>
                    </w:rPr>
                    <w:t>Γιαλαμάς</w:t>
                  </w:r>
                </w:p>
                <w:p w:rsidR="00F424C1" w:rsidRPr="009D3057" w:rsidRDefault="00F424C1" w:rsidP="007D49DB">
                  <w:pPr>
                    <w:tabs>
                      <w:tab w:val="left" w:pos="1276"/>
                    </w:tabs>
                    <w:spacing w:after="0"/>
                    <w:rPr>
                      <w:rFonts w:cs="Arial"/>
                    </w:rPr>
                  </w:pPr>
                  <w:r>
                    <w:rPr>
                      <w:rFonts w:cs="Arial"/>
                    </w:rPr>
                    <w:tab/>
                  </w:r>
                  <w:r>
                    <w:rPr>
                      <w:rFonts w:cs="Arial"/>
                    </w:rPr>
                    <w:tab/>
                    <w:t>Αικ. Μαντέλλου</w:t>
                  </w:r>
                </w:p>
                <w:p w:rsidR="00F424C1" w:rsidRPr="000636B0" w:rsidRDefault="00F424C1" w:rsidP="007D49DB">
                  <w:pPr>
                    <w:tabs>
                      <w:tab w:val="left" w:pos="1276"/>
                    </w:tabs>
                    <w:spacing w:after="0"/>
                    <w:rPr>
                      <w:rFonts w:cs="Arial"/>
                    </w:rPr>
                  </w:pPr>
                  <w:r w:rsidRPr="000636B0">
                    <w:rPr>
                      <w:rFonts w:cs="Arial"/>
                    </w:rPr>
                    <w:t xml:space="preserve">Τηλέφωνο: </w:t>
                  </w:r>
                  <w:r>
                    <w:rPr>
                      <w:rFonts w:cs="Arial"/>
                    </w:rPr>
                    <w:tab/>
                  </w:r>
                  <w:r>
                    <w:rPr>
                      <w:rFonts w:cs="Arial"/>
                    </w:rPr>
                    <w:tab/>
                  </w:r>
                  <w:r w:rsidRPr="000636B0">
                    <w:rPr>
                      <w:rFonts w:cs="Arial"/>
                    </w:rPr>
                    <w:t>210 344 3240, 3278</w:t>
                  </w:r>
                </w:p>
                <w:p w:rsidR="00F424C1" w:rsidRPr="000636B0" w:rsidRDefault="00F424C1" w:rsidP="007D49DB">
                  <w:pPr>
                    <w:tabs>
                      <w:tab w:val="left" w:pos="1276"/>
                    </w:tabs>
                    <w:spacing w:after="0"/>
                    <w:rPr>
                      <w:rFonts w:cs="Arial"/>
                    </w:rPr>
                  </w:pPr>
                  <w:r w:rsidRPr="000636B0">
                    <w:rPr>
                      <w:rFonts w:cs="Arial"/>
                      <w:lang w:val="en-US"/>
                    </w:rPr>
                    <w:t>Fax</w:t>
                  </w:r>
                  <w:r w:rsidRPr="000636B0">
                    <w:rPr>
                      <w:rFonts w:cs="Arial"/>
                    </w:rPr>
                    <w:t xml:space="preserve">: </w:t>
                  </w:r>
                  <w:r>
                    <w:rPr>
                      <w:rFonts w:cs="Arial"/>
                    </w:rPr>
                    <w:tab/>
                  </w:r>
                  <w:r>
                    <w:rPr>
                      <w:rFonts w:cs="Arial"/>
                    </w:rPr>
                    <w:tab/>
                  </w:r>
                  <w:r w:rsidRPr="000636B0">
                    <w:rPr>
                      <w:rFonts w:cs="Arial"/>
                    </w:rPr>
                    <w:t xml:space="preserve">210 344 </w:t>
                  </w:r>
                  <w:r>
                    <w:rPr>
                      <w:rFonts w:cs="Arial"/>
                    </w:rPr>
                    <w:t>2365</w:t>
                  </w:r>
                  <w:r w:rsidRPr="000636B0">
                    <w:rPr>
                      <w:rFonts w:cs="Arial"/>
                    </w:rPr>
                    <w:t xml:space="preserve"> </w:t>
                  </w:r>
                </w:p>
              </w:txbxContent>
            </v:textbox>
          </v:shape>
        </w:pict>
      </w:r>
    </w:p>
    <w:p w:rsidR="007D49DB" w:rsidRDefault="007D49DB" w:rsidP="007D49DB">
      <w:pPr>
        <w:ind w:left="-568" w:right="-355"/>
        <w:rPr>
          <w:rFonts w:ascii="Arial" w:hAnsi="Arial" w:cs="Arial"/>
          <w:b/>
        </w:rPr>
      </w:pPr>
    </w:p>
    <w:p w:rsidR="007D49DB" w:rsidRDefault="007D49DB" w:rsidP="007D49DB">
      <w:pPr>
        <w:tabs>
          <w:tab w:val="left" w:pos="4770"/>
        </w:tabs>
        <w:ind w:left="-568" w:right="-355"/>
        <w:rPr>
          <w:rFonts w:ascii="Arial" w:hAnsi="Arial" w:cs="Arial"/>
          <w:b/>
        </w:rPr>
      </w:pPr>
      <w:r>
        <w:rPr>
          <w:rFonts w:ascii="Arial" w:hAnsi="Arial" w:cs="Arial"/>
          <w:b/>
        </w:rPr>
        <w:t xml:space="preserve">                                                                                     </w:t>
      </w:r>
      <w:r w:rsidRPr="00BC5612">
        <w:rPr>
          <w:rFonts w:cstheme="minorHAnsi"/>
          <w:b/>
        </w:rPr>
        <w:t>ΠΡΟΣ</w:t>
      </w:r>
      <w:r>
        <w:rPr>
          <w:rFonts w:ascii="Arial" w:hAnsi="Arial" w:cs="Arial"/>
          <w:b/>
        </w:rPr>
        <w:t>:</w:t>
      </w:r>
    </w:p>
    <w:p w:rsidR="007D49DB" w:rsidRDefault="007D49DB" w:rsidP="007D49DB">
      <w:pPr>
        <w:ind w:left="-568" w:right="-355"/>
        <w:rPr>
          <w:rFonts w:ascii="Arial" w:hAnsi="Arial" w:cs="Arial"/>
          <w:b/>
        </w:rPr>
      </w:pPr>
    </w:p>
    <w:p w:rsidR="007D49DB" w:rsidRPr="007A2945" w:rsidRDefault="007D49DB" w:rsidP="007D49DB">
      <w:pPr>
        <w:pStyle w:val="16"/>
        <w:ind w:left="0" w:right="-698" w:firstLine="0"/>
        <w:rPr>
          <w:b w:val="0"/>
          <w:u w:val="single"/>
        </w:rPr>
      </w:pPr>
    </w:p>
    <w:p w:rsidR="007D49DB" w:rsidRDefault="0097184E" w:rsidP="007D49DB">
      <w:pPr>
        <w:tabs>
          <w:tab w:val="left" w:pos="4962"/>
        </w:tabs>
        <w:ind w:left="284"/>
        <w:jc w:val="both"/>
        <w:rPr>
          <w:rFonts w:ascii="Arial" w:hAnsi="Arial" w:cs="Arial"/>
          <w:b/>
        </w:rPr>
      </w:pPr>
      <w:r w:rsidRPr="0097184E">
        <w:rPr>
          <w:b/>
          <w:noProof/>
          <w:lang w:eastAsia="el-GR"/>
        </w:rPr>
        <w:pict>
          <v:shape id="Text Box 9" o:spid="_x0000_s1033" type="#_x0000_t202" style="position:absolute;left:0;text-align:left;margin-left:280.1pt;margin-top:20.3pt;width:207pt;height:58.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" strokeweight="2pt">
            <v:textbox>
              <w:txbxContent>
                <w:p w:rsidR="00F424C1" w:rsidRPr="000636B0" w:rsidRDefault="00F424C1" w:rsidP="007D49DB">
                  <w:pPr>
                    <w:numPr>
                      <w:ilvl w:val="0"/>
                      <w:numId w:val="56"/>
                    </w:numPr>
                    <w:spacing w:after="0"/>
                    <w:ind w:left="284"/>
                    <w:rPr>
                      <w:b/>
                    </w:rPr>
                  </w:pPr>
                  <w:r w:rsidRPr="000636B0">
                    <w:rPr>
                      <w:b/>
                    </w:rPr>
                    <w:t>Περιφερειακές Δ/νσεις Εκπ/σης</w:t>
                  </w:r>
                </w:p>
                <w:p w:rsidR="00F424C1" w:rsidRDefault="00F424C1" w:rsidP="007D49DB">
                  <w:pPr>
                    <w:numPr>
                      <w:ilvl w:val="0"/>
                      <w:numId w:val="56"/>
                    </w:numPr>
                    <w:spacing w:after="0"/>
                    <w:ind w:left="284"/>
                    <w:rPr>
                      <w:rFonts w:cs="Arial"/>
                      <w:b/>
                    </w:rPr>
                  </w:pPr>
                  <w:r w:rsidRPr="00C026DB">
                    <w:rPr>
                      <w:rFonts w:cs="Arial"/>
                      <w:b/>
                    </w:rPr>
                    <w:t>Ινστιτούτο Εκπαιδευτικής Πολιτικής</w:t>
                  </w:r>
                </w:p>
                <w:p w:rsidR="00F424C1" w:rsidRPr="00C026DB" w:rsidRDefault="00F424C1" w:rsidP="007D49DB">
                  <w:pPr>
                    <w:spacing w:after="0"/>
                    <w:ind w:left="284"/>
                    <w:rPr>
                      <w:rFonts w:cs="Arial"/>
                      <w:b/>
                    </w:rPr>
                  </w:pPr>
                  <w:r>
                    <w:rPr>
                      <w:rFonts w:cs="Arial"/>
                      <w:b/>
                    </w:rPr>
                    <w:t xml:space="preserve">Τσόχα 36, 115 21, Αθήνα </w:t>
                  </w:r>
                </w:p>
              </w:txbxContent>
            </v:textbox>
          </v:shape>
        </w:pict>
      </w:r>
      <w:r w:rsidR="007D49DB">
        <w:rPr>
          <w:rFonts w:ascii="Arial" w:hAnsi="Arial" w:cs="Arial"/>
          <w:b/>
        </w:rPr>
        <w:t xml:space="preserve">                                                                        </w:t>
      </w:r>
    </w:p>
    <w:p w:rsidR="007D49DB" w:rsidRDefault="007D49DB" w:rsidP="007D49DB">
      <w:pPr>
        <w:tabs>
          <w:tab w:val="left" w:pos="4962"/>
        </w:tabs>
        <w:ind w:left="284"/>
        <w:jc w:val="both"/>
        <w:rPr>
          <w:rFonts w:ascii="Arial" w:hAnsi="Arial" w:cs="Arial"/>
          <w:b/>
        </w:rPr>
      </w:pPr>
      <w:r>
        <w:rPr>
          <w:rFonts w:ascii="Arial" w:hAnsi="Arial" w:cs="Arial"/>
          <w:b/>
        </w:rPr>
        <w:t xml:space="preserve">                                                                        </w:t>
      </w:r>
      <w:r w:rsidRPr="00BC5612">
        <w:rPr>
          <w:rFonts w:cstheme="minorHAnsi"/>
          <w:b/>
        </w:rPr>
        <w:t>ΚΟΙΝ</w:t>
      </w:r>
      <w:r>
        <w:rPr>
          <w:rFonts w:ascii="Arial" w:hAnsi="Arial" w:cs="Arial"/>
          <w:b/>
        </w:rPr>
        <w:t xml:space="preserve">.: </w:t>
      </w:r>
    </w:p>
    <w:p w:rsidR="007D49DB" w:rsidRDefault="007D49DB" w:rsidP="007D49DB">
      <w:pPr>
        <w:ind w:left="284"/>
        <w:jc w:val="both"/>
        <w:rPr>
          <w:rFonts w:ascii="Arial" w:hAnsi="Arial" w:cs="Arial"/>
          <w:b/>
        </w:rPr>
      </w:pPr>
    </w:p>
    <w:p w:rsidR="007D49DB" w:rsidRDefault="007D49DB" w:rsidP="007D49DB">
      <w:pPr>
        <w:ind w:left="284"/>
        <w:jc w:val="both"/>
        <w:rPr>
          <w:rFonts w:ascii="Arial" w:hAnsi="Arial" w:cs="Arial"/>
          <w:b/>
        </w:rPr>
      </w:pPr>
    </w:p>
    <w:p w:rsidR="007D49DB" w:rsidRDefault="007D49DB" w:rsidP="007D49DB">
      <w:pPr>
        <w:spacing w:after="0"/>
        <w:ind w:left="284"/>
        <w:jc w:val="both"/>
        <w:rPr>
          <w:rFonts w:ascii="Arial" w:hAnsi="Arial" w:cs="Arial"/>
          <w:b/>
        </w:rPr>
      </w:pPr>
    </w:p>
    <w:p w:rsidR="007D49DB" w:rsidRPr="00445DA3" w:rsidRDefault="007D49DB" w:rsidP="00880C64">
      <w:pPr>
        <w:spacing w:after="0"/>
        <w:ind w:left="1134" w:right="-143" w:hanging="850"/>
        <w:jc w:val="both"/>
        <w:rPr>
          <w:rFonts w:cs="Arial"/>
          <w:b/>
          <w:sz w:val="24"/>
          <w:szCs w:val="24"/>
        </w:rPr>
      </w:pPr>
      <w:r w:rsidRPr="00445DA3">
        <w:rPr>
          <w:rFonts w:cs="Arial"/>
          <w:b/>
          <w:sz w:val="24"/>
          <w:szCs w:val="24"/>
        </w:rPr>
        <w:t>ΘΕΜΑ:</w:t>
      </w:r>
      <w:r>
        <w:rPr>
          <w:rFonts w:cs="Arial"/>
          <w:b/>
          <w:sz w:val="24"/>
          <w:szCs w:val="24"/>
        </w:rPr>
        <w:tab/>
        <w:t>Εξεταστέα ύλη των μαθημάτων των Πανελλαδικών εξετάσεων που θα διενεργηθούν το 2016 με το καταργούμενο σύστημα εισαγωγής στην τριτοβάθμια εκπαίδευση για τους αποφοίτους Ημερήσιου ή Εσπερινού ΕΠΑ.Λ σχολικού έτους 2014-2015 και προηγούμενων ετών</w:t>
      </w:r>
    </w:p>
    <w:p w:rsidR="007D49DB" w:rsidRPr="00445DA3" w:rsidRDefault="007D49DB" w:rsidP="00880C64">
      <w:pPr>
        <w:spacing w:after="0" w:line="360" w:lineRule="auto"/>
        <w:ind w:left="284" w:right="-143"/>
        <w:jc w:val="both"/>
        <w:rPr>
          <w:rFonts w:cs="Arial"/>
          <w:b/>
          <w:sz w:val="24"/>
          <w:szCs w:val="24"/>
        </w:rPr>
      </w:pPr>
    </w:p>
    <w:p w:rsidR="007D49DB" w:rsidRPr="00677F39" w:rsidRDefault="007D49DB" w:rsidP="00880C64">
      <w:pPr>
        <w:spacing w:after="0" w:line="360" w:lineRule="auto"/>
        <w:ind w:left="284" w:right="-143"/>
        <w:jc w:val="both"/>
        <w:rPr>
          <w:rFonts w:cs="Arial"/>
          <w:sz w:val="24"/>
          <w:szCs w:val="24"/>
        </w:rPr>
      </w:pPr>
      <w:r w:rsidRPr="00677F39">
        <w:rPr>
          <w:rFonts w:cs="Arial"/>
          <w:sz w:val="24"/>
          <w:szCs w:val="24"/>
        </w:rPr>
        <w:t>Σας ενημερώνουμε ότι σύμφωνα με την υπ΄ αριθμ. πρωτ. Φ6/153686/Δ4/30.09.2015 Υπουργική Απόφαση</w:t>
      </w:r>
      <w:r w:rsidR="00BC5612" w:rsidRPr="00677F39">
        <w:rPr>
          <w:rFonts w:cs="Arial"/>
          <w:sz w:val="24"/>
          <w:szCs w:val="24"/>
        </w:rPr>
        <w:t>, η οποία θα δημοσιευθείς την Εφημερίδα της Κυβερνήσεως,</w:t>
      </w:r>
      <w:r w:rsidRPr="00677F39">
        <w:rPr>
          <w:rFonts w:cs="Arial"/>
          <w:sz w:val="24"/>
          <w:szCs w:val="24"/>
        </w:rPr>
        <w:t xml:space="preserve"> και σε συνέχεια της υπ΄ αριθμ. 48/29-09-2015 Πράξης του Δ.Σ. του ΙΕΠ και του υπ’ αριθμ. πρωτ. 399/30-09-2015 σχετικού εγγράφου του Εθνικού Οργανισμού Εξετάσεων, που με βάση το θεσμικό πλαίσιο έχει την αρμοδιότητα </w:t>
      </w:r>
      <w:r w:rsidRPr="00677F39">
        <w:rPr>
          <w:rFonts w:eastAsia="Times New Roman"/>
          <w:color w:val="000000"/>
          <w:sz w:val="24"/>
          <w:szCs w:val="24"/>
          <w:lang w:eastAsia="el-GR"/>
        </w:rPr>
        <w:t>έγκρισης της εξεταστέας ύλης για τις πανελλαδικές εξετάσεις των Γενικών και Επαγγελματικών Λυκείων κατόπιν εισήγησης του Ι.Ε.Π.,</w:t>
      </w:r>
      <w:r w:rsidRPr="00677F39">
        <w:rPr>
          <w:rFonts w:cs="Arial"/>
          <w:sz w:val="24"/>
          <w:szCs w:val="24"/>
        </w:rPr>
        <w:t xml:space="preserve"> η εξεταστέα ύλη των μαθημάτων των Πανελλαδικών εξετάσεων που θα διενεργηθούν το 2016 με το καταργούμενο σύστημα εισαγωγής στην τριτοβάθμια εκπαίδευση για τους αποφοίτους </w:t>
      </w:r>
      <w:r w:rsidRPr="00677F39">
        <w:rPr>
          <w:rFonts w:cs="Arial"/>
          <w:sz w:val="24"/>
          <w:szCs w:val="24"/>
        </w:rPr>
        <w:lastRenderedPageBreak/>
        <w:t>Ημερήσιου ή Εσπερινού ΕΠΑ.Λ σχολικού έτους 2014-2015 και προηγούμενων ετών ορίζεται ως ακολούθως:</w:t>
      </w:r>
    </w:p>
    <w:p w:rsidR="007B2991" w:rsidRDefault="007B2991">
      <w:pPr>
        <w:spacing w:after="0" w:line="240" w:lineRule="auto"/>
        <w:rPr>
          <w:rFonts w:eastAsia="Times New Roman" w:cstheme="minorHAnsi"/>
          <w:sz w:val="23"/>
          <w:szCs w:val="23"/>
          <w:lang w:eastAsia="el-GR"/>
        </w:rPr>
      </w:pPr>
    </w:p>
    <w:p w:rsidR="00877F0E" w:rsidRPr="00B90B48" w:rsidRDefault="00877F0E" w:rsidP="00F424C1">
      <w:pPr>
        <w:shd w:val="clear" w:color="auto" w:fill="BFBFBF" w:themeFill="background1" w:themeFillShade="BF"/>
        <w:spacing w:after="0" w:line="312" w:lineRule="auto"/>
        <w:ind w:right="-426"/>
        <w:jc w:val="center"/>
        <w:rPr>
          <w:rFonts w:cstheme="minorHAnsi"/>
          <w:b/>
          <w:spacing w:val="20"/>
          <w:sz w:val="28"/>
          <w:szCs w:val="28"/>
        </w:rPr>
      </w:pPr>
      <w:r w:rsidRPr="00B90B48">
        <w:rPr>
          <w:rFonts w:cstheme="minorHAnsi"/>
          <w:b/>
          <w:spacing w:val="20"/>
          <w:sz w:val="28"/>
          <w:szCs w:val="28"/>
        </w:rPr>
        <w:t>Ι. ΜΑΘΗΜΑΤΑ ΥΠΟΧΡΕΩΤΙΚΑ ΓΕΝΙΚΗΣ ΠΑΙΔΕΙΑΣ</w:t>
      </w:r>
    </w:p>
    <w:p w:rsidR="00877F0E" w:rsidRPr="00B90B48" w:rsidRDefault="00877F0E" w:rsidP="00F424C1">
      <w:pPr>
        <w:autoSpaceDE w:val="0"/>
        <w:autoSpaceDN w:val="0"/>
        <w:adjustRightInd w:val="0"/>
        <w:spacing w:after="0" w:line="312" w:lineRule="auto"/>
        <w:ind w:right="-426"/>
        <w:jc w:val="center"/>
        <w:rPr>
          <w:rFonts w:cstheme="minorHAnsi"/>
          <w:b/>
          <w:bCs/>
        </w:rPr>
      </w:pPr>
    </w:p>
    <w:p w:rsidR="00877F0E" w:rsidRPr="00B90B48" w:rsidRDefault="00877F0E" w:rsidP="00F424C1">
      <w:pPr>
        <w:shd w:val="clear" w:color="auto" w:fill="D9D9D9" w:themeFill="background1" w:themeFillShade="D9"/>
        <w:spacing w:after="0" w:line="312" w:lineRule="auto"/>
        <w:ind w:right="-426"/>
        <w:jc w:val="center"/>
        <w:rPr>
          <w:rFonts w:cstheme="minorHAnsi"/>
          <w:b/>
          <w:bCs/>
          <w:spacing w:val="20"/>
          <w:u w:val="single"/>
        </w:rPr>
      </w:pPr>
      <w:r w:rsidRPr="00302796">
        <w:rPr>
          <w:rFonts w:cstheme="minorHAnsi"/>
          <w:b/>
          <w:bCs/>
          <w:spacing w:val="20"/>
          <w:u w:val="single"/>
        </w:rPr>
        <w:t>ΝΕΟΕΛΛΗΝΙΚΗ ΓΛΩΣΣΑ</w:t>
      </w:r>
    </w:p>
    <w:p w:rsidR="00877F0E" w:rsidRPr="00B90B48" w:rsidRDefault="00877F0E" w:rsidP="00F424C1">
      <w:pPr>
        <w:autoSpaceDE w:val="0"/>
        <w:autoSpaceDN w:val="0"/>
        <w:adjustRightInd w:val="0"/>
        <w:spacing w:after="0" w:line="312" w:lineRule="auto"/>
        <w:ind w:right="-426"/>
        <w:jc w:val="both"/>
        <w:rPr>
          <w:rFonts w:cstheme="minorHAnsi"/>
          <w:b/>
          <w:bCs/>
        </w:rPr>
      </w:pPr>
    </w:p>
    <w:p w:rsidR="00A55382" w:rsidRPr="00B90B48" w:rsidRDefault="00556035"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 xml:space="preserve">ΑΠΟΦΟΙΤΟΙ </w:t>
      </w:r>
      <w:r w:rsidR="00A55382" w:rsidRPr="00B90B48">
        <w:rPr>
          <w:rFonts w:cstheme="minorHAnsi"/>
          <w:b/>
          <w:bCs/>
          <w:spacing w:val="20"/>
          <w:sz w:val="24"/>
          <w:szCs w:val="24"/>
        </w:rPr>
        <w:t>ΗΜΕΡΗΣΙ</w:t>
      </w:r>
      <w:r w:rsidRPr="00B90B48">
        <w:rPr>
          <w:rFonts w:cstheme="minorHAnsi"/>
          <w:b/>
          <w:bCs/>
          <w:spacing w:val="20"/>
          <w:sz w:val="24"/>
          <w:szCs w:val="24"/>
        </w:rPr>
        <w:t>ΩΝ</w:t>
      </w:r>
      <w:r w:rsidR="00A55382" w:rsidRPr="00B90B48">
        <w:rPr>
          <w:rFonts w:cstheme="minorHAnsi"/>
          <w:b/>
          <w:bCs/>
          <w:spacing w:val="20"/>
          <w:sz w:val="24"/>
          <w:szCs w:val="24"/>
        </w:rPr>
        <w:t xml:space="preserve"> ΕΠΑ.Λ.</w:t>
      </w:r>
    </w:p>
    <w:p w:rsidR="00A55382" w:rsidRPr="002A1587" w:rsidRDefault="00A55382" w:rsidP="00F424C1">
      <w:pPr>
        <w:autoSpaceDE w:val="0"/>
        <w:autoSpaceDN w:val="0"/>
        <w:adjustRightInd w:val="0"/>
        <w:spacing w:after="0" w:line="312" w:lineRule="auto"/>
        <w:ind w:right="-993"/>
        <w:jc w:val="both"/>
        <w:rPr>
          <w:rFonts w:cstheme="minorHAnsi"/>
          <w:b/>
          <w:bCs/>
        </w:rPr>
      </w:pPr>
    </w:p>
    <w:p w:rsidR="00B64414" w:rsidRPr="002A1587" w:rsidRDefault="00B64414" w:rsidP="00F424C1">
      <w:pPr>
        <w:pStyle w:val="30"/>
        <w:spacing w:after="0" w:line="312" w:lineRule="auto"/>
        <w:jc w:val="both"/>
        <w:rPr>
          <w:rFonts w:asciiTheme="minorHAnsi" w:hAnsiTheme="minorHAnsi" w:cstheme="minorHAnsi"/>
          <w:b w:val="0"/>
          <w:sz w:val="22"/>
          <w:szCs w:val="22"/>
        </w:rPr>
      </w:pPr>
      <w:r w:rsidRPr="002A1587">
        <w:rPr>
          <w:rFonts w:asciiTheme="minorHAnsi" w:hAnsiTheme="minorHAnsi" w:cstheme="minorHAnsi"/>
          <w:b w:val="0"/>
          <w:sz w:val="22"/>
          <w:szCs w:val="22"/>
        </w:rPr>
        <w:t xml:space="preserve">Στην </w:t>
      </w:r>
      <w:r w:rsidRPr="002A1587">
        <w:rPr>
          <w:rFonts w:asciiTheme="minorHAnsi" w:hAnsiTheme="minorHAnsi" w:cstheme="minorHAnsi"/>
          <w:sz w:val="22"/>
          <w:szCs w:val="22"/>
        </w:rPr>
        <w:t>εξεταστέα</w:t>
      </w:r>
      <w:r w:rsidRPr="002A1587">
        <w:rPr>
          <w:rFonts w:asciiTheme="minorHAnsi" w:hAnsiTheme="minorHAnsi" w:cstheme="minorHAnsi"/>
          <w:b w:val="0"/>
          <w:sz w:val="22"/>
          <w:szCs w:val="22"/>
        </w:rPr>
        <w:t xml:space="preserve"> </w:t>
      </w:r>
      <w:r w:rsidRPr="002A1587">
        <w:rPr>
          <w:rFonts w:asciiTheme="minorHAnsi" w:hAnsiTheme="minorHAnsi" w:cstheme="minorHAnsi"/>
          <w:sz w:val="22"/>
          <w:szCs w:val="22"/>
        </w:rPr>
        <w:t xml:space="preserve">ύλη </w:t>
      </w:r>
      <w:r w:rsidRPr="002A1587">
        <w:rPr>
          <w:rFonts w:asciiTheme="minorHAnsi" w:hAnsiTheme="minorHAnsi" w:cstheme="minorHAnsi"/>
          <w:b w:val="0"/>
          <w:sz w:val="22"/>
          <w:szCs w:val="22"/>
        </w:rPr>
        <w:t>του μαθήματος</w:t>
      </w:r>
      <w:r w:rsidRPr="002A1587">
        <w:rPr>
          <w:rFonts w:asciiTheme="minorHAnsi" w:hAnsiTheme="minorHAnsi" w:cstheme="minorHAnsi"/>
          <w:sz w:val="22"/>
          <w:szCs w:val="22"/>
        </w:rPr>
        <w:t xml:space="preserve"> </w:t>
      </w:r>
      <w:r w:rsidRPr="002A1587">
        <w:rPr>
          <w:rFonts w:asciiTheme="minorHAnsi" w:hAnsiTheme="minorHAnsi" w:cstheme="minorHAnsi"/>
          <w:b w:val="0"/>
          <w:sz w:val="22"/>
          <w:szCs w:val="22"/>
        </w:rPr>
        <w:t xml:space="preserve">της </w:t>
      </w:r>
      <w:r w:rsidRPr="002A1587">
        <w:rPr>
          <w:rFonts w:asciiTheme="minorHAnsi" w:hAnsiTheme="minorHAnsi" w:cstheme="minorHAnsi"/>
          <w:sz w:val="22"/>
          <w:szCs w:val="22"/>
        </w:rPr>
        <w:t>Νεοελληνικής Γλώσσας</w:t>
      </w:r>
      <w:r w:rsidRPr="002A1587">
        <w:rPr>
          <w:rFonts w:asciiTheme="minorHAnsi" w:hAnsiTheme="minorHAnsi" w:cstheme="minorHAnsi"/>
          <w:b w:val="0"/>
          <w:sz w:val="22"/>
          <w:szCs w:val="22"/>
        </w:rPr>
        <w:t xml:space="preserve"> περιλαμβάνεται η ύλη των σχολικών εγχειριδίων: </w:t>
      </w:r>
    </w:p>
    <w:p w:rsidR="00B64414" w:rsidRPr="002A1587" w:rsidRDefault="00B64414" w:rsidP="00F424C1">
      <w:pPr>
        <w:spacing w:after="0" w:line="312" w:lineRule="auto"/>
        <w:rPr>
          <w:rFonts w:cstheme="minorHAnsi"/>
        </w:rPr>
      </w:pPr>
    </w:p>
    <w:p w:rsidR="00B64414" w:rsidRPr="002A1587" w:rsidRDefault="00B64414" w:rsidP="00F424C1">
      <w:pPr>
        <w:pStyle w:val="af"/>
        <w:spacing w:after="0" w:line="312" w:lineRule="auto"/>
        <w:ind w:left="0"/>
        <w:jc w:val="both"/>
        <w:rPr>
          <w:rFonts w:cstheme="minorHAnsi"/>
          <w:bCs/>
        </w:rPr>
      </w:pPr>
      <w:r w:rsidRPr="002A1587">
        <w:rPr>
          <w:rFonts w:cstheme="minorHAnsi"/>
          <w:b/>
        </w:rPr>
        <w:t xml:space="preserve">1. Έκφραση-Έκθεση </w:t>
      </w:r>
      <w:r w:rsidRPr="002A1587">
        <w:rPr>
          <w:rFonts w:cstheme="minorHAnsi"/>
          <w:b/>
          <w:bCs/>
        </w:rPr>
        <w:t xml:space="preserve">Τεύχος Γ΄ της Γ΄ τάξης </w:t>
      </w:r>
      <w:r w:rsidRPr="002A1587">
        <w:rPr>
          <w:rFonts w:cstheme="minorHAnsi"/>
          <w:b/>
        </w:rPr>
        <w:t>Γενικού Λυκείου των Χ. Τσολάκη κ.ά.</w:t>
      </w:r>
      <w:r w:rsidRPr="002A1587">
        <w:rPr>
          <w:rFonts w:eastAsia="Arial Unicode MS" w:cstheme="minorHAnsi"/>
        </w:rPr>
        <w:t xml:space="preserve"> έκδοση 2015</w:t>
      </w:r>
      <w:r w:rsidRPr="002A1587">
        <w:rPr>
          <w:rFonts w:cstheme="minorHAnsi"/>
          <w:b/>
        </w:rPr>
        <w:t xml:space="preserve">, </w:t>
      </w:r>
      <w:r w:rsidRPr="002A1587">
        <w:rPr>
          <w:rFonts w:cstheme="minorHAnsi"/>
        </w:rPr>
        <w:t>εκτός από τα εξής:</w:t>
      </w:r>
    </w:p>
    <w:p w:rsidR="00B64414" w:rsidRPr="002A1587" w:rsidRDefault="00B64414" w:rsidP="00F424C1">
      <w:pPr>
        <w:numPr>
          <w:ilvl w:val="0"/>
          <w:numId w:val="12"/>
        </w:numPr>
        <w:spacing w:after="0" w:line="312" w:lineRule="auto"/>
        <w:ind w:left="0" w:firstLine="0"/>
        <w:jc w:val="both"/>
        <w:rPr>
          <w:rFonts w:cstheme="minorHAnsi"/>
        </w:rPr>
      </w:pPr>
      <w:r w:rsidRPr="002A1587">
        <w:rPr>
          <w:rFonts w:cstheme="minorHAnsi"/>
        </w:rPr>
        <w:t xml:space="preserve">Η ενότητα: Η πειθώ στο δικανικό λόγο </w:t>
      </w:r>
    </w:p>
    <w:p w:rsidR="00B64414" w:rsidRPr="002A1587" w:rsidRDefault="00B64414" w:rsidP="00F424C1">
      <w:pPr>
        <w:numPr>
          <w:ilvl w:val="0"/>
          <w:numId w:val="12"/>
        </w:numPr>
        <w:spacing w:after="0" w:line="312" w:lineRule="auto"/>
        <w:ind w:left="0" w:firstLine="0"/>
        <w:jc w:val="both"/>
        <w:rPr>
          <w:rFonts w:cstheme="minorHAnsi"/>
          <w:b/>
        </w:rPr>
      </w:pPr>
      <w:r w:rsidRPr="002A1587">
        <w:rPr>
          <w:rFonts w:cstheme="minorHAnsi"/>
        </w:rPr>
        <w:t xml:space="preserve">Η ενότητα: Η Ιστορία του δοκιμίου </w:t>
      </w:r>
    </w:p>
    <w:p w:rsidR="00B64414" w:rsidRPr="002A1587" w:rsidRDefault="00B64414" w:rsidP="00F424C1">
      <w:pPr>
        <w:numPr>
          <w:ilvl w:val="0"/>
          <w:numId w:val="12"/>
        </w:numPr>
        <w:spacing w:after="0" w:line="312" w:lineRule="auto"/>
        <w:ind w:left="0" w:firstLine="0"/>
        <w:jc w:val="both"/>
        <w:rPr>
          <w:rFonts w:cstheme="minorHAnsi"/>
          <w:b/>
        </w:rPr>
      </w:pPr>
      <w:r w:rsidRPr="002A1587">
        <w:rPr>
          <w:rFonts w:cstheme="minorHAnsi"/>
          <w:lang w:val="en-US"/>
        </w:rPr>
        <w:t>To</w:t>
      </w:r>
      <w:r w:rsidRPr="002A1587">
        <w:rPr>
          <w:rFonts w:cstheme="minorHAnsi"/>
        </w:rPr>
        <w:t xml:space="preserve"> κεφάλαιο: Ερευνητική Εργασία  </w:t>
      </w:r>
    </w:p>
    <w:p w:rsidR="00B64414" w:rsidRPr="002A1587" w:rsidRDefault="00B64414" w:rsidP="00F424C1">
      <w:pPr>
        <w:pStyle w:val="af"/>
        <w:spacing w:after="0" w:line="312" w:lineRule="auto"/>
        <w:ind w:left="0"/>
        <w:jc w:val="both"/>
        <w:rPr>
          <w:rFonts w:cstheme="minorHAnsi"/>
          <w:b/>
          <w:lang w:val="en-US"/>
        </w:rPr>
      </w:pPr>
    </w:p>
    <w:p w:rsidR="00B64414" w:rsidRPr="002A1587" w:rsidRDefault="00B64414" w:rsidP="00F424C1">
      <w:pPr>
        <w:pStyle w:val="af"/>
        <w:spacing w:after="0" w:line="312" w:lineRule="auto"/>
        <w:ind w:left="0"/>
        <w:jc w:val="both"/>
        <w:rPr>
          <w:rFonts w:cstheme="minorHAnsi"/>
          <w:b/>
        </w:rPr>
      </w:pPr>
      <w:r w:rsidRPr="002A1587">
        <w:rPr>
          <w:rFonts w:cstheme="minorHAnsi"/>
          <w:b/>
        </w:rPr>
        <w:t>2. Έκφραση – Έκθεση για το Γενικό Λύκειο – Θεματικοί Κύκλοι των Α΄, Β΄, Γ΄ τάξεων Γενικού Λυκείου των Γ. Μανωλίδη κ.ά.</w:t>
      </w:r>
      <w:r w:rsidRPr="002A1587">
        <w:rPr>
          <w:rFonts w:eastAsia="Arial Unicode MS" w:cstheme="minorHAnsi"/>
        </w:rPr>
        <w:t xml:space="preserve"> έκδοση 2015.</w:t>
      </w:r>
    </w:p>
    <w:p w:rsidR="00B64414" w:rsidRPr="002A1587" w:rsidRDefault="00B64414" w:rsidP="00F424C1">
      <w:pPr>
        <w:pStyle w:val="af"/>
        <w:spacing w:after="0" w:line="312" w:lineRule="auto"/>
        <w:ind w:left="0"/>
        <w:jc w:val="both"/>
        <w:rPr>
          <w:rFonts w:cstheme="minorHAnsi"/>
          <w:b/>
        </w:rPr>
      </w:pPr>
    </w:p>
    <w:p w:rsidR="00B64414" w:rsidRPr="002A1587" w:rsidRDefault="00B64414" w:rsidP="00F424C1">
      <w:pPr>
        <w:pStyle w:val="af"/>
        <w:spacing w:after="0" w:line="312" w:lineRule="auto"/>
        <w:ind w:left="0"/>
        <w:jc w:val="both"/>
        <w:rPr>
          <w:rFonts w:cstheme="minorHAnsi"/>
          <w:b/>
        </w:rPr>
      </w:pPr>
      <w:r w:rsidRPr="002A1587">
        <w:rPr>
          <w:rFonts w:cstheme="minorHAnsi"/>
          <w:b/>
        </w:rPr>
        <w:t>3. Γλωσσικές Ασκήσεις για το Γενικό Λύκειο των Γ. Κανδήρου κ.ά.</w:t>
      </w:r>
      <w:r w:rsidRPr="002A1587">
        <w:rPr>
          <w:rFonts w:eastAsia="Arial Unicode MS" w:cstheme="minorHAnsi"/>
        </w:rPr>
        <w:t xml:space="preserve"> έκδοση 2015.</w:t>
      </w:r>
    </w:p>
    <w:p w:rsidR="00B64414" w:rsidRPr="002A1587" w:rsidRDefault="00B64414" w:rsidP="00F424C1">
      <w:pPr>
        <w:pStyle w:val="af"/>
        <w:spacing w:after="0" w:line="312" w:lineRule="auto"/>
        <w:ind w:left="0"/>
        <w:jc w:val="both"/>
        <w:rPr>
          <w:rFonts w:cstheme="minorHAnsi"/>
          <w:b/>
        </w:rPr>
      </w:pPr>
    </w:p>
    <w:p w:rsidR="00B64414" w:rsidRPr="002A1587" w:rsidRDefault="00B64414" w:rsidP="00F424C1">
      <w:pPr>
        <w:pStyle w:val="af"/>
        <w:spacing w:after="0" w:line="312" w:lineRule="auto"/>
        <w:ind w:left="0"/>
        <w:jc w:val="both"/>
        <w:rPr>
          <w:rFonts w:cstheme="minorHAnsi"/>
        </w:rPr>
      </w:pPr>
      <w:r w:rsidRPr="002A1587">
        <w:rPr>
          <w:rFonts w:cstheme="minorHAnsi"/>
        </w:rPr>
        <w:t>Στόχος της αξιολόγησης του μαθητή στο πλαίσιο του μαθήματος της Νεοελληνικής Γλώσσας είναι γενικότερα η συνολική αποτίμηση των γλωσσικών του δεξιοτήτων (ως πομπού και ως δέκτη).</w:t>
      </w:r>
    </w:p>
    <w:p w:rsidR="00B64414" w:rsidRPr="002A1587" w:rsidRDefault="00B64414" w:rsidP="00F424C1">
      <w:pPr>
        <w:pStyle w:val="af"/>
        <w:spacing w:after="0" w:line="312" w:lineRule="auto"/>
        <w:ind w:left="0"/>
        <w:jc w:val="both"/>
        <w:rPr>
          <w:rFonts w:cstheme="minorHAnsi"/>
        </w:rPr>
      </w:pPr>
    </w:p>
    <w:p w:rsidR="00B64414" w:rsidRPr="002A1587" w:rsidRDefault="00B64414" w:rsidP="00F424C1">
      <w:pPr>
        <w:pStyle w:val="af"/>
        <w:spacing w:after="0" w:line="312" w:lineRule="auto"/>
        <w:ind w:left="0"/>
        <w:jc w:val="both"/>
        <w:rPr>
          <w:rFonts w:cstheme="minorHAnsi"/>
        </w:rPr>
      </w:pPr>
      <w:r w:rsidRPr="002A1587">
        <w:rPr>
          <w:rFonts w:cstheme="minorHAnsi"/>
        </w:rPr>
        <w:t>Συγκεκριμένα:</w:t>
      </w:r>
    </w:p>
    <w:p w:rsidR="00B64414" w:rsidRPr="002A1587" w:rsidRDefault="00B64414" w:rsidP="00F424C1">
      <w:pPr>
        <w:pStyle w:val="16"/>
        <w:spacing w:after="0" w:line="312" w:lineRule="auto"/>
        <w:rPr>
          <w:rFonts w:asciiTheme="minorHAnsi" w:hAnsiTheme="minorHAnsi" w:cstheme="minorHAnsi"/>
          <w:u w:val="single"/>
        </w:rPr>
      </w:pPr>
      <w:r w:rsidRPr="002A1587">
        <w:rPr>
          <w:rFonts w:asciiTheme="minorHAnsi" w:hAnsiTheme="minorHAnsi" w:cstheme="minorHAnsi"/>
          <w:u w:val="single"/>
        </w:rPr>
        <w:t xml:space="preserve">Ι. ΔΙΑΒΑΖΩ / ΚΑΤΑΝΟΩ ΚΑΙ ΓΡΑΦΩ  </w:t>
      </w:r>
    </w:p>
    <w:p w:rsidR="00B64414" w:rsidRPr="002A1587" w:rsidRDefault="00B64414" w:rsidP="00F424C1">
      <w:pPr>
        <w:spacing w:after="0" w:line="312" w:lineRule="auto"/>
        <w:jc w:val="both"/>
        <w:rPr>
          <w:rFonts w:cstheme="minorHAnsi"/>
        </w:rPr>
      </w:pPr>
      <w:r w:rsidRPr="002A1587">
        <w:rPr>
          <w:rFonts w:cstheme="minorHAnsi"/>
          <w:b/>
        </w:rPr>
        <w:t>1.</w:t>
      </w:r>
      <w:r w:rsidRPr="002A1587">
        <w:rPr>
          <w:rFonts w:cstheme="minorHAnsi"/>
        </w:rPr>
        <w:t xml:space="preserve"> Ο μαθητής </w:t>
      </w:r>
      <w:r w:rsidRPr="002A1587">
        <w:rPr>
          <w:rFonts w:cstheme="minorHAnsi"/>
          <w:b/>
        </w:rPr>
        <w:t>απαντά γραπτά σε ερωτήσεις που αφορούν ένα κείμενο.</w:t>
      </w:r>
    </w:p>
    <w:p w:rsidR="00B64414" w:rsidRPr="002A1587" w:rsidRDefault="00B64414" w:rsidP="00F424C1">
      <w:pPr>
        <w:spacing w:after="0" w:line="312" w:lineRule="auto"/>
        <w:jc w:val="both"/>
        <w:rPr>
          <w:rFonts w:cstheme="minorHAnsi"/>
        </w:rPr>
      </w:pPr>
      <w:r w:rsidRPr="002A1587">
        <w:rPr>
          <w:rFonts w:cstheme="minorHAnsi"/>
        </w:rPr>
        <w:t xml:space="preserve">α) Όσον αφορά το </w:t>
      </w:r>
      <w:r w:rsidRPr="002A1587">
        <w:rPr>
          <w:rFonts w:cstheme="minorHAnsi"/>
          <w:b/>
        </w:rPr>
        <w:t xml:space="preserve">περιεχόμενο </w:t>
      </w:r>
      <w:r w:rsidRPr="002A1587">
        <w:rPr>
          <w:rFonts w:cstheme="minorHAnsi"/>
        </w:rPr>
        <w:t>ενός κειμένου, επιδιώκεται ο μαθητής να είναι σε θέση να κατανοεί το περιεχόμενο του κειμένου, και συγκεκριμένα :</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ιακρίνει: </w:t>
      </w:r>
    </w:p>
    <w:p w:rsidR="00B64414" w:rsidRPr="002A1587" w:rsidRDefault="00B64414" w:rsidP="00F424C1">
      <w:pPr>
        <w:widowControl w:val="0"/>
        <w:numPr>
          <w:ilvl w:val="0"/>
          <w:numId w:val="43"/>
        </w:numPr>
        <w:spacing w:after="0" w:line="312" w:lineRule="auto"/>
        <w:ind w:left="709" w:hanging="425"/>
        <w:jc w:val="both"/>
        <w:rPr>
          <w:rFonts w:cstheme="minorHAnsi"/>
        </w:rPr>
      </w:pPr>
      <w:r w:rsidRPr="002A1587">
        <w:rPr>
          <w:rFonts w:cstheme="minorHAnsi"/>
        </w:rPr>
        <w:t xml:space="preserve">τους τρόπους </w:t>
      </w:r>
      <w:r w:rsidRPr="002A1587">
        <w:rPr>
          <w:rFonts w:cstheme="minorHAnsi"/>
          <w:b/>
        </w:rPr>
        <w:t xml:space="preserve">πειθούς </w:t>
      </w:r>
      <w:r w:rsidRPr="002A1587">
        <w:rPr>
          <w:rFonts w:cstheme="minorHAnsi"/>
        </w:rPr>
        <w:t>(</w:t>
      </w:r>
      <w:r w:rsidRPr="002A1587">
        <w:rPr>
          <w:rFonts w:cstheme="minorHAnsi"/>
          <w:i/>
        </w:rPr>
        <w:t>επίκληση στη λογική, επίκληση στο συναίσθημα του δέκτη, επίκληση στο ήθος, επίκληση στην αυθεντία</w:t>
      </w:r>
      <w:r w:rsidRPr="002A1587">
        <w:rPr>
          <w:rFonts w:cstheme="minorHAnsi"/>
        </w:rPr>
        <w:t>)</w:t>
      </w:r>
    </w:p>
    <w:p w:rsidR="00B64414" w:rsidRPr="002A1587" w:rsidRDefault="00B64414" w:rsidP="00F424C1">
      <w:pPr>
        <w:widowControl w:val="0"/>
        <w:numPr>
          <w:ilvl w:val="0"/>
          <w:numId w:val="43"/>
        </w:numPr>
        <w:spacing w:after="0" w:line="312" w:lineRule="auto"/>
        <w:ind w:left="709" w:hanging="425"/>
        <w:jc w:val="both"/>
        <w:rPr>
          <w:rFonts w:cstheme="minorHAnsi"/>
        </w:rPr>
      </w:pPr>
      <w:r w:rsidRPr="002A1587">
        <w:rPr>
          <w:rFonts w:cstheme="minorHAnsi"/>
        </w:rPr>
        <w:t>τα μέσα πειθούς (επιχειρήματα, τεκμήρια κ.ά.)</w:t>
      </w:r>
    </w:p>
    <w:p w:rsidR="00B64414" w:rsidRPr="002A1587" w:rsidRDefault="00B64414" w:rsidP="00F424C1">
      <w:pPr>
        <w:widowControl w:val="0"/>
        <w:numPr>
          <w:ilvl w:val="0"/>
          <w:numId w:val="43"/>
        </w:numPr>
        <w:spacing w:after="0" w:line="312" w:lineRule="auto"/>
        <w:ind w:left="709" w:hanging="425"/>
        <w:jc w:val="both"/>
        <w:rPr>
          <w:rFonts w:cstheme="minorHAnsi"/>
        </w:rPr>
      </w:pPr>
      <w:r w:rsidRPr="002A1587">
        <w:rPr>
          <w:rFonts w:cstheme="minorHAnsi"/>
        </w:rPr>
        <w:t xml:space="preserve">το είδος της συλλογιστικής πορείας (παραγωγική-επαγωγική) μιας παραγράφου ή ενός κειμένου </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διακρίνει τους τρόπους και τα μέσα πειθούς:</w:t>
      </w:r>
    </w:p>
    <w:p w:rsidR="00B64414" w:rsidRPr="002A1587" w:rsidRDefault="00B64414" w:rsidP="00F424C1">
      <w:pPr>
        <w:widowControl w:val="0"/>
        <w:numPr>
          <w:ilvl w:val="0"/>
          <w:numId w:val="44"/>
        </w:numPr>
        <w:spacing w:after="0" w:line="312" w:lineRule="auto"/>
        <w:ind w:left="284" w:firstLine="0"/>
        <w:jc w:val="both"/>
        <w:rPr>
          <w:rFonts w:cstheme="minorHAnsi"/>
        </w:rPr>
      </w:pPr>
      <w:r w:rsidRPr="002A1587">
        <w:rPr>
          <w:rFonts w:cstheme="minorHAnsi"/>
        </w:rPr>
        <w:t>στη διαφήμιση</w:t>
      </w:r>
    </w:p>
    <w:p w:rsidR="00B64414" w:rsidRPr="002A1587" w:rsidRDefault="00B64414" w:rsidP="00F424C1">
      <w:pPr>
        <w:widowControl w:val="0"/>
        <w:numPr>
          <w:ilvl w:val="0"/>
          <w:numId w:val="44"/>
        </w:numPr>
        <w:spacing w:after="0" w:line="312" w:lineRule="auto"/>
        <w:ind w:left="284" w:firstLine="0"/>
        <w:jc w:val="both"/>
        <w:rPr>
          <w:rFonts w:cstheme="minorHAnsi"/>
        </w:rPr>
      </w:pPr>
      <w:r w:rsidRPr="002A1587">
        <w:rPr>
          <w:rFonts w:cstheme="minorHAnsi"/>
        </w:rPr>
        <w:t>στον πολιτικό λόγο</w:t>
      </w:r>
    </w:p>
    <w:p w:rsidR="00B64414" w:rsidRPr="002A1587" w:rsidRDefault="00B64414" w:rsidP="00F424C1">
      <w:pPr>
        <w:widowControl w:val="0"/>
        <w:numPr>
          <w:ilvl w:val="0"/>
          <w:numId w:val="44"/>
        </w:numPr>
        <w:spacing w:after="0" w:line="312" w:lineRule="auto"/>
        <w:ind w:left="284" w:firstLine="0"/>
        <w:jc w:val="both"/>
        <w:rPr>
          <w:rFonts w:cstheme="minorHAnsi"/>
        </w:rPr>
      </w:pPr>
      <w:r w:rsidRPr="002A1587">
        <w:rPr>
          <w:rFonts w:cstheme="minorHAnsi"/>
        </w:rPr>
        <w:lastRenderedPageBreak/>
        <w:t>στον επιστημονικό λόγο</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αξιολογεί τα μέσα πειθούς, και συγκεκριμένα:</w:t>
      </w:r>
    </w:p>
    <w:p w:rsidR="00B64414" w:rsidRPr="002A1587" w:rsidRDefault="00B64414" w:rsidP="00F424C1">
      <w:pPr>
        <w:widowControl w:val="0"/>
        <w:numPr>
          <w:ilvl w:val="0"/>
          <w:numId w:val="45"/>
        </w:numPr>
        <w:spacing w:after="0" w:line="312" w:lineRule="auto"/>
        <w:ind w:left="284" w:firstLine="0"/>
        <w:jc w:val="both"/>
        <w:rPr>
          <w:rFonts w:cstheme="minorHAnsi"/>
        </w:rPr>
      </w:pPr>
      <w:r w:rsidRPr="002A1587">
        <w:rPr>
          <w:rFonts w:cstheme="minorHAnsi"/>
        </w:rPr>
        <w:t>να ελέγχει την αλήθεια, την εγκυρότητα και την ορθότητα ενός επιχειρήματος</w:t>
      </w:r>
    </w:p>
    <w:p w:rsidR="00B64414" w:rsidRPr="002A1587" w:rsidRDefault="00B64414" w:rsidP="00F424C1">
      <w:pPr>
        <w:widowControl w:val="0"/>
        <w:numPr>
          <w:ilvl w:val="0"/>
          <w:numId w:val="45"/>
        </w:numPr>
        <w:spacing w:after="0" w:line="312" w:lineRule="auto"/>
        <w:ind w:left="284" w:firstLine="0"/>
        <w:jc w:val="both"/>
        <w:rPr>
          <w:rFonts w:cstheme="minorHAnsi"/>
        </w:rPr>
      </w:pPr>
      <w:r w:rsidRPr="002A1587">
        <w:rPr>
          <w:rFonts w:cstheme="minorHAnsi"/>
        </w:rPr>
        <w:lastRenderedPageBreak/>
        <w:t>να ελέγχει την αξιοπιστία των τεκμηρίων</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διακρίνει την πειθώ από την προπαγάνδα</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ιακρίνει το είδος του </w:t>
      </w:r>
      <w:r w:rsidRPr="002A1587">
        <w:rPr>
          <w:rFonts w:cstheme="minorHAnsi"/>
          <w:b/>
        </w:rPr>
        <w:t>δοκιμίου</w:t>
      </w:r>
      <w:r w:rsidRPr="002A1587">
        <w:rPr>
          <w:rFonts w:cstheme="minorHAnsi"/>
        </w:rPr>
        <w:t xml:space="preserve">, με βάση: </w:t>
      </w:r>
    </w:p>
    <w:p w:rsidR="00B64414" w:rsidRPr="002A1587" w:rsidRDefault="00B64414" w:rsidP="00F424C1">
      <w:pPr>
        <w:widowControl w:val="0"/>
        <w:numPr>
          <w:ilvl w:val="0"/>
          <w:numId w:val="46"/>
        </w:numPr>
        <w:spacing w:after="0" w:line="312" w:lineRule="auto"/>
        <w:ind w:left="284" w:firstLine="0"/>
        <w:jc w:val="both"/>
        <w:rPr>
          <w:rFonts w:cstheme="minorHAnsi"/>
        </w:rPr>
      </w:pPr>
      <w:r w:rsidRPr="002A1587">
        <w:rPr>
          <w:rFonts w:cstheme="minorHAnsi"/>
        </w:rPr>
        <w:t>την οργάνωση / δομή (συνειρμική-λογική)</w:t>
      </w:r>
    </w:p>
    <w:p w:rsidR="00B64414" w:rsidRPr="002A1587" w:rsidRDefault="00B64414" w:rsidP="00F424C1">
      <w:pPr>
        <w:widowControl w:val="0"/>
        <w:numPr>
          <w:ilvl w:val="0"/>
          <w:numId w:val="46"/>
        </w:numPr>
        <w:spacing w:after="0" w:line="312" w:lineRule="auto"/>
        <w:ind w:left="284" w:firstLine="0"/>
        <w:jc w:val="both"/>
        <w:rPr>
          <w:rFonts w:cstheme="minorHAnsi"/>
        </w:rPr>
      </w:pPr>
      <w:r w:rsidRPr="002A1587">
        <w:rPr>
          <w:rFonts w:cstheme="minorHAnsi"/>
        </w:rPr>
        <w:t>το σκοπό (απόδειξη μιας θέσης - ελεύθερος στοχασμός)</w:t>
      </w:r>
    </w:p>
    <w:p w:rsidR="00B64414" w:rsidRPr="002A1587" w:rsidRDefault="00B64414" w:rsidP="00F424C1">
      <w:pPr>
        <w:widowControl w:val="0"/>
        <w:numPr>
          <w:ilvl w:val="0"/>
          <w:numId w:val="46"/>
        </w:numPr>
        <w:spacing w:after="0" w:line="312" w:lineRule="auto"/>
        <w:ind w:left="284" w:firstLine="0"/>
        <w:jc w:val="both"/>
        <w:rPr>
          <w:rFonts w:cstheme="minorHAnsi"/>
        </w:rPr>
      </w:pPr>
      <w:r w:rsidRPr="002A1587">
        <w:rPr>
          <w:rFonts w:cstheme="minorHAnsi"/>
        </w:rPr>
        <w:t>την οπτική (υποκειμενική-αντικειμενική)</w:t>
      </w:r>
    </w:p>
    <w:p w:rsidR="00B64414" w:rsidRPr="002A1587" w:rsidRDefault="00B64414" w:rsidP="00F424C1">
      <w:pPr>
        <w:widowControl w:val="0"/>
        <w:numPr>
          <w:ilvl w:val="0"/>
          <w:numId w:val="46"/>
        </w:numPr>
        <w:spacing w:after="0" w:line="312" w:lineRule="auto"/>
        <w:ind w:left="284" w:firstLine="0"/>
        <w:jc w:val="both"/>
        <w:rPr>
          <w:rFonts w:cstheme="minorHAnsi"/>
        </w:rPr>
      </w:pPr>
      <w:r w:rsidRPr="002A1587">
        <w:rPr>
          <w:rFonts w:cstheme="minorHAnsi"/>
        </w:rPr>
        <w:t xml:space="preserve">τη γλώσσα του (ποιητική, αναφορική λειτουργία) κ.ά. </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αναγνωρίζει ορισμένα χαρακτηριστικά του δοκιμίου, όπως είναι ο υποκειμενισμός, ο αντιδιδακτισμός, ο κοινωνικός χαρακτήρας, ο εξομολογητικός τόνος κ.ά.</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ιακρίνει το δοκίμιο από άλλα συγγενή είδη του λόγου, όπως το </w:t>
      </w:r>
      <w:r w:rsidRPr="002A1587">
        <w:rPr>
          <w:rFonts w:cstheme="minorHAnsi"/>
          <w:b/>
        </w:rPr>
        <w:t>άρθρο</w:t>
      </w:r>
      <w:r w:rsidRPr="002A1587">
        <w:rPr>
          <w:rFonts w:cstheme="minorHAnsi"/>
        </w:rPr>
        <w:t xml:space="preserve"> και την </w:t>
      </w:r>
      <w:r w:rsidRPr="002A1587">
        <w:rPr>
          <w:rFonts w:cstheme="minorHAnsi"/>
          <w:b/>
        </w:rPr>
        <w:t>επιφυλλίδα</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εντοπίζει σε ένα κείμενο (δοκίμιο/άρθρο /επιφυλλίδα κ.ά.):</w:t>
      </w:r>
    </w:p>
    <w:p w:rsidR="00B64414" w:rsidRPr="002A1587" w:rsidRDefault="00B64414" w:rsidP="00F424C1">
      <w:pPr>
        <w:widowControl w:val="0"/>
        <w:numPr>
          <w:ilvl w:val="0"/>
          <w:numId w:val="47"/>
        </w:numPr>
        <w:spacing w:after="0" w:line="312" w:lineRule="auto"/>
        <w:ind w:left="284" w:firstLine="0"/>
        <w:jc w:val="both"/>
        <w:rPr>
          <w:rFonts w:cstheme="minorHAnsi"/>
        </w:rPr>
      </w:pPr>
      <w:r w:rsidRPr="002A1587">
        <w:rPr>
          <w:rFonts w:cstheme="minorHAnsi"/>
        </w:rPr>
        <w:t>το θέμα</w:t>
      </w:r>
    </w:p>
    <w:p w:rsidR="00B64414" w:rsidRPr="002A1587" w:rsidRDefault="00B64414" w:rsidP="00F424C1">
      <w:pPr>
        <w:widowControl w:val="0"/>
        <w:numPr>
          <w:ilvl w:val="0"/>
          <w:numId w:val="47"/>
        </w:numPr>
        <w:spacing w:after="0" w:line="312" w:lineRule="auto"/>
        <w:ind w:left="284" w:firstLine="0"/>
        <w:jc w:val="both"/>
        <w:rPr>
          <w:rFonts w:cstheme="minorHAnsi"/>
        </w:rPr>
      </w:pPr>
      <w:r w:rsidRPr="002A1587">
        <w:rPr>
          <w:rFonts w:cstheme="minorHAnsi"/>
        </w:rPr>
        <w:t>την άποψη του συγγραφέα</w:t>
      </w:r>
    </w:p>
    <w:p w:rsidR="00B64414" w:rsidRPr="002A1587" w:rsidRDefault="00B64414" w:rsidP="00F424C1">
      <w:pPr>
        <w:widowControl w:val="0"/>
        <w:numPr>
          <w:ilvl w:val="0"/>
          <w:numId w:val="47"/>
        </w:numPr>
        <w:spacing w:after="0" w:line="312" w:lineRule="auto"/>
        <w:ind w:left="284" w:firstLine="0"/>
        <w:jc w:val="both"/>
        <w:rPr>
          <w:rFonts w:cstheme="minorHAnsi"/>
        </w:rPr>
      </w:pPr>
      <w:r w:rsidRPr="002A1587">
        <w:rPr>
          <w:rFonts w:cstheme="minorHAnsi"/>
        </w:rPr>
        <w:t>τα μέσα πειθούς που χρησιμοποιεί για να τεκμηριώσει την άποψή του</w:t>
      </w:r>
    </w:p>
    <w:p w:rsidR="00B64414" w:rsidRPr="002A1587" w:rsidRDefault="00B64414" w:rsidP="00F424C1">
      <w:pPr>
        <w:widowControl w:val="0"/>
        <w:numPr>
          <w:ilvl w:val="0"/>
          <w:numId w:val="47"/>
        </w:numPr>
        <w:spacing w:after="0" w:line="312" w:lineRule="auto"/>
        <w:ind w:left="284" w:firstLine="0"/>
        <w:jc w:val="both"/>
        <w:rPr>
          <w:rFonts w:cstheme="minorHAnsi"/>
        </w:rPr>
      </w:pPr>
      <w:r w:rsidRPr="002A1587">
        <w:rPr>
          <w:rFonts w:cstheme="minorHAnsi"/>
        </w:rPr>
        <w:t>τις προτάσεις του για την αντιμετώπιση του προβλήματος κ.ά.</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ιακρίνει σε ένα κείμενο το καίριο και το ουσιώδες από τη λεπτομέρεια και το επουσιώδες. </w:t>
      </w:r>
    </w:p>
    <w:p w:rsidR="00B64414" w:rsidRPr="002A1587" w:rsidRDefault="00B64414" w:rsidP="00F424C1">
      <w:pPr>
        <w:spacing w:after="0" w:line="312" w:lineRule="auto"/>
        <w:jc w:val="both"/>
        <w:rPr>
          <w:rFonts w:cstheme="minorHAnsi"/>
        </w:rPr>
      </w:pPr>
    </w:p>
    <w:p w:rsidR="00B64414" w:rsidRPr="002A1587" w:rsidRDefault="00B64414" w:rsidP="00F424C1">
      <w:pPr>
        <w:spacing w:after="0" w:line="312" w:lineRule="auto"/>
        <w:jc w:val="both"/>
        <w:rPr>
          <w:rFonts w:cstheme="minorHAnsi"/>
        </w:rPr>
      </w:pPr>
      <w:r w:rsidRPr="002A1587">
        <w:rPr>
          <w:rFonts w:cstheme="minorHAnsi"/>
        </w:rPr>
        <w:t xml:space="preserve">β) Όσον αφορά την </w:t>
      </w:r>
      <w:r w:rsidRPr="002A1587">
        <w:rPr>
          <w:rFonts w:cstheme="minorHAnsi"/>
          <w:b/>
        </w:rPr>
        <w:t xml:space="preserve">οργάνωση / δομή </w:t>
      </w:r>
      <w:r w:rsidRPr="002A1587">
        <w:rPr>
          <w:rFonts w:cstheme="minorHAnsi"/>
        </w:rPr>
        <w:t>ενός κειμένου επιδιώκεται ο μαθητής να είναι σε θέση:</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εντοπίζει τα βασικά μέρη (πρόλογο, κύριο μέρος, επίλογο) ενός κειμένου</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χωρίζει το κείμενο σε παραγράφους/νοηματικές ενότητες </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 xml:space="preserve">να αναγνωρίζει τα μέσα με τα οποία επιτυγχάνεται η συνεκτικότητα και η συνοχή ενός κειμένου (διαρθρωτικές λέξεις, φράσεις κ.ά.) </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επισημαίνει τους τρόπους με τους οποίους οργανώνονται οι παράγραφοι π.χ. με αιτιολόγηση, με σύγκριση και αντίθεση, με ορισμό, με διαίρεση, με παράδειγμα κ.ά.</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διακρίνει την οργάνωση/δομή ενός κειμένου (λογική ή συνειρμική οργάνωση, παραγωγική ή επαγωγική συλλογιστική πορεία κ.ά.).</w:t>
      </w:r>
    </w:p>
    <w:p w:rsidR="00B64414" w:rsidRPr="002A1587" w:rsidRDefault="00B64414" w:rsidP="00F424C1">
      <w:pPr>
        <w:spacing w:after="0" w:line="312" w:lineRule="auto"/>
        <w:jc w:val="both"/>
        <w:rPr>
          <w:rFonts w:cstheme="minorHAnsi"/>
        </w:rPr>
      </w:pPr>
    </w:p>
    <w:p w:rsidR="00B64414" w:rsidRPr="002A1587" w:rsidRDefault="00B64414" w:rsidP="00F424C1">
      <w:pPr>
        <w:spacing w:after="0" w:line="312" w:lineRule="auto"/>
        <w:jc w:val="both"/>
        <w:rPr>
          <w:rFonts w:cstheme="minorHAnsi"/>
        </w:rPr>
      </w:pPr>
      <w:r w:rsidRPr="002A1587">
        <w:rPr>
          <w:rFonts w:cstheme="minorHAnsi"/>
        </w:rPr>
        <w:t xml:space="preserve">γ) Όσον αφορά τη </w:t>
      </w:r>
      <w:r w:rsidRPr="002A1587">
        <w:rPr>
          <w:rFonts w:cstheme="minorHAnsi"/>
          <w:b/>
        </w:rPr>
        <w:t xml:space="preserve">γλώσσα </w:t>
      </w:r>
      <w:r w:rsidRPr="002A1587">
        <w:rPr>
          <w:rFonts w:cstheme="minorHAnsi"/>
        </w:rPr>
        <w:t>ενός κειμένου (λεξιλόγιο, στίξη, μορφοσυντακτικά φαινόμενα, γλωσσικές ποικιλίες, λειτουργίες της γλώσσας, ύφος κ.ά.) επιδιώκεται ο μαθητής να είναι σε θέση:</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εντοπίζει και να αιτιολογεί επιλογές του πομπού οι οποίες αφορούν τη χρήση: </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ενεργητικής ή παθητικής φωνής</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συγκεκριμένου ρηματικού τύπου (προσώπου/χρόνου/έγκλισης)</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μακροπερίοδου ή μη λόγου</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 xml:space="preserve">παρατακτικού ή υποτακτικού λόγου </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 xml:space="preserve">ρηματικών ή ονοματικών συνόλων </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αναφορικής ή ποιητικής λειτουργίας της γλώσσας</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των σημείων της στίξης</w:t>
      </w:r>
    </w:p>
    <w:p w:rsidR="00B64414" w:rsidRPr="002A1587" w:rsidRDefault="00B64414" w:rsidP="00F424C1">
      <w:pPr>
        <w:widowControl w:val="0"/>
        <w:numPr>
          <w:ilvl w:val="0"/>
          <w:numId w:val="42"/>
        </w:numPr>
        <w:spacing w:after="0" w:line="312" w:lineRule="auto"/>
        <w:ind w:left="284"/>
        <w:jc w:val="both"/>
        <w:rPr>
          <w:rFonts w:cstheme="minorHAnsi"/>
        </w:rPr>
      </w:pPr>
      <w:r w:rsidRPr="002A1587">
        <w:rPr>
          <w:rFonts w:cstheme="minorHAnsi"/>
        </w:rPr>
        <w:t>λόγιων ή λαϊκών λέξεων, ειδικού λεξιλογίου, όρων κ.ά.</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αιτιολογεί την ορθογραφία λέξεων </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lastRenderedPageBreak/>
        <w:t>να ερμηνεύει λέξεις</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να αξιολογεί την ακρίβεια και τη σαφήνεια του λεξιλογίου</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βρίσκει συνώνυμα, αντώνυμα, ομόρριζα, να αντικαθιστά λέξεις ή φράσεις του κειμένου με άλλες, να σχηματίζει με ορισμένες λέξεις φράσεις ή περιόδους λόγου κ.ά.</w:t>
      </w:r>
    </w:p>
    <w:p w:rsidR="00B64414" w:rsidRPr="002A1587" w:rsidRDefault="00B64414" w:rsidP="00F424C1">
      <w:pPr>
        <w:widowControl w:val="0"/>
        <w:numPr>
          <w:ilvl w:val="0"/>
          <w:numId w:val="41"/>
        </w:numPr>
        <w:spacing w:after="0" w:line="312" w:lineRule="auto"/>
        <w:ind w:left="284" w:hanging="284"/>
        <w:jc w:val="both"/>
        <w:rPr>
          <w:rFonts w:cstheme="minorHAnsi"/>
        </w:rPr>
      </w:pPr>
      <w:r w:rsidRPr="002A1587">
        <w:rPr>
          <w:rFonts w:cstheme="minorHAnsi"/>
        </w:rPr>
        <w:t>να χαρακτηρίζει το ύφος του κειμένου, λαμβάνοντας υπόψη την επικοινωνιακή περίσταση (σκοπό, δέκτη, είδος λόγου κ.ά.).</w:t>
      </w:r>
    </w:p>
    <w:p w:rsidR="00B64414" w:rsidRPr="002A1587" w:rsidRDefault="00B64414" w:rsidP="00F424C1">
      <w:pPr>
        <w:spacing w:after="0" w:line="312" w:lineRule="auto"/>
        <w:jc w:val="both"/>
        <w:rPr>
          <w:rFonts w:cstheme="minorHAnsi"/>
        </w:rPr>
      </w:pPr>
    </w:p>
    <w:p w:rsidR="00B64414" w:rsidRPr="002A1587" w:rsidRDefault="00B64414" w:rsidP="00F424C1">
      <w:pPr>
        <w:spacing w:after="0" w:line="312" w:lineRule="auto"/>
        <w:jc w:val="both"/>
        <w:rPr>
          <w:rFonts w:cstheme="minorHAnsi"/>
        </w:rPr>
      </w:pPr>
      <w:r w:rsidRPr="002A1587">
        <w:rPr>
          <w:rFonts w:cstheme="minorHAnsi"/>
          <w:b/>
        </w:rPr>
        <w:t>2</w:t>
      </w:r>
      <w:r w:rsidRPr="002A1587">
        <w:rPr>
          <w:rFonts w:cstheme="minorHAnsi"/>
        </w:rPr>
        <w:t>. Ο μαθητής - με βάση συγκεκριμένο κείμενο -</w:t>
      </w:r>
      <w:r w:rsidRPr="002A1587">
        <w:rPr>
          <w:rFonts w:cstheme="minorHAnsi"/>
          <w:b/>
        </w:rPr>
        <w:t xml:space="preserve"> παράγει γραπτό κείμενο</w:t>
      </w:r>
      <w:r w:rsidRPr="002A1587">
        <w:rPr>
          <w:rFonts w:cstheme="minorHAnsi"/>
        </w:rPr>
        <w:t>. Συγκεκριμένα, επιδιώκεται ο μαθητής να είναι σε θέση:</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w:t>
      </w:r>
      <w:r w:rsidRPr="002A1587">
        <w:rPr>
          <w:rFonts w:cstheme="minorHAnsi"/>
          <w:b/>
        </w:rPr>
        <w:t>πυκνώνει</w:t>
      </w:r>
      <w:r w:rsidRPr="002A1587">
        <w:rPr>
          <w:rFonts w:cstheme="minorHAnsi"/>
        </w:rPr>
        <w:t xml:space="preserve"> ένα κείμενο, να κάνει την περίληψή του</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δίνει </w:t>
      </w:r>
      <w:r w:rsidRPr="002A1587">
        <w:rPr>
          <w:rFonts w:cstheme="minorHAnsi"/>
          <w:b/>
        </w:rPr>
        <w:t xml:space="preserve">τίτλο </w:t>
      </w:r>
      <w:r w:rsidRPr="002A1587">
        <w:rPr>
          <w:rFonts w:cstheme="minorHAnsi"/>
        </w:rPr>
        <w:t xml:space="preserve">στο κείμενο ή πλαγιότιτλους σε παραγράφους/νοηματικές ενότητες ενός κειμένου </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οργανώνει το </w:t>
      </w:r>
      <w:r w:rsidRPr="002A1587">
        <w:rPr>
          <w:rFonts w:cstheme="minorHAnsi"/>
          <w:b/>
        </w:rPr>
        <w:t>διάγραμμα</w:t>
      </w:r>
      <w:r w:rsidRPr="002A1587">
        <w:rPr>
          <w:rFonts w:cstheme="minorHAnsi"/>
        </w:rPr>
        <w:t xml:space="preserve"> του κειμένου</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w:t>
      </w:r>
      <w:r w:rsidRPr="002A1587">
        <w:rPr>
          <w:rFonts w:cstheme="minorHAnsi"/>
          <w:b/>
        </w:rPr>
        <w:t>αναπτύσσει</w:t>
      </w:r>
      <w:r w:rsidRPr="002A1587">
        <w:rPr>
          <w:rFonts w:cstheme="minorHAnsi"/>
        </w:rPr>
        <w:t xml:space="preserve"> ένα κειμενικό απόσπασμα (μια φράση ή ένα επιχείρημα του κειμενογράφου)</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w:t>
      </w:r>
      <w:r w:rsidRPr="002A1587">
        <w:rPr>
          <w:rFonts w:cstheme="minorHAnsi"/>
          <w:b/>
        </w:rPr>
        <w:t>ανασκευάζει</w:t>
      </w:r>
      <w:r w:rsidRPr="002A1587">
        <w:rPr>
          <w:rFonts w:cstheme="minorHAnsi"/>
        </w:rPr>
        <w:t xml:space="preserve"> τα επιχειρήματα του κειμενογράφου και να αναπτύσσει την </w:t>
      </w:r>
      <w:r w:rsidRPr="002A1587">
        <w:rPr>
          <w:rFonts w:cstheme="minorHAnsi"/>
          <w:b/>
        </w:rPr>
        <w:t>αντίθετη άποψη</w:t>
      </w:r>
    </w:p>
    <w:p w:rsidR="00B64414" w:rsidRPr="002A1587" w:rsidRDefault="00B64414" w:rsidP="00F424C1">
      <w:pPr>
        <w:widowControl w:val="0"/>
        <w:numPr>
          <w:ilvl w:val="0"/>
          <w:numId w:val="41"/>
        </w:numPr>
        <w:spacing w:after="0" w:line="312" w:lineRule="auto"/>
        <w:ind w:left="0" w:firstLine="0"/>
        <w:jc w:val="both"/>
        <w:rPr>
          <w:rFonts w:cstheme="minorHAnsi"/>
        </w:rPr>
      </w:pPr>
      <w:r w:rsidRPr="002A1587">
        <w:rPr>
          <w:rFonts w:cstheme="minorHAnsi"/>
        </w:rPr>
        <w:t xml:space="preserve">να </w:t>
      </w:r>
      <w:r w:rsidRPr="002A1587">
        <w:rPr>
          <w:rFonts w:cstheme="minorHAnsi"/>
          <w:b/>
        </w:rPr>
        <w:t xml:space="preserve">μετασχηματίζει </w:t>
      </w:r>
      <w:r w:rsidRPr="002A1587">
        <w:rPr>
          <w:rFonts w:cstheme="minorHAnsi"/>
        </w:rPr>
        <w:t xml:space="preserve">ένα κείμενο π.χ. από ένα επίπεδο ύφους σε άλλο κ.ά. </w:t>
      </w:r>
    </w:p>
    <w:p w:rsidR="00B64414" w:rsidRPr="002A1587" w:rsidRDefault="00B64414" w:rsidP="00F424C1">
      <w:pPr>
        <w:spacing w:after="0" w:line="312" w:lineRule="auto"/>
        <w:jc w:val="both"/>
        <w:rPr>
          <w:rFonts w:cstheme="minorHAnsi"/>
        </w:rPr>
      </w:pPr>
    </w:p>
    <w:p w:rsidR="00B64414" w:rsidRPr="002A1587" w:rsidRDefault="00B64414" w:rsidP="00F424C1">
      <w:pPr>
        <w:pStyle w:val="16"/>
        <w:spacing w:after="0" w:line="312" w:lineRule="auto"/>
        <w:rPr>
          <w:rFonts w:asciiTheme="minorHAnsi" w:hAnsiTheme="minorHAnsi" w:cstheme="minorHAnsi"/>
          <w:u w:val="single"/>
        </w:rPr>
      </w:pPr>
      <w:r w:rsidRPr="002A1587">
        <w:rPr>
          <w:rFonts w:asciiTheme="minorHAnsi" w:hAnsiTheme="minorHAnsi" w:cstheme="minorHAnsi"/>
          <w:u w:val="single"/>
        </w:rPr>
        <w:t xml:space="preserve">ΙΙ. ΓΡΑΦΩ </w:t>
      </w:r>
    </w:p>
    <w:p w:rsidR="00B64414" w:rsidRPr="002A1587" w:rsidRDefault="00B64414" w:rsidP="00F424C1">
      <w:pPr>
        <w:spacing w:after="0" w:line="312" w:lineRule="auto"/>
        <w:ind w:firstLine="284"/>
        <w:jc w:val="both"/>
        <w:rPr>
          <w:rFonts w:cstheme="minorHAnsi"/>
        </w:rPr>
      </w:pPr>
      <w:r w:rsidRPr="002A1587">
        <w:rPr>
          <w:rFonts w:cstheme="minorHAnsi"/>
        </w:rPr>
        <w:t xml:space="preserve">Ο μαθητής </w:t>
      </w:r>
      <w:r w:rsidRPr="002A1587">
        <w:rPr>
          <w:rFonts w:cstheme="minorHAnsi"/>
          <w:b/>
        </w:rPr>
        <w:t>παράγει κείμενο,</w:t>
      </w:r>
      <w:r w:rsidRPr="002A1587">
        <w:rPr>
          <w:rFonts w:cstheme="minorHAnsi"/>
        </w:rPr>
        <w:t xml:space="preserve"> ενταγμένο σε </w:t>
      </w:r>
      <w:r w:rsidRPr="002A1587">
        <w:rPr>
          <w:rFonts w:cstheme="minorHAnsi"/>
          <w:b/>
        </w:rPr>
        <w:t>επικοινωνιακό πλαίσιο,</w:t>
      </w:r>
      <w:r w:rsidRPr="002A1587">
        <w:rPr>
          <w:rFonts w:cstheme="minorHAnsi"/>
        </w:rPr>
        <w:t xml:space="preserve"> το θέμα του οποίου σχετίζεται άμεσα ή έμμεσα με οικείους θεματικούς κύκλους από τη γλωσσική διδασκαλία.</w:t>
      </w:r>
    </w:p>
    <w:p w:rsidR="00B64414" w:rsidRPr="002A1587" w:rsidRDefault="00B64414" w:rsidP="00F424C1">
      <w:pPr>
        <w:spacing w:after="0" w:line="312" w:lineRule="auto"/>
        <w:ind w:firstLine="284"/>
        <w:jc w:val="both"/>
        <w:rPr>
          <w:rFonts w:cstheme="minorHAnsi"/>
        </w:rPr>
      </w:pPr>
      <w:r w:rsidRPr="002A1587">
        <w:rPr>
          <w:rFonts w:cstheme="minorHAnsi"/>
        </w:rPr>
        <w:t>Από τα διάφορα είδη γραπτού λόγου δίνεται έμφαση στην παραγωγή κριτικού–αποφαντικού λόγου, δηλαδή στην παραγωγή κειμένου στο οποίο κυριαρχούν η πειθώ, η λογική οργάνωση, η αναφορική λειτουργία της γλώσσας, π.χ. άρθρου, επιστολής, γραπτής εισήγησης κ.ά.</w:t>
      </w:r>
    </w:p>
    <w:p w:rsidR="00B64414" w:rsidRPr="002A1587" w:rsidRDefault="00B64414" w:rsidP="00F424C1">
      <w:pPr>
        <w:spacing w:after="0" w:line="312" w:lineRule="auto"/>
        <w:ind w:firstLine="284"/>
        <w:jc w:val="both"/>
        <w:rPr>
          <w:rFonts w:cstheme="minorHAnsi"/>
        </w:rPr>
      </w:pPr>
      <w:r w:rsidRPr="002A1587">
        <w:rPr>
          <w:rFonts w:cstheme="minorHAnsi"/>
        </w:rPr>
        <w:t>Στο πλαίσιο της παραγωγής κειμένου θα πρέπει να επιδιώκεται από τον μαθητή:</w:t>
      </w:r>
    </w:p>
    <w:p w:rsidR="00B64414" w:rsidRPr="002A1587" w:rsidRDefault="00B64414" w:rsidP="00F424C1">
      <w:pPr>
        <w:pStyle w:val="a8"/>
        <w:spacing w:after="0" w:line="312" w:lineRule="auto"/>
        <w:ind w:firstLine="0"/>
        <w:rPr>
          <w:rFonts w:asciiTheme="minorHAnsi" w:hAnsiTheme="minorHAnsi" w:cstheme="minorHAnsi"/>
          <w:b/>
          <w:bCs/>
        </w:rPr>
      </w:pPr>
      <w:r w:rsidRPr="002A1587">
        <w:rPr>
          <w:rFonts w:asciiTheme="minorHAnsi" w:hAnsiTheme="minorHAnsi" w:cstheme="minorHAnsi"/>
          <w:b/>
          <w:bCs/>
        </w:rPr>
        <w:t>Α. Ως προς το περιεχόμενο του κειμένου</w:t>
      </w:r>
    </w:p>
    <w:p w:rsidR="00B64414" w:rsidRPr="002A1587" w:rsidRDefault="00B64414"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η συνάφεια των εκτιθέμενων σκέψεων με τα ζητούμενα του θέματος</w:t>
      </w:r>
    </w:p>
    <w:p w:rsidR="00B64414" w:rsidRPr="002A1587" w:rsidRDefault="00B64414"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η επαρκής τεκμηρίωση των σκέψεών του με την παράθεση κατάλληλων επιχειρημάτων</w:t>
      </w:r>
    </w:p>
    <w:p w:rsidR="00B64414" w:rsidRPr="002A1587" w:rsidRDefault="00B64414"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η ανάπτυξη όλων των θεματικών κέντρων</w:t>
      </w:r>
    </w:p>
    <w:p w:rsidR="00B64414" w:rsidRPr="002A1587" w:rsidRDefault="00B64414"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η πρωτοτυπία των ιδεών</w:t>
      </w:r>
    </w:p>
    <w:p w:rsidR="00B64414" w:rsidRPr="002A1587" w:rsidRDefault="00B64414"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2A1587">
        <w:rPr>
          <w:rFonts w:asciiTheme="minorHAnsi" w:hAnsiTheme="minorHAnsi" w:cstheme="minorHAnsi"/>
        </w:rPr>
        <w:t>ο βαθμός επίτευξης του στόχου που επιδιώκεται με το παραγόμενο κείμενο κ.ά.</w:t>
      </w:r>
    </w:p>
    <w:p w:rsidR="001B6239" w:rsidRDefault="001B6239" w:rsidP="00F424C1">
      <w:pPr>
        <w:pStyle w:val="a7"/>
        <w:spacing w:after="0" w:line="312" w:lineRule="auto"/>
        <w:rPr>
          <w:rFonts w:asciiTheme="minorHAnsi" w:hAnsiTheme="minorHAnsi" w:cstheme="minorHAnsi"/>
          <w:b/>
          <w:bCs/>
          <w:lang w:val="el-GR"/>
        </w:rPr>
      </w:pPr>
    </w:p>
    <w:p w:rsidR="00B64414" w:rsidRPr="002A1587" w:rsidRDefault="00B64414" w:rsidP="00F424C1">
      <w:pPr>
        <w:pStyle w:val="a7"/>
        <w:spacing w:after="0" w:line="312" w:lineRule="auto"/>
        <w:rPr>
          <w:rFonts w:asciiTheme="minorHAnsi" w:hAnsiTheme="minorHAnsi" w:cstheme="minorHAnsi"/>
          <w:b/>
          <w:bCs/>
          <w:lang w:val="el-GR"/>
        </w:rPr>
      </w:pPr>
      <w:r w:rsidRPr="002A1587">
        <w:rPr>
          <w:rFonts w:asciiTheme="minorHAnsi" w:hAnsiTheme="minorHAnsi" w:cstheme="minorHAnsi"/>
          <w:b/>
          <w:bCs/>
          <w:lang w:val="el-GR"/>
        </w:rPr>
        <w:t xml:space="preserve">Β. Ως προς την έκφραση/μορφή του κειμένου </w:t>
      </w:r>
    </w:p>
    <w:p w:rsidR="00B64414" w:rsidRPr="002A1587" w:rsidRDefault="00B64414"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2A1587">
        <w:rPr>
          <w:rFonts w:asciiTheme="minorHAnsi" w:hAnsiTheme="minorHAnsi" w:cstheme="minorHAnsi"/>
        </w:rPr>
        <w:t>η σαφής και ακριβής διατύπωση</w:t>
      </w:r>
    </w:p>
    <w:p w:rsidR="00B64414" w:rsidRPr="002A1587" w:rsidRDefault="00B64414"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2A1587">
        <w:rPr>
          <w:rFonts w:asciiTheme="minorHAnsi" w:hAnsiTheme="minorHAnsi" w:cstheme="minorHAnsi"/>
        </w:rPr>
        <w:t>ο λεκτικός και εκφραστικός πλούτος</w:t>
      </w:r>
    </w:p>
    <w:p w:rsidR="00B64414" w:rsidRPr="002A1587" w:rsidRDefault="00B64414"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lang w:val="el-GR"/>
        </w:rPr>
      </w:pPr>
      <w:r w:rsidRPr="002A1587">
        <w:rPr>
          <w:rFonts w:asciiTheme="minorHAnsi" w:hAnsiTheme="minorHAnsi" w:cstheme="minorHAnsi"/>
          <w:lang w:val="el-GR"/>
        </w:rPr>
        <w:t>η επιλογή της κατάλληλης γλωσσικής ποικιλίας ανάλογα με το είδος του κειμένου</w:t>
      </w:r>
    </w:p>
    <w:p w:rsidR="00B64414" w:rsidRPr="002A1587" w:rsidRDefault="00B64414"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2A1587">
        <w:rPr>
          <w:rFonts w:asciiTheme="minorHAnsi" w:hAnsiTheme="minorHAnsi" w:cstheme="minorHAnsi"/>
        </w:rPr>
        <w:t>η τήρηση των μορφοσυντακτικών κανόνων</w:t>
      </w:r>
    </w:p>
    <w:p w:rsidR="00B64414" w:rsidRPr="002A1587" w:rsidRDefault="00B64414"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lang w:val="el-GR"/>
        </w:rPr>
      </w:pPr>
      <w:r w:rsidRPr="002A1587">
        <w:rPr>
          <w:rFonts w:asciiTheme="minorHAnsi" w:hAnsiTheme="minorHAnsi" w:cstheme="minorHAnsi"/>
          <w:lang w:val="el-GR"/>
        </w:rPr>
        <w:t>η ορθογραφία και η σωστή χρήση των σημείων στίξης κ.ά.</w:t>
      </w:r>
    </w:p>
    <w:p w:rsidR="001B6239" w:rsidRDefault="001B6239" w:rsidP="00F424C1">
      <w:pPr>
        <w:pStyle w:val="a7"/>
        <w:spacing w:after="0" w:line="312" w:lineRule="auto"/>
        <w:rPr>
          <w:rFonts w:asciiTheme="minorHAnsi" w:hAnsiTheme="minorHAnsi" w:cstheme="minorHAnsi"/>
          <w:b/>
          <w:bCs/>
          <w:lang w:val="el-GR"/>
        </w:rPr>
      </w:pPr>
    </w:p>
    <w:p w:rsidR="00B64414" w:rsidRPr="002A1587" w:rsidRDefault="00B64414" w:rsidP="00F424C1">
      <w:pPr>
        <w:pStyle w:val="a7"/>
        <w:spacing w:after="0" w:line="312" w:lineRule="auto"/>
        <w:rPr>
          <w:rFonts w:asciiTheme="minorHAnsi" w:hAnsiTheme="minorHAnsi" w:cstheme="minorHAnsi"/>
          <w:b/>
          <w:bCs/>
          <w:lang w:val="el-GR"/>
        </w:rPr>
      </w:pPr>
      <w:r w:rsidRPr="002A1587">
        <w:rPr>
          <w:rFonts w:asciiTheme="minorHAnsi" w:hAnsiTheme="minorHAnsi" w:cstheme="minorHAnsi"/>
          <w:b/>
          <w:bCs/>
          <w:lang w:val="el-GR"/>
        </w:rPr>
        <w:t xml:space="preserve">Γ. Ως προς τη δομή/διάρθρωση του κειμένου </w:t>
      </w:r>
    </w:p>
    <w:p w:rsidR="00B64414" w:rsidRPr="002A1587" w:rsidRDefault="00B64414" w:rsidP="00F424C1">
      <w:pPr>
        <w:pStyle w:val="a7"/>
        <w:numPr>
          <w:ilvl w:val="0"/>
          <w:numId w:val="50"/>
        </w:numPr>
        <w:tabs>
          <w:tab w:val="clear" w:pos="720"/>
          <w:tab w:val="num" w:pos="360"/>
        </w:tabs>
        <w:spacing w:after="0" w:line="312" w:lineRule="auto"/>
        <w:ind w:left="0" w:right="0" w:firstLine="0"/>
        <w:rPr>
          <w:rFonts w:asciiTheme="minorHAnsi" w:hAnsiTheme="minorHAnsi" w:cstheme="minorHAnsi"/>
        </w:rPr>
      </w:pPr>
      <w:r w:rsidRPr="002A1587">
        <w:rPr>
          <w:rFonts w:asciiTheme="minorHAnsi" w:hAnsiTheme="minorHAnsi" w:cstheme="minorHAnsi"/>
        </w:rPr>
        <w:t>η λογική αλληλουχία των νοημάτων</w:t>
      </w:r>
    </w:p>
    <w:p w:rsidR="00B64414" w:rsidRPr="002A1587" w:rsidRDefault="00B64414" w:rsidP="00F424C1">
      <w:pPr>
        <w:pStyle w:val="a7"/>
        <w:numPr>
          <w:ilvl w:val="0"/>
          <w:numId w:val="50"/>
        </w:numPr>
        <w:tabs>
          <w:tab w:val="clear" w:pos="720"/>
          <w:tab w:val="num" w:pos="360"/>
        </w:tabs>
        <w:spacing w:after="0" w:line="312" w:lineRule="auto"/>
        <w:ind w:left="426" w:right="0" w:hanging="426"/>
        <w:rPr>
          <w:rFonts w:asciiTheme="minorHAnsi" w:hAnsiTheme="minorHAnsi" w:cstheme="minorHAnsi"/>
          <w:lang w:val="el-GR"/>
        </w:rPr>
      </w:pPr>
      <w:r w:rsidRPr="002A1587">
        <w:rPr>
          <w:rFonts w:asciiTheme="minorHAnsi" w:hAnsiTheme="minorHAnsi" w:cstheme="minorHAnsi"/>
          <w:lang w:val="el-GR"/>
        </w:rPr>
        <w:lastRenderedPageBreak/>
        <w:t>η συνοχή του κειμένου (ομαλή σύνδεση προτάσεων, παραγράφων και ευρύτερων μερών του κειμένου)</w:t>
      </w:r>
    </w:p>
    <w:p w:rsidR="00B64414" w:rsidRPr="002A1587" w:rsidRDefault="00B64414" w:rsidP="00F424C1">
      <w:pPr>
        <w:pStyle w:val="a7"/>
        <w:numPr>
          <w:ilvl w:val="0"/>
          <w:numId w:val="50"/>
        </w:numPr>
        <w:tabs>
          <w:tab w:val="clear" w:pos="720"/>
          <w:tab w:val="num" w:pos="360"/>
        </w:tabs>
        <w:spacing w:after="0" w:line="312" w:lineRule="auto"/>
        <w:ind w:left="0" w:right="0" w:firstLine="0"/>
        <w:rPr>
          <w:rFonts w:asciiTheme="minorHAnsi" w:hAnsiTheme="minorHAnsi" w:cstheme="minorHAnsi"/>
          <w:lang w:val="el-GR"/>
        </w:rPr>
      </w:pPr>
      <w:r w:rsidRPr="002A1587">
        <w:rPr>
          <w:rFonts w:asciiTheme="minorHAnsi" w:hAnsiTheme="minorHAnsi" w:cstheme="minorHAnsi"/>
          <w:lang w:val="el-GR"/>
        </w:rPr>
        <w:t>η ένταξη του κειμένου στο ζητούμενο επικοινωνιακό πλαίσιο κ.ά.</w:t>
      </w:r>
    </w:p>
    <w:p w:rsidR="00B64414" w:rsidRPr="002A1587" w:rsidRDefault="00B64414" w:rsidP="00F424C1">
      <w:pPr>
        <w:autoSpaceDE w:val="0"/>
        <w:autoSpaceDN w:val="0"/>
        <w:adjustRightInd w:val="0"/>
        <w:spacing w:after="0" w:line="312" w:lineRule="auto"/>
        <w:ind w:right="-993"/>
        <w:jc w:val="both"/>
        <w:rPr>
          <w:rFonts w:cstheme="minorHAnsi"/>
          <w:b/>
          <w:bCs/>
        </w:rPr>
      </w:pPr>
    </w:p>
    <w:p w:rsidR="00302796" w:rsidRDefault="00302796" w:rsidP="00F424C1">
      <w:pPr>
        <w:spacing w:after="0" w:line="312" w:lineRule="auto"/>
        <w:rPr>
          <w:rFonts w:cstheme="minorHAnsi"/>
          <w:b/>
          <w:bCs/>
        </w:rPr>
      </w:pPr>
    </w:p>
    <w:p w:rsidR="00302796" w:rsidRPr="00B90B48" w:rsidRDefault="00302796" w:rsidP="00F424C1">
      <w:pPr>
        <w:shd w:val="clear" w:color="auto" w:fill="D9D9D9" w:themeFill="background1" w:themeFillShade="D9"/>
        <w:spacing w:after="0" w:line="312" w:lineRule="auto"/>
        <w:ind w:right="-426"/>
        <w:jc w:val="center"/>
        <w:rPr>
          <w:rFonts w:cstheme="minorHAnsi"/>
          <w:b/>
          <w:bCs/>
          <w:spacing w:val="20"/>
          <w:u w:val="single"/>
        </w:rPr>
      </w:pPr>
      <w:r w:rsidRPr="00302796">
        <w:rPr>
          <w:rFonts w:cstheme="minorHAnsi"/>
          <w:b/>
          <w:bCs/>
          <w:spacing w:val="20"/>
          <w:u w:val="single"/>
        </w:rPr>
        <w:t>ΝΕΟΕΛΛΗΝΙΚΗ ΓΛΩΣΣΑ</w:t>
      </w:r>
    </w:p>
    <w:p w:rsidR="00302796" w:rsidRDefault="00302796" w:rsidP="00F424C1">
      <w:pPr>
        <w:autoSpaceDE w:val="0"/>
        <w:autoSpaceDN w:val="0"/>
        <w:adjustRightInd w:val="0"/>
        <w:spacing w:after="0" w:line="312" w:lineRule="auto"/>
        <w:ind w:right="-993"/>
        <w:jc w:val="both"/>
        <w:rPr>
          <w:rFonts w:cstheme="minorHAnsi"/>
          <w:b/>
          <w:bCs/>
        </w:rPr>
      </w:pPr>
    </w:p>
    <w:p w:rsidR="00302796" w:rsidRPr="00B64414" w:rsidRDefault="00302796" w:rsidP="00F424C1">
      <w:pPr>
        <w:autoSpaceDE w:val="0"/>
        <w:autoSpaceDN w:val="0"/>
        <w:adjustRightInd w:val="0"/>
        <w:spacing w:after="0" w:line="312" w:lineRule="auto"/>
        <w:ind w:right="-993"/>
        <w:jc w:val="both"/>
        <w:rPr>
          <w:rFonts w:cstheme="minorHAnsi"/>
          <w:b/>
          <w:bCs/>
        </w:rPr>
      </w:pPr>
    </w:p>
    <w:p w:rsidR="00976F1C" w:rsidRPr="00B90B48" w:rsidRDefault="00556035"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w:t>
      </w:r>
      <w:r w:rsidR="00976F1C" w:rsidRPr="00B90B48">
        <w:rPr>
          <w:rFonts w:cstheme="minorHAnsi"/>
          <w:b/>
          <w:bCs/>
          <w:spacing w:val="20"/>
          <w:sz w:val="24"/>
          <w:szCs w:val="24"/>
        </w:rPr>
        <w:t xml:space="preserve"> ΕΠΑ.Λ.</w:t>
      </w:r>
    </w:p>
    <w:p w:rsidR="00976F1C" w:rsidRPr="002A1587" w:rsidRDefault="00976F1C" w:rsidP="00F424C1">
      <w:pPr>
        <w:autoSpaceDE w:val="0"/>
        <w:autoSpaceDN w:val="0"/>
        <w:adjustRightInd w:val="0"/>
        <w:spacing w:after="0" w:line="312" w:lineRule="auto"/>
        <w:jc w:val="center"/>
        <w:rPr>
          <w:rFonts w:cstheme="minorHAnsi"/>
          <w:b/>
          <w:bCs/>
          <w:u w:val="single"/>
        </w:rPr>
      </w:pPr>
    </w:p>
    <w:p w:rsidR="00FC117B" w:rsidRPr="00E046B4" w:rsidRDefault="00FC117B" w:rsidP="00F424C1">
      <w:pPr>
        <w:pStyle w:val="30"/>
        <w:spacing w:after="0" w:line="312" w:lineRule="auto"/>
        <w:jc w:val="both"/>
        <w:rPr>
          <w:rFonts w:asciiTheme="minorHAnsi" w:hAnsiTheme="minorHAnsi" w:cstheme="minorHAnsi"/>
          <w:b w:val="0"/>
          <w:sz w:val="22"/>
          <w:szCs w:val="22"/>
        </w:rPr>
      </w:pPr>
      <w:r w:rsidRPr="00E046B4">
        <w:rPr>
          <w:rFonts w:asciiTheme="minorHAnsi" w:hAnsiTheme="minorHAnsi" w:cstheme="minorHAnsi"/>
          <w:b w:val="0"/>
          <w:sz w:val="22"/>
          <w:szCs w:val="22"/>
        </w:rPr>
        <w:t xml:space="preserve">Στην </w:t>
      </w:r>
      <w:r w:rsidRPr="00E046B4">
        <w:rPr>
          <w:rFonts w:asciiTheme="minorHAnsi" w:hAnsiTheme="minorHAnsi" w:cstheme="minorHAnsi"/>
          <w:sz w:val="22"/>
          <w:szCs w:val="22"/>
        </w:rPr>
        <w:t>εξεταστέα</w:t>
      </w:r>
      <w:r w:rsidRPr="00E046B4">
        <w:rPr>
          <w:rFonts w:asciiTheme="minorHAnsi" w:hAnsiTheme="minorHAnsi" w:cstheme="minorHAnsi"/>
          <w:b w:val="0"/>
          <w:sz w:val="22"/>
          <w:szCs w:val="22"/>
        </w:rPr>
        <w:t xml:space="preserve"> </w:t>
      </w:r>
      <w:r w:rsidRPr="00E046B4">
        <w:rPr>
          <w:rFonts w:asciiTheme="minorHAnsi" w:hAnsiTheme="minorHAnsi" w:cstheme="minorHAnsi"/>
          <w:sz w:val="22"/>
          <w:szCs w:val="22"/>
        </w:rPr>
        <w:t xml:space="preserve">ύλη </w:t>
      </w:r>
      <w:r w:rsidRPr="00E046B4">
        <w:rPr>
          <w:rFonts w:asciiTheme="minorHAnsi" w:hAnsiTheme="minorHAnsi" w:cstheme="minorHAnsi"/>
          <w:b w:val="0"/>
          <w:sz w:val="22"/>
          <w:szCs w:val="22"/>
        </w:rPr>
        <w:t>του μαθήματος</w:t>
      </w:r>
      <w:r w:rsidRPr="00E046B4">
        <w:rPr>
          <w:rFonts w:asciiTheme="minorHAnsi" w:hAnsiTheme="minorHAnsi" w:cstheme="minorHAnsi"/>
          <w:sz w:val="22"/>
          <w:szCs w:val="22"/>
        </w:rPr>
        <w:t xml:space="preserve"> </w:t>
      </w:r>
      <w:r w:rsidRPr="00E046B4">
        <w:rPr>
          <w:rFonts w:asciiTheme="minorHAnsi" w:hAnsiTheme="minorHAnsi" w:cstheme="minorHAnsi"/>
          <w:b w:val="0"/>
          <w:sz w:val="22"/>
          <w:szCs w:val="22"/>
        </w:rPr>
        <w:t xml:space="preserve">της </w:t>
      </w:r>
      <w:r w:rsidRPr="00E046B4">
        <w:rPr>
          <w:rFonts w:asciiTheme="minorHAnsi" w:hAnsiTheme="minorHAnsi" w:cstheme="minorHAnsi"/>
          <w:sz w:val="22"/>
          <w:szCs w:val="22"/>
        </w:rPr>
        <w:t>Νεοελληνικής Γλώσσας</w:t>
      </w:r>
      <w:r w:rsidRPr="00E046B4">
        <w:rPr>
          <w:rFonts w:asciiTheme="minorHAnsi" w:hAnsiTheme="minorHAnsi" w:cstheme="minorHAnsi"/>
          <w:b w:val="0"/>
          <w:sz w:val="22"/>
          <w:szCs w:val="22"/>
        </w:rPr>
        <w:t xml:space="preserve"> περιλαμβάνεται η ύλη των σχολικών εγχειριδίων: </w:t>
      </w:r>
    </w:p>
    <w:p w:rsidR="00FC117B" w:rsidRPr="00E046B4" w:rsidRDefault="00FC117B" w:rsidP="00F424C1">
      <w:pPr>
        <w:spacing w:after="0" w:line="312" w:lineRule="auto"/>
        <w:rPr>
          <w:rFonts w:cstheme="minorHAnsi"/>
        </w:rPr>
      </w:pPr>
    </w:p>
    <w:p w:rsidR="00FC117B" w:rsidRPr="00E046B4" w:rsidRDefault="00FC117B" w:rsidP="00F424C1">
      <w:pPr>
        <w:pStyle w:val="af"/>
        <w:spacing w:after="0" w:line="312" w:lineRule="auto"/>
        <w:ind w:left="0"/>
        <w:jc w:val="both"/>
        <w:rPr>
          <w:rFonts w:cstheme="minorHAnsi"/>
          <w:bCs/>
        </w:rPr>
      </w:pPr>
      <w:r w:rsidRPr="00E046B4">
        <w:rPr>
          <w:rFonts w:eastAsia="Arial Unicode MS" w:cstheme="minorHAnsi"/>
          <w:b/>
        </w:rPr>
        <w:t xml:space="preserve">1. Έκφραση-Έκθεση Τεύχος Γ΄ της Γ΄ τάξης Γενικού Λυκείου των Χ. Τσολάκη κ.ά. </w:t>
      </w:r>
      <w:r w:rsidRPr="00E046B4">
        <w:rPr>
          <w:rFonts w:eastAsia="Arial Unicode MS" w:cstheme="minorHAnsi"/>
        </w:rPr>
        <w:t>έκδοση 2015</w:t>
      </w:r>
      <w:r w:rsidRPr="00E046B4">
        <w:rPr>
          <w:rFonts w:cstheme="minorHAnsi"/>
        </w:rPr>
        <w:t>,</w:t>
      </w:r>
      <w:r w:rsidRPr="00E046B4">
        <w:rPr>
          <w:rFonts w:cstheme="minorHAnsi"/>
          <w:b/>
        </w:rPr>
        <w:t xml:space="preserve"> </w:t>
      </w:r>
      <w:r w:rsidRPr="00E046B4">
        <w:rPr>
          <w:rFonts w:cstheme="minorHAnsi"/>
        </w:rPr>
        <w:t>εκτός από τα εξής:</w:t>
      </w:r>
    </w:p>
    <w:p w:rsidR="00FC117B" w:rsidRPr="00E046B4" w:rsidRDefault="00FC117B" w:rsidP="00F424C1">
      <w:pPr>
        <w:numPr>
          <w:ilvl w:val="0"/>
          <w:numId w:val="12"/>
        </w:numPr>
        <w:spacing w:after="0" w:line="312" w:lineRule="auto"/>
        <w:ind w:left="0" w:firstLine="0"/>
        <w:jc w:val="both"/>
        <w:rPr>
          <w:rFonts w:cstheme="minorHAnsi"/>
        </w:rPr>
      </w:pPr>
      <w:r w:rsidRPr="00E046B4">
        <w:rPr>
          <w:rFonts w:cstheme="minorHAnsi"/>
        </w:rPr>
        <w:t xml:space="preserve">Η ενότητα: Η πειθώ στο δικανικό λόγο </w:t>
      </w:r>
    </w:p>
    <w:p w:rsidR="00FC117B" w:rsidRPr="00E046B4" w:rsidRDefault="00FC117B" w:rsidP="00F424C1">
      <w:pPr>
        <w:numPr>
          <w:ilvl w:val="0"/>
          <w:numId w:val="12"/>
        </w:numPr>
        <w:spacing w:after="0" w:line="312" w:lineRule="auto"/>
        <w:ind w:left="0" w:firstLine="0"/>
        <w:jc w:val="both"/>
        <w:rPr>
          <w:rFonts w:cstheme="minorHAnsi"/>
          <w:b/>
        </w:rPr>
      </w:pPr>
      <w:r w:rsidRPr="00E046B4">
        <w:rPr>
          <w:rFonts w:cstheme="minorHAnsi"/>
        </w:rPr>
        <w:t xml:space="preserve">Η ενότητα: Η Ιστορία του δοκιμίου </w:t>
      </w:r>
    </w:p>
    <w:p w:rsidR="00FC117B" w:rsidRPr="00E046B4" w:rsidRDefault="00FC117B" w:rsidP="00F424C1">
      <w:pPr>
        <w:numPr>
          <w:ilvl w:val="0"/>
          <w:numId w:val="12"/>
        </w:numPr>
        <w:spacing w:after="0" w:line="312" w:lineRule="auto"/>
        <w:ind w:left="0" w:firstLine="0"/>
        <w:jc w:val="both"/>
        <w:rPr>
          <w:rFonts w:cstheme="minorHAnsi"/>
          <w:b/>
        </w:rPr>
      </w:pPr>
      <w:r w:rsidRPr="00E046B4">
        <w:rPr>
          <w:rFonts w:cstheme="minorHAnsi"/>
          <w:lang w:val="en-US"/>
        </w:rPr>
        <w:t>To</w:t>
      </w:r>
      <w:r w:rsidRPr="00E046B4">
        <w:rPr>
          <w:rFonts w:cstheme="minorHAnsi"/>
        </w:rPr>
        <w:t xml:space="preserve"> κεφάλαιο: Ερευνητική Εργασία  </w:t>
      </w:r>
    </w:p>
    <w:p w:rsidR="00FC117B" w:rsidRPr="00E046B4" w:rsidRDefault="00FC117B" w:rsidP="00F424C1">
      <w:pPr>
        <w:pStyle w:val="af"/>
        <w:spacing w:after="0" w:line="312" w:lineRule="auto"/>
        <w:ind w:left="0"/>
        <w:jc w:val="both"/>
        <w:rPr>
          <w:rFonts w:cstheme="minorHAnsi"/>
          <w:b/>
        </w:rPr>
      </w:pPr>
    </w:p>
    <w:p w:rsidR="00FC117B" w:rsidRPr="00E046B4" w:rsidRDefault="00FC117B" w:rsidP="00F424C1">
      <w:pPr>
        <w:pStyle w:val="af"/>
        <w:spacing w:after="0" w:line="312" w:lineRule="auto"/>
        <w:ind w:left="0"/>
        <w:jc w:val="both"/>
        <w:rPr>
          <w:rFonts w:eastAsia="Arial Unicode MS" w:cstheme="minorHAnsi"/>
          <w:b/>
        </w:rPr>
      </w:pPr>
      <w:r w:rsidRPr="00E046B4">
        <w:rPr>
          <w:rFonts w:eastAsia="Arial Unicode MS" w:cstheme="minorHAnsi"/>
          <w:b/>
        </w:rPr>
        <w:t xml:space="preserve">2. Έκφραση – Έκθεση για το Γενικό Λύκειο – Θεματικοί Κύκλοι των Α΄, Β΄, Γ΄ τάξεων Γενικού Λυκείου των Γ. Μανωλίδη κ.ά. </w:t>
      </w:r>
      <w:r w:rsidRPr="00E046B4">
        <w:rPr>
          <w:rFonts w:eastAsia="Arial Unicode MS" w:cstheme="minorHAnsi"/>
        </w:rPr>
        <w:t>έκδοση 2015.</w:t>
      </w:r>
    </w:p>
    <w:p w:rsidR="00FC117B" w:rsidRPr="00E046B4" w:rsidRDefault="00FC117B" w:rsidP="00F424C1">
      <w:pPr>
        <w:pStyle w:val="af"/>
        <w:spacing w:after="0" w:line="312" w:lineRule="auto"/>
        <w:ind w:left="0"/>
        <w:jc w:val="both"/>
        <w:rPr>
          <w:rFonts w:eastAsia="Arial Unicode MS" w:cstheme="minorHAnsi"/>
          <w:b/>
        </w:rPr>
      </w:pPr>
    </w:p>
    <w:p w:rsidR="00FC117B" w:rsidRPr="00E046B4" w:rsidRDefault="00FC117B" w:rsidP="00F424C1">
      <w:pPr>
        <w:pStyle w:val="af"/>
        <w:spacing w:after="0" w:line="312" w:lineRule="auto"/>
        <w:ind w:left="0"/>
        <w:jc w:val="both"/>
        <w:rPr>
          <w:rFonts w:eastAsia="Arial Unicode MS" w:cstheme="minorHAnsi"/>
          <w:b/>
        </w:rPr>
      </w:pPr>
      <w:r w:rsidRPr="00E046B4">
        <w:rPr>
          <w:rFonts w:eastAsia="Arial Unicode MS" w:cstheme="minorHAnsi"/>
          <w:b/>
        </w:rPr>
        <w:t>3. Γλωσσικές Ασκήσεις για το Γενικό Λύκειο των Γ. Κανδήρου κ.ά.</w:t>
      </w:r>
      <w:r w:rsidRPr="00E046B4">
        <w:rPr>
          <w:rFonts w:eastAsia="Arial Unicode MS" w:cstheme="minorHAnsi"/>
        </w:rPr>
        <w:t xml:space="preserve"> έκδοση 2015.</w:t>
      </w:r>
    </w:p>
    <w:p w:rsidR="00FC117B" w:rsidRPr="00E046B4" w:rsidRDefault="00FC117B" w:rsidP="00F424C1">
      <w:pPr>
        <w:spacing w:after="0" w:line="312" w:lineRule="auto"/>
        <w:rPr>
          <w:rFonts w:cstheme="minorHAnsi"/>
          <w:b/>
        </w:rPr>
      </w:pPr>
    </w:p>
    <w:p w:rsidR="00FC117B" w:rsidRPr="00E046B4" w:rsidRDefault="00FC117B" w:rsidP="00F424C1">
      <w:pPr>
        <w:pStyle w:val="af"/>
        <w:spacing w:after="0" w:line="312" w:lineRule="auto"/>
        <w:ind w:left="0"/>
        <w:jc w:val="both"/>
        <w:rPr>
          <w:rFonts w:cstheme="minorHAnsi"/>
        </w:rPr>
      </w:pPr>
      <w:r w:rsidRPr="00E046B4">
        <w:rPr>
          <w:rFonts w:cstheme="minorHAnsi"/>
        </w:rPr>
        <w:t>Στόχος της αξιολόγησης του μαθητή στο πλαίσιο του μαθήματος της Νεοελληνικής Γλώσσας είναι γενικότερα η συνολική αποτίμηση των γλωσσικών του δεξιοτήτων (ως πομπού και ως δέκτη).</w:t>
      </w:r>
    </w:p>
    <w:p w:rsidR="00FC117B" w:rsidRDefault="00FC117B" w:rsidP="00F424C1">
      <w:pPr>
        <w:pStyle w:val="af"/>
        <w:spacing w:after="0" w:line="312" w:lineRule="auto"/>
        <w:ind w:left="0"/>
        <w:jc w:val="both"/>
        <w:rPr>
          <w:rFonts w:cstheme="minorHAnsi"/>
        </w:rPr>
      </w:pPr>
      <w:r w:rsidRPr="00E046B4">
        <w:rPr>
          <w:rFonts w:cstheme="minorHAnsi"/>
        </w:rPr>
        <w:t>Συγκεκριμένα:</w:t>
      </w:r>
    </w:p>
    <w:p w:rsidR="00ED1F1E" w:rsidRPr="00E046B4" w:rsidRDefault="00ED1F1E" w:rsidP="00F424C1">
      <w:pPr>
        <w:pStyle w:val="af"/>
        <w:spacing w:after="0" w:line="312" w:lineRule="auto"/>
        <w:ind w:left="0"/>
        <w:jc w:val="both"/>
        <w:rPr>
          <w:rFonts w:cstheme="minorHAnsi"/>
        </w:rPr>
      </w:pPr>
    </w:p>
    <w:p w:rsidR="00FC117B" w:rsidRPr="00E046B4" w:rsidRDefault="00FC117B" w:rsidP="00F424C1">
      <w:pPr>
        <w:pStyle w:val="16"/>
        <w:spacing w:after="0" w:line="312" w:lineRule="auto"/>
        <w:rPr>
          <w:rFonts w:asciiTheme="minorHAnsi" w:hAnsiTheme="minorHAnsi" w:cstheme="minorHAnsi"/>
          <w:u w:val="single"/>
        </w:rPr>
      </w:pPr>
      <w:r w:rsidRPr="00E046B4">
        <w:rPr>
          <w:rFonts w:asciiTheme="minorHAnsi" w:hAnsiTheme="minorHAnsi" w:cstheme="minorHAnsi"/>
          <w:u w:val="single"/>
        </w:rPr>
        <w:t xml:space="preserve">Ι. ΔΙΑΒΑΖΩ / ΚΑΤΑΝΟΩ ΚΑΙ ΓΡΑΦΩ  </w:t>
      </w:r>
    </w:p>
    <w:p w:rsidR="00FC117B" w:rsidRPr="00E046B4" w:rsidRDefault="00FC117B" w:rsidP="00F424C1">
      <w:pPr>
        <w:spacing w:after="0" w:line="312" w:lineRule="auto"/>
        <w:jc w:val="both"/>
        <w:rPr>
          <w:rFonts w:cstheme="minorHAnsi"/>
        </w:rPr>
      </w:pPr>
      <w:r w:rsidRPr="00E046B4">
        <w:rPr>
          <w:rFonts w:cstheme="minorHAnsi"/>
          <w:b/>
        </w:rPr>
        <w:t>1.</w:t>
      </w:r>
      <w:r w:rsidRPr="00E046B4">
        <w:rPr>
          <w:rFonts w:cstheme="minorHAnsi"/>
        </w:rPr>
        <w:t xml:space="preserve"> Ο μαθητής </w:t>
      </w:r>
      <w:r w:rsidRPr="00E046B4">
        <w:rPr>
          <w:rFonts w:cstheme="minorHAnsi"/>
          <w:b/>
        </w:rPr>
        <w:t>απαντά γραπτά σε ερωτήσεις που αφορούν ένα κείμενο.</w:t>
      </w:r>
    </w:p>
    <w:p w:rsidR="00FC117B" w:rsidRPr="00E046B4" w:rsidRDefault="00FC117B" w:rsidP="00F424C1">
      <w:pPr>
        <w:spacing w:after="0" w:line="312" w:lineRule="auto"/>
        <w:jc w:val="both"/>
        <w:rPr>
          <w:rFonts w:cstheme="minorHAnsi"/>
        </w:rPr>
      </w:pPr>
      <w:r w:rsidRPr="00E046B4">
        <w:rPr>
          <w:rFonts w:cstheme="minorHAnsi"/>
        </w:rPr>
        <w:t xml:space="preserve">α) Όσον αφορά το </w:t>
      </w:r>
      <w:r w:rsidRPr="00E046B4">
        <w:rPr>
          <w:rFonts w:cstheme="minorHAnsi"/>
          <w:b/>
        </w:rPr>
        <w:t xml:space="preserve">περιεχόμενο </w:t>
      </w:r>
      <w:r w:rsidRPr="00E046B4">
        <w:rPr>
          <w:rFonts w:cstheme="minorHAnsi"/>
        </w:rPr>
        <w:t>ενός κειμένου, επιδιώκεται ο μαθητής να είναι σε θέση να κατανοεί το περιεχόμενο του κειμένου, και συγκεκριμένα :</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ιακρίνει: </w:t>
      </w:r>
    </w:p>
    <w:p w:rsidR="00FC117B" w:rsidRPr="00E046B4" w:rsidRDefault="00FC117B" w:rsidP="00F424C1">
      <w:pPr>
        <w:widowControl w:val="0"/>
        <w:numPr>
          <w:ilvl w:val="0"/>
          <w:numId w:val="43"/>
        </w:numPr>
        <w:spacing w:after="0" w:line="312" w:lineRule="auto"/>
        <w:ind w:left="567" w:hanging="283"/>
        <w:jc w:val="both"/>
        <w:rPr>
          <w:rFonts w:cstheme="minorHAnsi"/>
        </w:rPr>
      </w:pPr>
      <w:r w:rsidRPr="00E046B4">
        <w:rPr>
          <w:rFonts w:cstheme="minorHAnsi"/>
        </w:rPr>
        <w:t xml:space="preserve">τους τρόπους </w:t>
      </w:r>
      <w:r w:rsidRPr="00E046B4">
        <w:rPr>
          <w:rFonts w:cstheme="minorHAnsi"/>
          <w:b/>
        </w:rPr>
        <w:t xml:space="preserve">πειθούς </w:t>
      </w:r>
      <w:r w:rsidRPr="00E046B4">
        <w:rPr>
          <w:rFonts w:cstheme="minorHAnsi"/>
        </w:rPr>
        <w:t>(</w:t>
      </w:r>
      <w:r w:rsidRPr="00E046B4">
        <w:rPr>
          <w:rFonts w:cstheme="minorHAnsi"/>
          <w:i/>
        </w:rPr>
        <w:t>επίκληση στη λογική, επίκληση στο συναίσθημα του δέκτη, επίκληση στο ήθος, επίκληση στην αυθεντία</w:t>
      </w:r>
      <w:r w:rsidRPr="00E046B4">
        <w:rPr>
          <w:rFonts w:cstheme="minorHAnsi"/>
        </w:rPr>
        <w:t>)</w:t>
      </w:r>
    </w:p>
    <w:p w:rsidR="00FC117B" w:rsidRPr="00E046B4" w:rsidRDefault="00FC117B" w:rsidP="00F424C1">
      <w:pPr>
        <w:widowControl w:val="0"/>
        <w:numPr>
          <w:ilvl w:val="0"/>
          <w:numId w:val="43"/>
        </w:numPr>
        <w:spacing w:after="0" w:line="312" w:lineRule="auto"/>
        <w:ind w:left="567" w:hanging="283"/>
        <w:jc w:val="both"/>
        <w:rPr>
          <w:rFonts w:cstheme="minorHAnsi"/>
        </w:rPr>
      </w:pPr>
      <w:r w:rsidRPr="00E046B4">
        <w:rPr>
          <w:rFonts w:cstheme="minorHAnsi"/>
        </w:rPr>
        <w:t>τα μέσα πειθούς (επιχειρήματα, τεκμήρια κ.ά.)</w:t>
      </w:r>
    </w:p>
    <w:p w:rsidR="00FC117B" w:rsidRPr="00E046B4" w:rsidRDefault="00FC117B" w:rsidP="00F424C1">
      <w:pPr>
        <w:widowControl w:val="0"/>
        <w:numPr>
          <w:ilvl w:val="0"/>
          <w:numId w:val="43"/>
        </w:numPr>
        <w:spacing w:after="0" w:line="312" w:lineRule="auto"/>
        <w:ind w:left="567" w:hanging="283"/>
        <w:jc w:val="both"/>
        <w:rPr>
          <w:rFonts w:cstheme="minorHAnsi"/>
        </w:rPr>
      </w:pPr>
      <w:r w:rsidRPr="00E046B4">
        <w:rPr>
          <w:rFonts w:cstheme="minorHAnsi"/>
        </w:rPr>
        <w:t xml:space="preserve">το είδος της συλλογιστικής πορείας (παραγωγική-επαγωγική) μιας παραγράφου ή ενός κειμένου </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διακρίνει τους τρόπους και τα μέσα πειθούς:</w:t>
      </w:r>
    </w:p>
    <w:p w:rsidR="00FC117B" w:rsidRPr="00E046B4" w:rsidRDefault="00FC117B" w:rsidP="00F424C1">
      <w:pPr>
        <w:widowControl w:val="0"/>
        <w:numPr>
          <w:ilvl w:val="0"/>
          <w:numId w:val="44"/>
        </w:numPr>
        <w:spacing w:after="0" w:line="312" w:lineRule="auto"/>
        <w:ind w:left="284" w:firstLine="0"/>
        <w:jc w:val="both"/>
        <w:rPr>
          <w:rFonts w:cstheme="minorHAnsi"/>
        </w:rPr>
      </w:pPr>
      <w:r w:rsidRPr="00E046B4">
        <w:rPr>
          <w:rFonts w:cstheme="minorHAnsi"/>
        </w:rPr>
        <w:t>στη διαφήμιση</w:t>
      </w:r>
    </w:p>
    <w:p w:rsidR="00FC117B" w:rsidRPr="00E046B4" w:rsidRDefault="00FC117B" w:rsidP="00F424C1">
      <w:pPr>
        <w:widowControl w:val="0"/>
        <w:numPr>
          <w:ilvl w:val="0"/>
          <w:numId w:val="44"/>
        </w:numPr>
        <w:spacing w:after="0" w:line="312" w:lineRule="auto"/>
        <w:ind w:left="284" w:firstLine="0"/>
        <w:jc w:val="both"/>
        <w:rPr>
          <w:rFonts w:cstheme="minorHAnsi"/>
        </w:rPr>
      </w:pPr>
      <w:r w:rsidRPr="00E046B4">
        <w:rPr>
          <w:rFonts w:cstheme="minorHAnsi"/>
        </w:rPr>
        <w:lastRenderedPageBreak/>
        <w:t>στον πολιτικό λόγο</w:t>
      </w:r>
    </w:p>
    <w:p w:rsidR="00FC117B" w:rsidRPr="00E046B4" w:rsidRDefault="00FC117B" w:rsidP="00F424C1">
      <w:pPr>
        <w:widowControl w:val="0"/>
        <w:numPr>
          <w:ilvl w:val="0"/>
          <w:numId w:val="44"/>
        </w:numPr>
        <w:spacing w:after="0" w:line="312" w:lineRule="auto"/>
        <w:ind w:left="284" w:firstLine="0"/>
        <w:jc w:val="both"/>
        <w:rPr>
          <w:rFonts w:cstheme="minorHAnsi"/>
        </w:rPr>
      </w:pPr>
      <w:r w:rsidRPr="00E046B4">
        <w:rPr>
          <w:rFonts w:cstheme="minorHAnsi"/>
        </w:rPr>
        <w:t>στον επιστημονικό λόγο</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αξιολογεί τα μέσα πειθούς, και συγκεκριμένα:</w:t>
      </w:r>
    </w:p>
    <w:p w:rsidR="00FC117B" w:rsidRPr="00E046B4" w:rsidRDefault="00FC117B" w:rsidP="00F424C1">
      <w:pPr>
        <w:widowControl w:val="0"/>
        <w:numPr>
          <w:ilvl w:val="0"/>
          <w:numId w:val="45"/>
        </w:numPr>
        <w:spacing w:after="0" w:line="312" w:lineRule="auto"/>
        <w:ind w:left="284" w:firstLine="0"/>
        <w:jc w:val="both"/>
        <w:rPr>
          <w:rFonts w:cstheme="minorHAnsi"/>
        </w:rPr>
      </w:pPr>
      <w:r w:rsidRPr="00E046B4">
        <w:rPr>
          <w:rFonts w:cstheme="minorHAnsi"/>
        </w:rPr>
        <w:t>να ελέγχει την αλήθεια, την εγκυρότητα και την ορθότητα ενός επιχειρήματος</w:t>
      </w:r>
    </w:p>
    <w:p w:rsidR="00FC117B" w:rsidRPr="00E046B4" w:rsidRDefault="00FC117B" w:rsidP="00F424C1">
      <w:pPr>
        <w:widowControl w:val="0"/>
        <w:numPr>
          <w:ilvl w:val="0"/>
          <w:numId w:val="45"/>
        </w:numPr>
        <w:spacing w:after="0" w:line="312" w:lineRule="auto"/>
        <w:ind w:left="284" w:firstLine="0"/>
        <w:jc w:val="both"/>
        <w:rPr>
          <w:rFonts w:cstheme="minorHAnsi"/>
        </w:rPr>
      </w:pPr>
      <w:r w:rsidRPr="00E046B4">
        <w:rPr>
          <w:rFonts w:cstheme="minorHAnsi"/>
        </w:rPr>
        <w:t>να ελέγχει την αξιοπιστία των τεκμηρίων</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διακρίνει την πειθώ από την προπαγάνδα</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ιακρίνει το είδος του </w:t>
      </w:r>
      <w:r w:rsidRPr="00E046B4">
        <w:rPr>
          <w:rFonts w:cstheme="minorHAnsi"/>
          <w:b/>
        </w:rPr>
        <w:t>δοκιμίου</w:t>
      </w:r>
      <w:r w:rsidRPr="00E046B4">
        <w:rPr>
          <w:rFonts w:cstheme="minorHAnsi"/>
        </w:rPr>
        <w:t xml:space="preserve">, με βάση: </w:t>
      </w:r>
    </w:p>
    <w:p w:rsidR="00FC117B" w:rsidRPr="00E046B4" w:rsidRDefault="00FC117B" w:rsidP="00F424C1">
      <w:pPr>
        <w:widowControl w:val="0"/>
        <w:numPr>
          <w:ilvl w:val="0"/>
          <w:numId w:val="46"/>
        </w:numPr>
        <w:spacing w:after="0" w:line="312" w:lineRule="auto"/>
        <w:ind w:left="284" w:firstLine="0"/>
        <w:jc w:val="both"/>
        <w:rPr>
          <w:rFonts w:cstheme="minorHAnsi"/>
        </w:rPr>
      </w:pPr>
      <w:r w:rsidRPr="00E046B4">
        <w:rPr>
          <w:rFonts w:cstheme="minorHAnsi"/>
        </w:rPr>
        <w:t>την οργάνωση / δομή (συνειρμική – λογική)</w:t>
      </w:r>
    </w:p>
    <w:p w:rsidR="00FC117B" w:rsidRPr="00E046B4" w:rsidRDefault="00FC117B" w:rsidP="00F424C1">
      <w:pPr>
        <w:widowControl w:val="0"/>
        <w:numPr>
          <w:ilvl w:val="0"/>
          <w:numId w:val="46"/>
        </w:numPr>
        <w:spacing w:after="0" w:line="312" w:lineRule="auto"/>
        <w:ind w:left="284" w:firstLine="0"/>
        <w:jc w:val="both"/>
        <w:rPr>
          <w:rFonts w:cstheme="minorHAnsi"/>
        </w:rPr>
      </w:pPr>
      <w:r w:rsidRPr="00E046B4">
        <w:rPr>
          <w:rFonts w:cstheme="minorHAnsi"/>
        </w:rPr>
        <w:t>το σκοπό (απόδειξη μιας θέσης – ελεύθερος στοχασμός)</w:t>
      </w:r>
    </w:p>
    <w:p w:rsidR="00FC117B" w:rsidRPr="00E046B4" w:rsidRDefault="00FC117B" w:rsidP="00F424C1">
      <w:pPr>
        <w:widowControl w:val="0"/>
        <w:numPr>
          <w:ilvl w:val="0"/>
          <w:numId w:val="46"/>
        </w:numPr>
        <w:spacing w:after="0" w:line="312" w:lineRule="auto"/>
        <w:ind w:left="284" w:firstLine="0"/>
        <w:jc w:val="both"/>
        <w:rPr>
          <w:rFonts w:cstheme="minorHAnsi"/>
        </w:rPr>
      </w:pPr>
      <w:r w:rsidRPr="00E046B4">
        <w:rPr>
          <w:rFonts w:cstheme="minorHAnsi"/>
        </w:rPr>
        <w:t>την οπτική (υποκειμενική</w:t>
      </w:r>
      <w:r w:rsidRPr="00E046B4">
        <w:rPr>
          <w:rFonts w:cstheme="minorHAnsi"/>
          <w:lang w:val="en-US"/>
        </w:rPr>
        <w:t xml:space="preserve"> – </w:t>
      </w:r>
      <w:r w:rsidRPr="00E046B4">
        <w:rPr>
          <w:rFonts w:cstheme="minorHAnsi"/>
        </w:rPr>
        <w:t>αντικειμενική)</w:t>
      </w:r>
    </w:p>
    <w:p w:rsidR="00FC117B" w:rsidRPr="00E046B4" w:rsidRDefault="00FC117B" w:rsidP="00F424C1">
      <w:pPr>
        <w:widowControl w:val="0"/>
        <w:numPr>
          <w:ilvl w:val="0"/>
          <w:numId w:val="46"/>
        </w:numPr>
        <w:spacing w:after="0" w:line="312" w:lineRule="auto"/>
        <w:ind w:left="284" w:firstLine="0"/>
        <w:jc w:val="both"/>
        <w:rPr>
          <w:rFonts w:cstheme="minorHAnsi"/>
        </w:rPr>
      </w:pPr>
      <w:r w:rsidRPr="00E046B4">
        <w:rPr>
          <w:rFonts w:cstheme="minorHAnsi"/>
        </w:rPr>
        <w:t xml:space="preserve">τη γλώσσα του (ποιητική, αναφορική λειτουργία) κ.ά. </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αναγνωρίζει ορισμένα χαρακτηριστικά του δοκιμίου, όπως είναι ο υποκειμενισμός, ο αντιδιδακτισμός, ο κοινωνικός χαρακτήρας, ο εξομολογητικός τόνος κ.ά.</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ιακρίνει το δοκίμιο από άλλα συγγενή είδη του λόγου, όπως το </w:t>
      </w:r>
      <w:r w:rsidRPr="00E046B4">
        <w:rPr>
          <w:rFonts w:cstheme="minorHAnsi"/>
          <w:b/>
        </w:rPr>
        <w:t>άρθρο</w:t>
      </w:r>
      <w:r w:rsidRPr="00E046B4">
        <w:rPr>
          <w:rFonts w:cstheme="minorHAnsi"/>
        </w:rPr>
        <w:t xml:space="preserve"> και την </w:t>
      </w:r>
      <w:r w:rsidRPr="00E046B4">
        <w:rPr>
          <w:rFonts w:cstheme="minorHAnsi"/>
          <w:b/>
        </w:rPr>
        <w:t>επιφυλλίδα</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εντοπίζει σε ένα κείμενο (δοκίμιο /άρθρο /επιφυλλίδα κ.ά.):</w:t>
      </w:r>
    </w:p>
    <w:p w:rsidR="00FC117B" w:rsidRPr="00E046B4" w:rsidRDefault="00FC117B" w:rsidP="00F424C1">
      <w:pPr>
        <w:widowControl w:val="0"/>
        <w:numPr>
          <w:ilvl w:val="0"/>
          <w:numId w:val="47"/>
        </w:numPr>
        <w:spacing w:after="0" w:line="312" w:lineRule="auto"/>
        <w:ind w:left="284" w:firstLine="0"/>
        <w:jc w:val="both"/>
        <w:rPr>
          <w:rFonts w:cstheme="minorHAnsi"/>
        </w:rPr>
      </w:pPr>
      <w:r w:rsidRPr="00E046B4">
        <w:rPr>
          <w:rFonts w:cstheme="minorHAnsi"/>
        </w:rPr>
        <w:t>το θέμα</w:t>
      </w:r>
    </w:p>
    <w:p w:rsidR="00FC117B" w:rsidRPr="00E046B4" w:rsidRDefault="00FC117B" w:rsidP="00F424C1">
      <w:pPr>
        <w:widowControl w:val="0"/>
        <w:numPr>
          <w:ilvl w:val="0"/>
          <w:numId w:val="47"/>
        </w:numPr>
        <w:spacing w:after="0" w:line="312" w:lineRule="auto"/>
        <w:ind w:left="284" w:firstLine="0"/>
        <w:jc w:val="both"/>
        <w:rPr>
          <w:rFonts w:cstheme="minorHAnsi"/>
        </w:rPr>
      </w:pPr>
      <w:r w:rsidRPr="00E046B4">
        <w:rPr>
          <w:rFonts w:cstheme="minorHAnsi"/>
        </w:rPr>
        <w:t>την άποψη του συγγραφέα</w:t>
      </w:r>
    </w:p>
    <w:p w:rsidR="00FC117B" w:rsidRPr="00E046B4" w:rsidRDefault="00FC117B" w:rsidP="00F424C1">
      <w:pPr>
        <w:widowControl w:val="0"/>
        <w:numPr>
          <w:ilvl w:val="0"/>
          <w:numId w:val="47"/>
        </w:numPr>
        <w:spacing w:after="0" w:line="312" w:lineRule="auto"/>
        <w:ind w:left="284" w:firstLine="0"/>
        <w:jc w:val="both"/>
        <w:rPr>
          <w:rFonts w:cstheme="minorHAnsi"/>
        </w:rPr>
      </w:pPr>
      <w:r w:rsidRPr="00E046B4">
        <w:rPr>
          <w:rFonts w:cstheme="minorHAnsi"/>
        </w:rPr>
        <w:t>τα μέσα πειθούς που χρησιμοποιεί για να τεκμηριώσει την άποψή του</w:t>
      </w:r>
    </w:p>
    <w:p w:rsidR="00FC117B" w:rsidRPr="00E046B4" w:rsidRDefault="00FC117B" w:rsidP="00F424C1">
      <w:pPr>
        <w:widowControl w:val="0"/>
        <w:numPr>
          <w:ilvl w:val="0"/>
          <w:numId w:val="47"/>
        </w:numPr>
        <w:spacing w:after="0" w:line="312" w:lineRule="auto"/>
        <w:ind w:left="284" w:firstLine="0"/>
        <w:jc w:val="both"/>
        <w:rPr>
          <w:rFonts w:cstheme="minorHAnsi"/>
        </w:rPr>
      </w:pPr>
      <w:r w:rsidRPr="00E046B4">
        <w:rPr>
          <w:rFonts w:cstheme="minorHAnsi"/>
        </w:rPr>
        <w:t>τις προτάσεις του για την αντιμετώπιση του προβλήματος κ.ά.</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ιακρίνει σε ένα κείμενο το καίριο και το ουσιώδες από τη λεπτομέρεια και το επουσιώδες. </w:t>
      </w:r>
    </w:p>
    <w:p w:rsidR="00FC117B" w:rsidRPr="00E046B4" w:rsidRDefault="00FC117B" w:rsidP="00F424C1">
      <w:pPr>
        <w:spacing w:after="0" w:line="312" w:lineRule="auto"/>
        <w:jc w:val="both"/>
        <w:rPr>
          <w:rFonts w:cstheme="minorHAnsi"/>
        </w:rPr>
      </w:pPr>
    </w:p>
    <w:p w:rsidR="00FC117B" w:rsidRPr="00E046B4" w:rsidRDefault="00FC117B" w:rsidP="00F424C1">
      <w:pPr>
        <w:spacing w:after="0" w:line="312" w:lineRule="auto"/>
        <w:jc w:val="both"/>
        <w:rPr>
          <w:rFonts w:cstheme="minorHAnsi"/>
        </w:rPr>
      </w:pPr>
      <w:r w:rsidRPr="00E046B4">
        <w:rPr>
          <w:rFonts w:cstheme="minorHAnsi"/>
        </w:rPr>
        <w:t xml:space="preserve">β)  Όσον αφορά την </w:t>
      </w:r>
      <w:r w:rsidRPr="00E046B4">
        <w:rPr>
          <w:rFonts w:cstheme="minorHAnsi"/>
          <w:b/>
        </w:rPr>
        <w:t xml:space="preserve">οργάνωση / δομή </w:t>
      </w:r>
      <w:r w:rsidRPr="00E046B4">
        <w:rPr>
          <w:rFonts w:cstheme="minorHAnsi"/>
        </w:rPr>
        <w:t>ενός κειμένου επιδιώκεται ο μαθητής να είναι σε θέση:</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εντοπίζει τα βασικά μέρη (πρόλογο, κύριο μέρος, επίλογο) ενός κειμένου</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χωρίζει το κείμενο σε παραγράφους/νοηματικές ενότητες </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 xml:space="preserve">να αναγνωρίζει τα μέσα με τα οποία επιτυγχάνεται η συνεκτικότητα και η συνοχή ενός κειμένου (διαρθρωτικές λέξεις, φράσεις κ.ά.) </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επισημαίνει τους τρόπους με τους οποίους οργανώνονται οι παράγραφοι π.χ. με αιτιολόγηση, με σύγκριση και αντίθεση, με ορισμό, με διαίρεση, με παράδειγμα κ.ά.</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διακρίνει την οργάνωση/δομή ενός κειμένου (λογική ή συνειρμική οργάνωση, παραγωγική ή επαγωγική συλλογιστική πορεία κ.ά.).</w:t>
      </w:r>
    </w:p>
    <w:p w:rsidR="00FC117B" w:rsidRPr="00E046B4" w:rsidRDefault="00FC117B" w:rsidP="00F424C1">
      <w:pPr>
        <w:spacing w:after="0" w:line="312" w:lineRule="auto"/>
        <w:jc w:val="both"/>
        <w:rPr>
          <w:rFonts w:cstheme="minorHAnsi"/>
        </w:rPr>
      </w:pPr>
    </w:p>
    <w:p w:rsidR="00FC117B" w:rsidRPr="00E046B4" w:rsidRDefault="00FC117B" w:rsidP="00F424C1">
      <w:pPr>
        <w:spacing w:after="0" w:line="312" w:lineRule="auto"/>
        <w:jc w:val="both"/>
        <w:rPr>
          <w:rFonts w:cstheme="minorHAnsi"/>
        </w:rPr>
      </w:pPr>
      <w:r w:rsidRPr="00E046B4">
        <w:rPr>
          <w:rFonts w:cstheme="minorHAnsi"/>
        </w:rPr>
        <w:t xml:space="preserve">γ) Όσον αφορά τη </w:t>
      </w:r>
      <w:r w:rsidRPr="00E046B4">
        <w:rPr>
          <w:rFonts w:cstheme="minorHAnsi"/>
          <w:b/>
        </w:rPr>
        <w:t xml:space="preserve">γλώσσα </w:t>
      </w:r>
      <w:r w:rsidRPr="00E046B4">
        <w:rPr>
          <w:rFonts w:cstheme="minorHAnsi"/>
        </w:rPr>
        <w:t>ενός κειμένου (λεξιλόγιο, στίξη, μορφοσυντακτικά φαινόμενα, γλωσσικές ποικιλίες, λειτουργίες της γλώσσας, ύφος κ.ά.) επιδιώκεται ο μαθητής να είναι σε θέση:</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εντοπίζει και να αιτιολογεί επιλογές του πομπού οι οποίες αφορούν τη χρήση: </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ενεργητικής ή παθητικής φωνής</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συγκεκριμένου ρηματικού τύπου (προσώπου/χρόνου/έγκλισης)</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μακροπερίοδου ή μη λόγου</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 xml:space="preserve">παρατακτικού ή υποτακτικού λόγου </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 xml:space="preserve">ρηματικών ή ονοματικών συνόλων </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lastRenderedPageBreak/>
        <w:t>αναφορικής ή ποιητικής λειτουργίας της γλώσσας</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των σημείων της στίξης</w:t>
      </w:r>
    </w:p>
    <w:p w:rsidR="00FC117B" w:rsidRPr="00E046B4" w:rsidRDefault="00FC117B" w:rsidP="00F424C1">
      <w:pPr>
        <w:widowControl w:val="0"/>
        <w:numPr>
          <w:ilvl w:val="0"/>
          <w:numId w:val="42"/>
        </w:numPr>
        <w:spacing w:after="0" w:line="312" w:lineRule="auto"/>
        <w:ind w:left="284"/>
        <w:jc w:val="both"/>
        <w:rPr>
          <w:rFonts w:cstheme="minorHAnsi"/>
        </w:rPr>
      </w:pPr>
      <w:r w:rsidRPr="00E046B4">
        <w:rPr>
          <w:rFonts w:cstheme="minorHAnsi"/>
        </w:rPr>
        <w:t>λόγιων ή λαϊκών λέξεων, ειδικού λεξιλογίου, όρων κ.ά.</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αιτιολογεί την ορθογραφία λέξεων </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ερμηνεύει λέξεις</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να αξιολογεί την ακρίβεια και τη σαφήνεια του λεξιλογίου</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βρίσκει συνώνυμα, αντώνυμα, ομόρριζα, να αντικαθιστά λέξεις ή φράσεις του κειμένου με άλλες, να σχηματίζει με ορισμένες λέξεις φράσεις ή περιόδους λόγου κ.ά.</w:t>
      </w:r>
    </w:p>
    <w:p w:rsidR="00FC117B" w:rsidRPr="00E046B4" w:rsidRDefault="00FC117B" w:rsidP="00F424C1">
      <w:pPr>
        <w:widowControl w:val="0"/>
        <w:numPr>
          <w:ilvl w:val="0"/>
          <w:numId w:val="41"/>
        </w:numPr>
        <w:spacing w:after="0" w:line="312" w:lineRule="auto"/>
        <w:ind w:left="284" w:hanging="284"/>
        <w:jc w:val="both"/>
        <w:rPr>
          <w:rFonts w:cstheme="minorHAnsi"/>
        </w:rPr>
      </w:pPr>
      <w:r w:rsidRPr="00E046B4">
        <w:rPr>
          <w:rFonts w:cstheme="minorHAnsi"/>
        </w:rPr>
        <w:t>να χαρακτηρίζει το ύφος του κειμένου, λαμβάνοντας υπόψη την επικοινωνιακή περίσταση (σκοπό, δέκτη, είδος λόγου κ.ά.).</w:t>
      </w:r>
    </w:p>
    <w:p w:rsidR="00FC117B" w:rsidRPr="00E046B4" w:rsidRDefault="00FC117B" w:rsidP="00F424C1">
      <w:pPr>
        <w:spacing w:after="0" w:line="312" w:lineRule="auto"/>
        <w:jc w:val="both"/>
        <w:rPr>
          <w:rFonts w:cstheme="minorHAnsi"/>
        </w:rPr>
      </w:pPr>
    </w:p>
    <w:p w:rsidR="00FC117B" w:rsidRPr="00E046B4" w:rsidRDefault="00FC117B" w:rsidP="00F424C1">
      <w:pPr>
        <w:spacing w:after="0" w:line="312" w:lineRule="auto"/>
        <w:jc w:val="both"/>
        <w:rPr>
          <w:rFonts w:cstheme="minorHAnsi"/>
        </w:rPr>
      </w:pPr>
      <w:r w:rsidRPr="00E046B4">
        <w:rPr>
          <w:rFonts w:cstheme="minorHAnsi"/>
          <w:b/>
        </w:rPr>
        <w:t>2</w:t>
      </w:r>
      <w:r w:rsidRPr="00E046B4">
        <w:rPr>
          <w:rFonts w:cstheme="minorHAnsi"/>
        </w:rPr>
        <w:t>. Ο μαθητής - με βάση συγκεκριμένο κείμενο-</w:t>
      </w:r>
      <w:r w:rsidRPr="00E046B4">
        <w:rPr>
          <w:rFonts w:cstheme="minorHAnsi"/>
          <w:b/>
        </w:rPr>
        <w:t xml:space="preserve"> παράγει γραπτό κείμενο</w:t>
      </w:r>
      <w:r w:rsidRPr="00E046B4">
        <w:rPr>
          <w:rFonts w:cstheme="minorHAnsi"/>
        </w:rPr>
        <w:t>. Συγκεκριμένα, επιδιώκεται ο μαθητής να είναι σε θέση:</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w:t>
      </w:r>
      <w:r w:rsidRPr="00E046B4">
        <w:rPr>
          <w:rFonts w:cstheme="minorHAnsi"/>
          <w:b/>
        </w:rPr>
        <w:t>πυκνώνει</w:t>
      </w:r>
      <w:r w:rsidRPr="00E046B4">
        <w:rPr>
          <w:rFonts w:cstheme="minorHAnsi"/>
        </w:rPr>
        <w:t xml:space="preserve"> ένα κείμενο, να κάνει την περίληψή του</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δίνει </w:t>
      </w:r>
      <w:r w:rsidRPr="00E046B4">
        <w:rPr>
          <w:rFonts w:cstheme="minorHAnsi"/>
          <w:b/>
        </w:rPr>
        <w:t xml:space="preserve">τίτλο </w:t>
      </w:r>
      <w:r w:rsidRPr="00E046B4">
        <w:rPr>
          <w:rFonts w:cstheme="minorHAnsi"/>
        </w:rPr>
        <w:t xml:space="preserve">στο κείμενο ή πλαγιότιτλους σε παραγράφους/νοηματικές ενότητες ενός κειμένου </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οργανώνει το </w:t>
      </w:r>
      <w:r w:rsidRPr="00E046B4">
        <w:rPr>
          <w:rFonts w:cstheme="minorHAnsi"/>
          <w:b/>
        </w:rPr>
        <w:t>διάγραμμα</w:t>
      </w:r>
      <w:r w:rsidRPr="00E046B4">
        <w:rPr>
          <w:rFonts w:cstheme="minorHAnsi"/>
        </w:rPr>
        <w:t xml:space="preserve"> του κειμένου</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w:t>
      </w:r>
      <w:r w:rsidRPr="00E046B4">
        <w:rPr>
          <w:rFonts w:cstheme="minorHAnsi"/>
          <w:b/>
        </w:rPr>
        <w:t>αναπτύσσει</w:t>
      </w:r>
      <w:r w:rsidRPr="00E046B4">
        <w:rPr>
          <w:rFonts w:cstheme="minorHAnsi"/>
        </w:rPr>
        <w:t xml:space="preserve"> ένα κειμενικό απόσπασμα, (μια φράση ή ένα επιχείρημα του κειμενογράφου)</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w:t>
      </w:r>
      <w:r w:rsidRPr="00E046B4">
        <w:rPr>
          <w:rFonts w:cstheme="minorHAnsi"/>
          <w:b/>
        </w:rPr>
        <w:t>ανασκευάζει</w:t>
      </w:r>
      <w:r w:rsidRPr="00E046B4">
        <w:rPr>
          <w:rFonts w:cstheme="minorHAnsi"/>
        </w:rPr>
        <w:t xml:space="preserve"> τα επιχειρήματα του κειμενογράφου και να αναπτύσσει την </w:t>
      </w:r>
      <w:r w:rsidRPr="00E046B4">
        <w:rPr>
          <w:rFonts w:cstheme="minorHAnsi"/>
          <w:b/>
        </w:rPr>
        <w:t>αντίθετη άποψη</w:t>
      </w:r>
    </w:p>
    <w:p w:rsidR="00FC117B" w:rsidRPr="00E046B4" w:rsidRDefault="00FC117B" w:rsidP="00F424C1">
      <w:pPr>
        <w:widowControl w:val="0"/>
        <w:numPr>
          <w:ilvl w:val="0"/>
          <w:numId w:val="41"/>
        </w:numPr>
        <w:spacing w:after="0" w:line="312" w:lineRule="auto"/>
        <w:ind w:left="0" w:firstLine="0"/>
        <w:jc w:val="both"/>
        <w:rPr>
          <w:rFonts w:cstheme="minorHAnsi"/>
        </w:rPr>
      </w:pPr>
      <w:r w:rsidRPr="00E046B4">
        <w:rPr>
          <w:rFonts w:cstheme="minorHAnsi"/>
        </w:rPr>
        <w:t xml:space="preserve">να </w:t>
      </w:r>
      <w:r w:rsidRPr="00E046B4">
        <w:rPr>
          <w:rFonts w:cstheme="minorHAnsi"/>
          <w:b/>
        </w:rPr>
        <w:t xml:space="preserve">μετασχηματίζει </w:t>
      </w:r>
      <w:r w:rsidRPr="00E046B4">
        <w:rPr>
          <w:rFonts w:cstheme="minorHAnsi"/>
        </w:rPr>
        <w:t xml:space="preserve">ένα κείμενο π.χ. από ένα επίπεδο ύφους σε άλλο κ.ά. </w:t>
      </w:r>
    </w:p>
    <w:p w:rsidR="00FC117B" w:rsidRPr="00E046B4" w:rsidRDefault="00FC117B" w:rsidP="00F424C1">
      <w:pPr>
        <w:spacing w:after="0" w:line="312" w:lineRule="auto"/>
        <w:jc w:val="both"/>
        <w:rPr>
          <w:rFonts w:cstheme="minorHAnsi"/>
        </w:rPr>
      </w:pPr>
    </w:p>
    <w:p w:rsidR="00FC117B" w:rsidRPr="00E046B4" w:rsidRDefault="00FC117B" w:rsidP="00F424C1">
      <w:pPr>
        <w:pStyle w:val="16"/>
        <w:spacing w:after="0" w:line="312" w:lineRule="auto"/>
        <w:rPr>
          <w:rFonts w:asciiTheme="minorHAnsi" w:hAnsiTheme="minorHAnsi" w:cstheme="minorHAnsi"/>
          <w:u w:val="single"/>
        </w:rPr>
      </w:pPr>
      <w:r w:rsidRPr="00E046B4">
        <w:rPr>
          <w:rFonts w:asciiTheme="minorHAnsi" w:hAnsiTheme="minorHAnsi" w:cstheme="minorHAnsi"/>
          <w:u w:val="single"/>
        </w:rPr>
        <w:t xml:space="preserve">ΙΙ. ΓΡΑΦΩ </w:t>
      </w:r>
    </w:p>
    <w:p w:rsidR="00FC117B" w:rsidRPr="00E046B4" w:rsidRDefault="00FC117B" w:rsidP="00F424C1">
      <w:pPr>
        <w:spacing w:after="0" w:line="312" w:lineRule="auto"/>
        <w:ind w:firstLine="284"/>
        <w:jc w:val="both"/>
        <w:rPr>
          <w:rFonts w:cstheme="minorHAnsi"/>
        </w:rPr>
      </w:pPr>
      <w:r w:rsidRPr="00E046B4">
        <w:rPr>
          <w:rFonts w:cstheme="minorHAnsi"/>
        </w:rPr>
        <w:t xml:space="preserve">Ο μαθητής </w:t>
      </w:r>
      <w:r w:rsidRPr="00E046B4">
        <w:rPr>
          <w:rFonts w:cstheme="minorHAnsi"/>
          <w:b/>
        </w:rPr>
        <w:t>παράγει κείμενο,</w:t>
      </w:r>
      <w:r w:rsidRPr="00E046B4">
        <w:rPr>
          <w:rFonts w:cstheme="minorHAnsi"/>
        </w:rPr>
        <w:t xml:space="preserve"> ενταγμένο σε </w:t>
      </w:r>
      <w:r w:rsidRPr="00E046B4">
        <w:rPr>
          <w:rFonts w:cstheme="minorHAnsi"/>
          <w:b/>
        </w:rPr>
        <w:t>επικοινωνιακό πλαίσιο,</w:t>
      </w:r>
      <w:r w:rsidRPr="00E046B4">
        <w:rPr>
          <w:rFonts w:cstheme="minorHAnsi"/>
        </w:rPr>
        <w:t xml:space="preserve"> το θέμα του οποίου σχετίζεται άμεσα ή έμμεσα με οικείους θεματικούς κύκλους από τη γλωσσική διδασκαλία.</w:t>
      </w:r>
    </w:p>
    <w:p w:rsidR="00FC117B" w:rsidRPr="00E046B4" w:rsidRDefault="00FC117B" w:rsidP="00F424C1">
      <w:pPr>
        <w:spacing w:after="0" w:line="312" w:lineRule="auto"/>
        <w:ind w:firstLine="284"/>
        <w:jc w:val="both"/>
        <w:rPr>
          <w:rFonts w:cstheme="minorHAnsi"/>
        </w:rPr>
      </w:pPr>
      <w:r w:rsidRPr="00E046B4">
        <w:rPr>
          <w:rFonts w:cstheme="minorHAnsi"/>
        </w:rPr>
        <w:t>Από τα διάφορα είδη γραπτού λόγου δίνεται έμφαση στην παραγωγή κριτικού –αποφαντικού λόγου, δηλαδή στην παραγωγή κειμένου στο οποίο κυριαρχούν η πειθώ, η λογική οργάνωση, η αναφορική λειτουργία της γλώσσας, π.χ. άρθρου, επιστολής, γραπτής εισήγησης κ.ά.</w:t>
      </w:r>
    </w:p>
    <w:p w:rsidR="00FC117B" w:rsidRPr="00E046B4" w:rsidRDefault="00FC117B" w:rsidP="00F424C1">
      <w:pPr>
        <w:spacing w:after="0" w:line="312" w:lineRule="auto"/>
        <w:ind w:firstLine="284"/>
        <w:jc w:val="both"/>
        <w:rPr>
          <w:rFonts w:cstheme="minorHAnsi"/>
        </w:rPr>
      </w:pPr>
      <w:r w:rsidRPr="00E046B4">
        <w:rPr>
          <w:rFonts w:cstheme="minorHAnsi"/>
        </w:rPr>
        <w:t>Στο πλαίσιο της παραγωγής κειμένου θα πρέπει να επιδιώκεται από τον μαθητή:</w:t>
      </w:r>
    </w:p>
    <w:p w:rsidR="00FE3C43" w:rsidRDefault="00FE3C43" w:rsidP="00F424C1">
      <w:pPr>
        <w:pStyle w:val="a8"/>
        <w:spacing w:after="0" w:line="312" w:lineRule="auto"/>
        <w:ind w:firstLine="0"/>
        <w:rPr>
          <w:rFonts w:asciiTheme="minorHAnsi" w:hAnsiTheme="minorHAnsi" w:cstheme="minorHAnsi"/>
          <w:b/>
          <w:bCs/>
        </w:rPr>
      </w:pPr>
    </w:p>
    <w:p w:rsidR="00FC117B" w:rsidRPr="00E046B4" w:rsidRDefault="00FC117B" w:rsidP="00F424C1">
      <w:pPr>
        <w:pStyle w:val="a8"/>
        <w:spacing w:after="0" w:line="312" w:lineRule="auto"/>
        <w:ind w:firstLine="0"/>
        <w:rPr>
          <w:rFonts w:asciiTheme="minorHAnsi" w:hAnsiTheme="minorHAnsi" w:cstheme="minorHAnsi"/>
          <w:b/>
          <w:bCs/>
        </w:rPr>
      </w:pPr>
      <w:r w:rsidRPr="00E046B4">
        <w:rPr>
          <w:rFonts w:asciiTheme="minorHAnsi" w:hAnsiTheme="minorHAnsi" w:cstheme="minorHAnsi"/>
          <w:b/>
          <w:bCs/>
        </w:rPr>
        <w:t>Α. Ως προς το περιεχόμενο του κειμένου</w:t>
      </w:r>
    </w:p>
    <w:p w:rsidR="00FC117B" w:rsidRPr="00E046B4" w:rsidRDefault="00FC117B"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η συνάφεια των εκτιθέμενων σκέψεων με τα ζητούμενα του θέματος</w:t>
      </w:r>
    </w:p>
    <w:p w:rsidR="00FC117B" w:rsidRPr="00E046B4" w:rsidRDefault="00FC117B"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η επαρκής τεκμηρίωση των σκέψεών του με την παράθεση κατάλληλων επιχειρημάτων</w:t>
      </w:r>
    </w:p>
    <w:p w:rsidR="00FC117B" w:rsidRPr="00E046B4" w:rsidRDefault="00FC117B"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η ανάπτυξη όλων των θεματικών κέντρων</w:t>
      </w:r>
    </w:p>
    <w:p w:rsidR="00FC117B" w:rsidRPr="00E046B4" w:rsidRDefault="00FC117B"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η πρωτοτυπία των ιδεών</w:t>
      </w:r>
    </w:p>
    <w:p w:rsidR="00FC117B" w:rsidRPr="00E046B4" w:rsidRDefault="00FC117B" w:rsidP="00F424C1">
      <w:pPr>
        <w:pStyle w:val="a8"/>
        <w:numPr>
          <w:ilvl w:val="0"/>
          <w:numId w:val="48"/>
        </w:numPr>
        <w:tabs>
          <w:tab w:val="clear" w:pos="720"/>
          <w:tab w:val="num" w:pos="0"/>
          <w:tab w:val="num" w:pos="360"/>
        </w:tabs>
        <w:spacing w:after="0" w:line="312" w:lineRule="auto"/>
        <w:ind w:left="0" w:firstLine="0"/>
        <w:jc w:val="both"/>
        <w:rPr>
          <w:rFonts w:asciiTheme="minorHAnsi" w:hAnsiTheme="minorHAnsi" w:cstheme="minorHAnsi"/>
        </w:rPr>
      </w:pPr>
      <w:r w:rsidRPr="00E046B4">
        <w:rPr>
          <w:rFonts w:asciiTheme="minorHAnsi" w:hAnsiTheme="minorHAnsi" w:cstheme="minorHAnsi"/>
        </w:rPr>
        <w:t>ο βαθμός επίτευξης του στόχου που επιδιώκεται με το παραγόμενο κείμενο κ.ά.</w:t>
      </w:r>
    </w:p>
    <w:p w:rsidR="00FE3C43" w:rsidRDefault="00FE3C43" w:rsidP="00F424C1">
      <w:pPr>
        <w:pStyle w:val="a7"/>
        <w:spacing w:after="0" w:line="312" w:lineRule="auto"/>
        <w:rPr>
          <w:rFonts w:asciiTheme="minorHAnsi" w:hAnsiTheme="minorHAnsi" w:cstheme="minorHAnsi"/>
          <w:b/>
          <w:bCs/>
          <w:lang w:val="el-GR"/>
        </w:rPr>
      </w:pPr>
    </w:p>
    <w:p w:rsidR="00FC117B" w:rsidRPr="00E046B4" w:rsidRDefault="00FC117B" w:rsidP="00F424C1">
      <w:pPr>
        <w:pStyle w:val="a7"/>
        <w:spacing w:after="0" w:line="312" w:lineRule="auto"/>
        <w:rPr>
          <w:rFonts w:asciiTheme="minorHAnsi" w:hAnsiTheme="minorHAnsi" w:cstheme="minorHAnsi"/>
          <w:b/>
          <w:bCs/>
          <w:lang w:val="el-GR"/>
        </w:rPr>
      </w:pPr>
      <w:r w:rsidRPr="00E046B4">
        <w:rPr>
          <w:rFonts w:asciiTheme="minorHAnsi" w:hAnsiTheme="minorHAnsi" w:cstheme="minorHAnsi"/>
          <w:b/>
          <w:bCs/>
          <w:lang w:val="el-GR"/>
        </w:rPr>
        <w:t xml:space="preserve">Β. Ως προς την έκφραση/μορφή του κειμένου </w:t>
      </w:r>
    </w:p>
    <w:p w:rsidR="00FC117B" w:rsidRPr="00E046B4" w:rsidRDefault="00FC117B"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E046B4">
        <w:rPr>
          <w:rFonts w:asciiTheme="minorHAnsi" w:hAnsiTheme="minorHAnsi" w:cstheme="minorHAnsi"/>
        </w:rPr>
        <w:t>η σαφής και ακριβής διατύπωση</w:t>
      </w:r>
    </w:p>
    <w:p w:rsidR="00FC117B" w:rsidRPr="00E046B4" w:rsidRDefault="00FC117B"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E046B4">
        <w:rPr>
          <w:rFonts w:asciiTheme="minorHAnsi" w:hAnsiTheme="minorHAnsi" w:cstheme="minorHAnsi"/>
        </w:rPr>
        <w:t>ο λεκτικός και εκφραστικός πλούτος</w:t>
      </w:r>
    </w:p>
    <w:p w:rsidR="00FC117B" w:rsidRPr="00E046B4" w:rsidRDefault="00FC117B"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lang w:val="el-GR"/>
        </w:rPr>
      </w:pPr>
      <w:r w:rsidRPr="00E046B4">
        <w:rPr>
          <w:rFonts w:asciiTheme="minorHAnsi" w:hAnsiTheme="minorHAnsi" w:cstheme="minorHAnsi"/>
          <w:lang w:val="el-GR"/>
        </w:rPr>
        <w:t>η επιλογή της κατάλληλης γλωσσικής ποικιλίας ανάλογα με το είδος του κειμένου</w:t>
      </w:r>
    </w:p>
    <w:p w:rsidR="00FC117B" w:rsidRPr="00E046B4" w:rsidRDefault="00FC117B"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rPr>
      </w:pPr>
      <w:r w:rsidRPr="00E046B4">
        <w:rPr>
          <w:rFonts w:asciiTheme="minorHAnsi" w:hAnsiTheme="minorHAnsi" w:cstheme="minorHAnsi"/>
        </w:rPr>
        <w:lastRenderedPageBreak/>
        <w:t>η τήρηση των μορφοσυντακτικών κανόνων</w:t>
      </w:r>
    </w:p>
    <w:p w:rsidR="00FC117B" w:rsidRPr="00E046B4" w:rsidRDefault="00FC117B" w:rsidP="00F424C1">
      <w:pPr>
        <w:pStyle w:val="a7"/>
        <w:numPr>
          <w:ilvl w:val="0"/>
          <w:numId w:val="49"/>
        </w:numPr>
        <w:tabs>
          <w:tab w:val="clear" w:pos="720"/>
          <w:tab w:val="num" w:pos="0"/>
          <w:tab w:val="num" w:pos="360"/>
        </w:tabs>
        <w:spacing w:after="0" w:line="312" w:lineRule="auto"/>
        <w:ind w:left="0" w:right="0" w:firstLine="0"/>
        <w:rPr>
          <w:rFonts w:asciiTheme="minorHAnsi" w:hAnsiTheme="minorHAnsi" w:cstheme="minorHAnsi"/>
          <w:lang w:val="el-GR"/>
        </w:rPr>
      </w:pPr>
      <w:r w:rsidRPr="00E046B4">
        <w:rPr>
          <w:rFonts w:asciiTheme="minorHAnsi" w:hAnsiTheme="minorHAnsi" w:cstheme="minorHAnsi"/>
          <w:lang w:val="el-GR"/>
        </w:rPr>
        <w:t>η ορθογραφία και η σωστή χρήση των σημείων στίξης κ.ά.</w:t>
      </w:r>
    </w:p>
    <w:p w:rsidR="00FE3C43" w:rsidRDefault="00FE3C43" w:rsidP="00F424C1">
      <w:pPr>
        <w:pStyle w:val="a7"/>
        <w:tabs>
          <w:tab w:val="num" w:pos="360"/>
        </w:tabs>
        <w:spacing w:after="0" w:line="312" w:lineRule="auto"/>
        <w:rPr>
          <w:rFonts w:asciiTheme="minorHAnsi" w:hAnsiTheme="minorHAnsi" w:cstheme="minorHAnsi"/>
          <w:b/>
          <w:bCs/>
          <w:lang w:val="el-GR"/>
        </w:rPr>
      </w:pPr>
    </w:p>
    <w:p w:rsidR="00FC117B" w:rsidRPr="00E046B4" w:rsidRDefault="00FC117B" w:rsidP="00F424C1">
      <w:pPr>
        <w:pStyle w:val="a7"/>
        <w:tabs>
          <w:tab w:val="num" w:pos="360"/>
        </w:tabs>
        <w:spacing w:after="0" w:line="312" w:lineRule="auto"/>
        <w:rPr>
          <w:rFonts w:asciiTheme="minorHAnsi" w:hAnsiTheme="minorHAnsi" w:cstheme="minorHAnsi"/>
          <w:lang w:val="el-GR"/>
        </w:rPr>
      </w:pPr>
      <w:r w:rsidRPr="00E046B4">
        <w:rPr>
          <w:rFonts w:asciiTheme="minorHAnsi" w:hAnsiTheme="minorHAnsi" w:cstheme="minorHAnsi"/>
          <w:b/>
          <w:bCs/>
          <w:lang w:val="el-GR"/>
        </w:rPr>
        <w:t xml:space="preserve">Γ. Ως προς τη δομή/διάρθρωση του κειμένου </w:t>
      </w:r>
    </w:p>
    <w:p w:rsidR="00FC117B" w:rsidRPr="00E046B4" w:rsidRDefault="00FC117B" w:rsidP="00F424C1">
      <w:pPr>
        <w:pStyle w:val="a7"/>
        <w:numPr>
          <w:ilvl w:val="0"/>
          <w:numId w:val="50"/>
        </w:numPr>
        <w:tabs>
          <w:tab w:val="clear" w:pos="720"/>
          <w:tab w:val="num" w:pos="360"/>
        </w:tabs>
        <w:spacing w:after="0" w:line="312" w:lineRule="auto"/>
        <w:ind w:left="0" w:right="0" w:firstLine="0"/>
        <w:rPr>
          <w:rFonts w:asciiTheme="minorHAnsi" w:hAnsiTheme="minorHAnsi" w:cstheme="minorHAnsi"/>
        </w:rPr>
      </w:pPr>
      <w:r w:rsidRPr="00E046B4">
        <w:rPr>
          <w:rFonts w:asciiTheme="minorHAnsi" w:hAnsiTheme="minorHAnsi" w:cstheme="minorHAnsi"/>
        </w:rPr>
        <w:t>η λογική αλληλουχία των νοημάτων</w:t>
      </w:r>
    </w:p>
    <w:p w:rsidR="00FC117B" w:rsidRPr="00E046B4" w:rsidRDefault="00FC117B" w:rsidP="00F424C1">
      <w:pPr>
        <w:pStyle w:val="a7"/>
        <w:numPr>
          <w:ilvl w:val="0"/>
          <w:numId w:val="50"/>
        </w:numPr>
        <w:tabs>
          <w:tab w:val="clear" w:pos="720"/>
          <w:tab w:val="num" w:pos="360"/>
        </w:tabs>
        <w:spacing w:after="0" w:line="312" w:lineRule="auto"/>
        <w:ind w:left="426" w:right="0" w:hanging="426"/>
        <w:rPr>
          <w:rFonts w:asciiTheme="minorHAnsi" w:hAnsiTheme="minorHAnsi" w:cstheme="minorHAnsi"/>
          <w:lang w:val="el-GR"/>
        </w:rPr>
      </w:pPr>
      <w:r w:rsidRPr="00E046B4">
        <w:rPr>
          <w:rFonts w:asciiTheme="minorHAnsi" w:hAnsiTheme="minorHAnsi" w:cstheme="minorHAnsi"/>
          <w:lang w:val="el-GR"/>
        </w:rPr>
        <w:t>η συνοχή του κειμένου (ομαλή σύνδεση προτάσεων, παραγράφων και ευρύτερων μερών του κειμένου)</w:t>
      </w:r>
    </w:p>
    <w:p w:rsidR="00FC117B" w:rsidRPr="00E046B4" w:rsidRDefault="00FC117B" w:rsidP="00F424C1">
      <w:pPr>
        <w:pStyle w:val="a7"/>
        <w:numPr>
          <w:ilvl w:val="0"/>
          <w:numId w:val="50"/>
        </w:numPr>
        <w:tabs>
          <w:tab w:val="clear" w:pos="720"/>
          <w:tab w:val="num" w:pos="360"/>
        </w:tabs>
        <w:spacing w:after="0" w:line="312" w:lineRule="auto"/>
        <w:ind w:left="0" w:right="0" w:firstLine="0"/>
        <w:rPr>
          <w:rFonts w:asciiTheme="minorHAnsi" w:hAnsiTheme="minorHAnsi" w:cstheme="minorHAnsi"/>
          <w:lang w:val="el-GR"/>
        </w:rPr>
      </w:pPr>
      <w:r w:rsidRPr="00E046B4">
        <w:rPr>
          <w:rFonts w:asciiTheme="minorHAnsi" w:hAnsiTheme="minorHAnsi" w:cstheme="minorHAnsi"/>
          <w:lang w:val="el-GR"/>
        </w:rPr>
        <w:t>η ένταξη του κειμένου στο ζητούμενο επικοινωνιακό πλαίσιο κ.ά.</w:t>
      </w:r>
    </w:p>
    <w:p w:rsidR="00FC117B" w:rsidRPr="00E046B4" w:rsidRDefault="00FC117B" w:rsidP="00F424C1">
      <w:pPr>
        <w:autoSpaceDE w:val="0"/>
        <w:autoSpaceDN w:val="0"/>
        <w:adjustRightInd w:val="0"/>
        <w:spacing w:after="0" w:line="312" w:lineRule="auto"/>
        <w:jc w:val="center"/>
        <w:rPr>
          <w:rFonts w:cstheme="minorHAnsi"/>
          <w:b/>
          <w:bCs/>
          <w:u w:val="single"/>
        </w:rPr>
      </w:pPr>
    </w:p>
    <w:p w:rsidR="00FC117B" w:rsidRPr="00FC117B" w:rsidRDefault="00FC117B" w:rsidP="00F424C1">
      <w:pPr>
        <w:autoSpaceDE w:val="0"/>
        <w:autoSpaceDN w:val="0"/>
        <w:adjustRightInd w:val="0"/>
        <w:spacing w:after="0" w:line="312" w:lineRule="auto"/>
        <w:jc w:val="center"/>
        <w:rPr>
          <w:rFonts w:cstheme="minorHAnsi"/>
          <w:b/>
          <w:bCs/>
          <w:u w:val="single"/>
        </w:rPr>
      </w:pPr>
    </w:p>
    <w:p w:rsidR="00E7491F" w:rsidRPr="00B90B48" w:rsidRDefault="00E7491F" w:rsidP="00F424C1">
      <w:pPr>
        <w:pStyle w:val="a7"/>
        <w:spacing w:after="0" w:line="312" w:lineRule="auto"/>
        <w:ind w:right="0"/>
        <w:rPr>
          <w:rFonts w:asciiTheme="minorHAnsi" w:hAnsiTheme="minorHAnsi" w:cstheme="minorHAnsi"/>
          <w:lang w:val="el-GR"/>
        </w:rPr>
      </w:pPr>
    </w:p>
    <w:p w:rsidR="00976F1C" w:rsidRPr="00B90B48" w:rsidRDefault="00976F1C" w:rsidP="00F424C1">
      <w:pPr>
        <w:shd w:val="clear" w:color="auto" w:fill="D9D9D9" w:themeFill="background1" w:themeFillShade="D9"/>
        <w:spacing w:after="0" w:line="312" w:lineRule="auto"/>
        <w:ind w:right="-426"/>
        <w:jc w:val="center"/>
        <w:rPr>
          <w:rFonts w:cstheme="minorHAnsi"/>
          <w:b/>
          <w:bCs/>
          <w:spacing w:val="20"/>
          <w:u w:val="single"/>
        </w:rPr>
      </w:pPr>
      <w:r w:rsidRPr="00B90B48">
        <w:rPr>
          <w:rFonts w:cstheme="minorHAnsi"/>
          <w:b/>
          <w:bCs/>
          <w:spacing w:val="20"/>
          <w:u w:val="single"/>
        </w:rPr>
        <w:t>ΜΑΘΗΜΑΤΙΚΑ Ι</w:t>
      </w:r>
    </w:p>
    <w:p w:rsidR="00556035" w:rsidRPr="00B90B48" w:rsidRDefault="00556035" w:rsidP="00F424C1">
      <w:pPr>
        <w:autoSpaceDE w:val="0"/>
        <w:autoSpaceDN w:val="0"/>
        <w:adjustRightInd w:val="0"/>
        <w:spacing w:after="0" w:line="312" w:lineRule="auto"/>
        <w:jc w:val="center"/>
        <w:rPr>
          <w:rFonts w:cstheme="minorHAnsi"/>
          <w:b/>
          <w:bCs/>
          <w:sz w:val="24"/>
          <w:szCs w:val="24"/>
          <w:u w:val="single"/>
        </w:rPr>
      </w:pPr>
    </w:p>
    <w:p w:rsidR="00976F1C" w:rsidRPr="00B90B48" w:rsidRDefault="00484D76" w:rsidP="00F424C1">
      <w:pPr>
        <w:autoSpaceDE w:val="0"/>
        <w:autoSpaceDN w:val="0"/>
        <w:adjustRightInd w:val="0"/>
        <w:spacing w:after="0" w:line="312" w:lineRule="auto"/>
        <w:jc w:val="center"/>
        <w:rPr>
          <w:rFonts w:cstheme="minorHAnsi"/>
          <w:b/>
          <w:bCs/>
          <w:caps/>
          <w:spacing w:val="20"/>
          <w:sz w:val="24"/>
          <w:szCs w:val="24"/>
        </w:rPr>
      </w:pPr>
      <w:r w:rsidRPr="00B90B48">
        <w:rPr>
          <w:rFonts w:cstheme="minorHAnsi"/>
          <w:b/>
          <w:bCs/>
          <w:caps/>
          <w:spacing w:val="20"/>
          <w:sz w:val="24"/>
          <w:szCs w:val="24"/>
        </w:rPr>
        <w:t>ΑΠΟΦΟΙΤΟΙ</w:t>
      </w:r>
      <w:r w:rsidR="00976F1C" w:rsidRPr="00B90B48">
        <w:rPr>
          <w:rFonts w:cstheme="minorHAnsi"/>
          <w:b/>
          <w:bCs/>
          <w:caps/>
          <w:spacing w:val="20"/>
          <w:sz w:val="24"/>
          <w:szCs w:val="24"/>
        </w:rPr>
        <w:t xml:space="preserve"> Ημερησί</w:t>
      </w:r>
      <w:r w:rsidRPr="00B90B48">
        <w:rPr>
          <w:rFonts w:cstheme="minorHAnsi"/>
          <w:b/>
          <w:bCs/>
          <w:caps/>
          <w:spacing w:val="20"/>
          <w:sz w:val="24"/>
          <w:szCs w:val="24"/>
        </w:rPr>
        <w:t>ΩΝ</w:t>
      </w:r>
      <w:r w:rsidR="00976F1C" w:rsidRPr="00B90B48">
        <w:rPr>
          <w:rFonts w:cstheme="minorHAnsi"/>
          <w:b/>
          <w:bCs/>
          <w:caps/>
          <w:spacing w:val="20"/>
          <w:sz w:val="24"/>
          <w:szCs w:val="24"/>
        </w:rPr>
        <w:t xml:space="preserve"> και Εσπεριν</w:t>
      </w:r>
      <w:r w:rsidRPr="00B90B48">
        <w:rPr>
          <w:rFonts w:cstheme="minorHAnsi"/>
          <w:b/>
          <w:bCs/>
          <w:caps/>
          <w:spacing w:val="20"/>
          <w:sz w:val="24"/>
          <w:szCs w:val="24"/>
        </w:rPr>
        <w:t>ΩΝ</w:t>
      </w:r>
      <w:r w:rsidR="00976F1C" w:rsidRPr="00B90B48">
        <w:rPr>
          <w:rFonts w:cstheme="minorHAnsi"/>
          <w:b/>
          <w:bCs/>
          <w:caps/>
          <w:spacing w:val="20"/>
          <w:sz w:val="24"/>
          <w:szCs w:val="24"/>
        </w:rPr>
        <w:t xml:space="preserve"> ΕΠΑ.Λ.</w:t>
      </w:r>
    </w:p>
    <w:p w:rsidR="00556035" w:rsidRPr="00B90B48" w:rsidRDefault="00556035" w:rsidP="00F424C1">
      <w:pPr>
        <w:pStyle w:val="a8"/>
        <w:tabs>
          <w:tab w:val="left" w:pos="2703"/>
        </w:tabs>
        <w:spacing w:after="0" w:line="312" w:lineRule="auto"/>
        <w:rPr>
          <w:rFonts w:asciiTheme="minorHAnsi" w:hAnsiTheme="minorHAnsi" w:cstheme="minorHAnsi"/>
          <w:b/>
        </w:rPr>
      </w:pPr>
    </w:p>
    <w:p w:rsidR="00976F1C" w:rsidRPr="00B90B48" w:rsidRDefault="00976F1C" w:rsidP="00F424C1">
      <w:pPr>
        <w:pStyle w:val="a8"/>
        <w:tabs>
          <w:tab w:val="left" w:pos="2703"/>
        </w:tabs>
        <w:spacing w:after="0" w:line="312" w:lineRule="auto"/>
        <w:rPr>
          <w:rFonts w:asciiTheme="minorHAnsi" w:hAnsiTheme="minorHAnsi" w:cstheme="minorHAnsi"/>
          <w:b/>
        </w:rPr>
      </w:pPr>
      <w:r w:rsidRPr="00B90B48">
        <w:rPr>
          <w:rFonts w:asciiTheme="minorHAnsi" w:hAnsiTheme="minorHAnsi" w:cstheme="minorHAnsi"/>
          <w:b/>
        </w:rPr>
        <w:t>Η εξεταστέα ύλη είναι ίδια για τα Ημερήσια και για τα Εσπερινά ΕΠΑΛ.</w:t>
      </w:r>
    </w:p>
    <w:p w:rsidR="00891AA3" w:rsidRPr="00B90B48" w:rsidRDefault="00976F1C" w:rsidP="00F424C1">
      <w:pPr>
        <w:spacing w:after="0" w:line="312" w:lineRule="auto"/>
        <w:jc w:val="both"/>
        <w:rPr>
          <w:rFonts w:cstheme="minorHAnsi"/>
        </w:rPr>
      </w:pPr>
      <w:r w:rsidRPr="00B90B48">
        <w:rPr>
          <w:rFonts w:cstheme="minorHAnsi"/>
        </w:rPr>
        <w:t xml:space="preserve">  </w:t>
      </w:r>
    </w:p>
    <w:p w:rsidR="00976F1C" w:rsidRPr="00B90B48" w:rsidRDefault="00976F1C" w:rsidP="00F424C1">
      <w:pPr>
        <w:spacing w:after="0" w:line="312" w:lineRule="auto"/>
        <w:jc w:val="both"/>
        <w:rPr>
          <w:rFonts w:cstheme="minorHAnsi"/>
        </w:rPr>
      </w:pPr>
      <w:r w:rsidRPr="00B90B48">
        <w:rPr>
          <w:rFonts w:cstheme="minorHAnsi"/>
        </w:rPr>
        <w:t>Από το βιβλίο «Μαθηματικά» , Α΄ τάξης του 2ου Κύκλου των Τ.Ε.Ε. (Π. Βλάμος, Α. Δούναβης, Δ. Ζέρβας), έκδοση 2014</w:t>
      </w:r>
    </w:p>
    <w:p w:rsidR="00976F1C" w:rsidRPr="00B90B48" w:rsidRDefault="00976F1C" w:rsidP="00F424C1">
      <w:pPr>
        <w:spacing w:after="0" w:line="312" w:lineRule="auto"/>
        <w:rPr>
          <w:rFonts w:cstheme="minorHAnsi"/>
        </w:rPr>
      </w:pPr>
    </w:p>
    <w:tbl>
      <w:tblPr>
        <w:tblW w:w="8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1"/>
        <w:gridCol w:w="5954"/>
        <w:gridCol w:w="1843"/>
      </w:tblGrid>
      <w:tr w:rsidR="00976F1C" w:rsidRPr="00B90B48" w:rsidTr="00DB440E">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Α/Α</w:t>
            </w:r>
          </w:p>
        </w:tc>
        <w:tc>
          <w:tcPr>
            <w:tcW w:w="5954"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Κεφάλαιο / Περιεχόμενο</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Σελίδες</w:t>
            </w:r>
          </w:p>
          <w:p w:rsidR="00976F1C" w:rsidRPr="00B90B48" w:rsidRDefault="00976F1C" w:rsidP="00F424C1">
            <w:pPr>
              <w:spacing w:after="0" w:line="312" w:lineRule="auto"/>
              <w:jc w:val="center"/>
              <w:rPr>
                <w:rFonts w:cstheme="minorHAnsi"/>
              </w:rPr>
            </w:pPr>
            <w:r w:rsidRPr="00B90B48">
              <w:rPr>
                <w:rFonts w:cstheme="minorHAnsi"/>
              </w:rPr>
              <w:t>( από … έως)</w:t>
            </w:r>
          </w:p>
        </w:tc>
      </w:tr>
      <w:tr w:rsidR="00976F1C" w:rsidRPr="00B90B48" w:rsidTr="00DB440E">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1</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center"/>
              <w:rPr>
                <w:rFonts w:cstheme="minorHAnsi"/>
                <w:b/>
              </w:rPr>
            </w:pPr>
            <w:r w:rsidRPr="00B90B48">
              <w:rPr>
                <w:rFonts w:cstheme="minorHAnsi"/>
                <w:b/>
              </w:rPr>
              <w:t>Κεφ. 2: Περιγραφική Στατιστική</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p>
        </w:tc>
      </w:tr>
      <w:tr w:rsidR="00976F1C" w:rsidRPr="00B90B48" w:rsidTr="00DB440E">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rPr>
                <w:rFonts w:cstheme="minorHAnsi"/>
              </w:rPr>
            </w:pPr>
            <w:r w:rsidRPr="00B90B48">
              <w:rPr>
                <w:rFonts w:cstheme="minorHAnsi"/>
              </w:rPr>
              <w:t>Παράγρ. 2.1, 2.2, 2.3 (χωρίς την κατανομή συχνοτήτων σε κλάσεις άνισου πλάτους στις σελ. 75-76)</w:t>
            </w:r>
          </w:p>
          <w:p w:rsidR="00976F1C" w:rsidRPr="00B90B48" w:rsidRDefault="00976F1C" w:rsidP="00F424C1">
            <w:pPr>
              <w:pStyle w:val="30"/>
              <w:spacing w:after="0" w:line="312" w:lineRule="auto"/>
              <w:rPr>
                <w:rFonts w:asciiTheme="minorHAnsi" w:hAnsiTheme="minorHAnsi" w:cstheme="minorHAnsi"/>
                <w:b w:val="0"/>
                <w:bCs w:val="0"/>
                <w:sz w:val="22"/>
                <w:szCs w:val="22"/>
              </w:rPr>
            </w:pPr>
            <w:r w:rsidRPr="00B90B48">
              <w:rPr>
                <w:rFonts w:asciiTheme="minorHAnsi" w:hAnsiTheme="minorHAnsi" w:cstheme="minorHAnsi"/>
                <w:b w:val="0"/>
                <w:sz w:val="22"/>
                <w:szCs w:val="22"/>
              </w:rPr>
              <w:t>Παράγρ. 2.4 και 2.5 (εκτός της μέσης απόλυτης απόκλισης στις σελίδες 84 – 86)</w:t>
            </w:r>
          </w:p>
          <w:p w:rsidR="00976F1C" w:rsidRPr="00B90B48" w:rsidRDefault="00976F1C" w:rsidP="00F424C1">
            <w:pPr>
              <w:spacing w:after="0" w:line="312" w:lineRule="auto"/>
              <w:rPr>
                <w:rFonts w:cstheme="minorHAnsi"/>
              </w:rPr>
            </w:pPr>
            <w:r w:rsidRPr="00B90B48">
              <w:rPr>
                <w:rFonts w:cstheme="minorHAnsi"/>
              </w:rPr>
              <w:t>Παράγρ. 2.6 Εξαιρούνται οι Γενικές Ασκήσεις Κεφαλαίου στη σελ.10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59- 102</w:t>
            </w:r>
          </w:p>
        </w:tc>
      </w:tr>
      <w:tr w:rsidR="00976F1C" w:rsidRPr="00B90B48" w:rsidTr="00DB440E">
        <w:trPr>
          <w:cantSplit/>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2</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center"/>
              <w:rPr>
                <w:rFonts w:cstheme="minorHAnsi"/>
                <w:b/>
              </w:rPr>
            </w:pPr>
            <w:r w:rsidRPr="00B90B48">
              <w:rPr>
                <w:rFonts w:cstheme="minorHAnsi"/>
                <w:b/>
              </w:rPr>
              <w:t>Κεφ. 3: Όριο - Συνέχεια Συνάρτησης</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p>
        </w:tc>
      </w:tr>
      <w:tr w:rsidR="00976F1C" w:rsidRPr="00B90B48" w:rsidTr="00DB440E">
        <w:trPr>
          <w:cantSplit/>
        </w:trPr>
        <w:tc>
          <w:tcPr>
            <w:tcW w:w="91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rPr>
                <w:rFonts w:cstheme="minorHAnsi"/>
              </w:rPr>
            </w:pPr>
            <w:r w:rsidRPr="00B90B48">
              <w:rPr>
                <w:rFonts w:cstheme="minorHAnsi"/>
              </w:rPr>
              <w:t>Α. Παράγρ. 3.1, 3.2, 3.3</w:t>
            </w:r>
          </w:p>
          <w:p w:rsidR="00976F1C" w:rsidRPr="00B90B48" w:rsidRDefault="00976F1C" w:rsidP="00F424C1">
            <w:pPr>
              <w:spacing w:after="0" w:line="312" w:lineRule="auto"/>
              <w:rPr>
                <w:rFonts w:cstheme="minorHAnsi"/>
              </w:rPr>
            </w:pPr>
            <w:r w:rsidRPr="00B90B48">
              <w:rPr>
                <w:rFonts w:cstheme="minorHAnsi"/>
              </w:rPr>
              <w:t>Παράγρ. 3.4  (μόνο μελέτη απροσδιόριστης μορφής 0/0 για ρητές συναρτήσεις καθώς και για τα ριζικά μόνο την πρώτη περίπτωση του πίνακα συζυγών παραστάσεων της σελ. 115).</w:t>
            </w:r>
          </w:p>
          <w:p w:rsidR="00976F1C" w:rsidRPr="00B90B48" w:rsidRDefault="00976F1C" w:rsidP="00F424C1">
            <w:pPr>
              <w:spacing w:after="0" w:line="312" w:lineRule="auto"/>
              <w:rPr>
                <w:rFonts w:cstheme="minorHAnsi"/>
              </w:rPr>
            </w:pPr>
            <w:r w:rsidRPr="00B90B48">
              <w:rPr>
                <w:rFonts w:cstheme="minorHAnsi"/>
              </w:rPr>
              <w:t>Εξαιρούνται οι εφαρμογές: 1β και 1γ στις σελίδες 118 και 119, 4δ στις σελίδες 122 και 123, 5 στις σελ. 123 και 124, 6 στις σελίδες 124 και 125, και 7 στις σελίδες 125 και 126.</w:t>
            </w:r>
          </w:p>
          <w:p w:rsidR="00976F1C" w:rsidRPr="00B90B48" w:rsidRDefault="00976F1C" w:rsidP="00F424C1">
            <w:pPr>
              <w:spacing w:after="0" w:line="312" w:lineRule="auto"/>
              <w:rPr>
                <w:rFonts w:cstheme="minorHAnsi"/>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r w:rsidRPr="00B90B48">
              <w:rPr>
                <w:rFonts w:cstheme="minorHAnsi"/>
              </w:rPr>
              <w:t xml:space="preserve">     107-132</w:t>
            </w:r>
          </w:p>
        </w:tc>
      </w:tr>
      <w:tr w:rsidR="00976F1C" w:rsidRPr="00B90B48" w:rsidTr="00DB440E">
        <w:trPr>
          <w:cantSplit/>
        </w:trPr>
        <w:tc>
          <w:tcPr>
            <w:tcW w:w="9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both"/>
              <w:rPr>
                <w:rFonts w:cstheme="minorHAnsi"/>
              </w:rPr>
            </w:pPr>
            <w:r w:rsidRPr="00B90B48">
              <w:rPr>
                <w:rFonts w:cstheme="minorHAnsi"/>
              </w:rPr>
              <w:t>Β. Παράγρ. 3.6, 3.7, 3.8 και 3.9.</w:t>
            </w:r>
          </w:p>
          <w:p w:rsidR="00976F1C" w:rsidRPr="00B90B48" w:rsidRDefault="00976F1C" w:rsidP="00F424C1">
            <w:pPr>
              <w:spacing w:after="0" w:line="312" w:lineRule="auto"/>
              <w:jc w:val="both"/>
              <w:rPr>
                <w:rFonts w:cstheme="minorHAnsi"/>
              </w:rPr>
            </w:pPr>
            <w:r w:rsidRPr="00B90B48">
              <w:rPr>
                <w:rFonts w:cstheme="minorHAnsi"/>
              </w:rPr>
              <w:t>Εξαιρούνται οι εφαρμογές : 2 στις σελίδες 142 και 143, 5 στη σελ.145 και 7 στις σελίδες 147 και 148.</w:t>
            </w:r>
          </w:p>
          <w:p w:rsidR="00976F1C" w:rsidRPr="00B90B48" w:rsidRDefault="00976F1C" w:rsidP="00F424C1">
            <w:pPr>
              <w:spacing w:after="0" w:line="312" w:lineRule="auto"/>
              <w:jc w:val="both"/>
              <w:rPr>
                <w:rFonts w:cstheme="minorHAnsi"/>
              </w:rPr>
            </w:pP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r w:rsidRPr="00B90B48">
              <w:rPr>
                <w:rFonts w:cstheme="minorHAnsi"/>
              </w:rPr>
              <w:t xml:space="preserve">     133-151</w:t>
            </w:r>
          </w:p>
        </w:tc>
      </w:tr>
      <w:tr w:rsidR="00976F1C" w:rsidRPr="00B90B48" w:rsidTr="00DB440E">
        <w:trPr>
          <w:cantSplit/>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3</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center"/>
              <w:rPr>
                <w:rFonts w:cstheme="minorHAnsi"/>
                <w:b/>
              </w:rPr>
            </w:pPr>
            <w:r w:rsidRPr="00B90B48">
              <w:rPr>
                <w:rFonts w:cstheme="minorHAnsi"/>
                <w:b/>
              </w:rPr>
              <w:t>Κεφ. 4: Στοιχεία Διαφορικού Λογισμού</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p>
        </w:tc>
      </w:tr>
      <w:tr w:rsidR="00976F1C" w:rsidRPr="00B90B48" w:rsidTr="00DB440E">
        <w:trPr>
          <w:cantSplit/>
        </w:trPr>
        <w:tc>
          <w:tcPr>
            <w:tcW w:w="91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both"/>
              <w:rPr>
                <w:rFonts w:cstheme="minorHAnsi"/>
              </w:rPr>
            </w:pPr>
            <w:r w:rsidRPr="00B90B48">
              <w:rPr>
                <w:rFonts w:cstheme="minorHAnsi"/>
              </w:rPr>
              <w:t>Α. Παράγρ. 4.1, 4.2, 4.3, 4.4, 4.5 και 4.6.</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r w:rsidRPr="00B90B48">
              <w:rPr>
                <w:rFonts w:cstheme="minorHAnsi"/>
              </w:rPr>
              <w:t xml:space="preserve">     173 - 200</w:t>
            </w:r>
          </w:p>
        </w:tc>
      </w:tr>
      <w:tr w:rsidR="00976F1C" w:rsidRPr="00B90B48" w:rsidTr="00DB440E">
        <w:trPr>
          <w:cantSplit/>
        </w:trPr>
        <w:tc>
          <w:tcPr>
            <w:tcW w:w="9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both"/>
              <w:rPr>
                <w:rFonts w:cstheme="minorHAnsi"/>
              </w:rPr>
            </w:pPr>
            <w:r w:rsidRPr="00B90B48">
              <w:rPr>
                <w:rFonts w:cstheme="minorHAnsi"/>
              </w:rPr>
              <w:t xml:space="preserve">Β. Παράγρ. 4.8 και 4.9. </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r w:rsidRPr="00B90B48">
              <w:rPr>
                <w:rFonts w:cstheme="minorHAnsi"/>
              </w:rPr>
              <w:t xml:space="preserve">     210 - 222</w:t>
            </w:r>
          </w:p>
        </w:tc>
      </w:tr>
      <w:tr w:rsidR="00976F1C" w:rsidRPr="00B90B48" w:rsidTr="00DB440E">
        <w:trPr>
          <w:cantSplit/>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4</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jc w:val="center"/>
              <w:rPr>
                <w:rFonts w:cstheme="minorHAnsi"/>
                <w:b/>
              </w:rPr>
            </w:pPr>
            <w:r w:rsidRPr="00B90B48">
              <w:rPr>
                <w:rFonts w:cstheme="minorHAnsi"/>
                <w:b/>
              </w:rPr>
              <w:t>Κεφ. 5: Στοιχεία Ολοκληρωτικού Λογισμού</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both"/>
              <w:rPr>
                <w:rFonts w:cstheme="minorHAnsi"/>
              </w:rPr>
            </w:pPr>
          </w:p>
        </w:tc>
      </w:tr>
      <w:tr w:rsidR="00976F1C" w:rsidRPr="00B90B48" w:rsidTr="00DB440E">
        <w:trPr>
          <w:cantSplit/>
        </w:trPr>
        <w:tc>
          <w:tcPr>
            <w:tcW w:w="911"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976F1C" w:rsidRPr="00B90B48" w:rsidRDefault="00976F1C" w:rsidP="00F424C1">
            <w:pPr>
              <w:spacing w:after="0" w:line="312" w:lineRule="auto"/>
              <w:rPr>
                <w:rFonts w:cstheme="minorHAnsi"/>
              </w:rPr>
            </w:pPr>
            <w:r w:rsidRPr="00B90B48">
              <w:rPr>
                <w:rFonts w:cstheme="minorHAnsi"/>
              </w:rPr>
              <w:t>Παράγρ. 5.1, 5.2, 5.3 και 5.4.</w:t>
            </w:r>
          </w:p>
          <w:p w:rsidR="00976F1C" w:rsidRPr="00B90B48" w:rsidRDefault="00976F1C" w:rsidP="00F424C1">
            <w:pPr>
              <w:spacing w:after="0" w:line="312" w:lineRule="auto"/>
              <w:rPr>
                <w:rFonts w:cstheme="minorHAnsi"/>
              </w:rPr>
            </w:pPr>
            <w:r w:rsidRPr="00B90B48">
              <w:rPr>
                <w:rFonts w:cstheme="minorHAnsi"/>
              </w:rPr>
              <w:t>Εξαιρούνται οι εφαρμογές: 7 και 8 στις σελίδες 238 και 239, 9 και 10 στις σελίδες 246 και 247,</w:t>
            </w:r>
          </w:p>
          <w:p w:rsidR="00976F1C" w:rsidRPr="00B90B48" w:rsidRDefault="00976F1C" w:rsidP="00F424C1">
            <w:pPr>
              <w:spacing w:after="0" w:line="312" w:lineRule="auto"/>
              <w:rPr>
                <w:rFonts w:cstheme="minorHAnsi"/>
              </w:rPr>
            </w:pPr>
            <w:r w:rsidRPr="00B90B48">
              <w:rPr>
                <w:rFonts w:cstheme="minorHAnsi"/>
              </w:rPr>
              <w:t xml:space="preserve">οι ασκήσεις 1, 2, 3, 4 στις σελίδες 249 και 250, </w:t>
            </w:r>
          </w:p>
          <w:p w:rsidR="00976F1C" w:rsidRPr="00B90B48" w:rsidRDefault="00976F1C" w:rsidP="00F424C1">
            <w:pPr>
              <w:spacing w:after="0" w:line="312" w:lineRule="auto"/>
              <w:rPr>
                <w:rFonts w:cstheme="minorHAnsi"/>
              </w:rPr>
            </w:pPr>
            <w:r w:rsidRPr="00B90B48">
              <w:rPr>
                <w:rFonts w:cstheme="minorHAnsi"/>
              </w:rPr>
              <w:t>η απόδειξη του τύπου της παραγοντικής ολοκλήρωσης στη σελ. 242 και οι Γενικές Ασκήσεις Κεφαλαίου στις σελ.258-261.</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976F1C" w:rsidRPr="00B90B48" w:rsidRDefault="00976F1C" w:rsidP="00F424C1">
            <w:pPr>
              <w:spacing w:after="0" w:line="312" w:lineRule="auto"/>
              <w:jc w:val="center"/>
              <w:rPr>
                <w:rFonts w:cstheme="minorHAnsi"/>
              </w:rPr>
            </w:pPr>
            <w:r w:rsidRPr="00B90B48">
              <w:rPr>
                <w:rFonts w:cstheme="minorHAnsi"/>
              </w:rPr>
              <w:t>231 -258</w:t>
            </w:r>
          </w:p>
        </w:tc>
      </w:tr>
    </w:tbl>
    <w:p w:rsidR="00484D76" w:rsidRPr="00B90B48" w:rsidRDefault="00484D76" w:rsidP="00F424C1">
      <w:pPr>
        <w:spacing w:after="0" w:line="312" w:lineRule="auto"/>
        <w:jc w:val="both"/>
        <w:rPr>
          <w:rFonts w:cstheme="minorHAnsi"/>
        </w:rPr>
      </w:pPr>
    </w:p>
    <w:p w:rsidR="00976F1C" w:rsidRPr="00B90B48" w:rsidRDefault="00976F1C" w:rsidP="00F424C1">
      <w:pPr>
        <w:spacing w:after="0" w:line="312" w:lineRule="auto"/>
        <w:jc w:val="both"/>
        <w:rPr>
          <w:rFonts w:cstheme="minorHAnsi"/>
        </w:rPr>
      </w:pPr>
      <w:r w:rsidRPr="00B90B48">
        <w:rPr>
          <w:rFonts w:cstheme="minorHAnsi"/>
        </w:rPr>
        <w:t>Γενική Παρατήρηση :</w:t>
      </w:r>
    </w:p>
    <w:p w:rsidR="00976F1C" w:rsidRPr="00B90B48" w:rsidRDefault="00976F1C" w:rsidP="00F424C1">
      <w:pPr>
        <w:spacing w:after="0" w:line="312" w:lineRule="auto"/>
        <w:ind w:left="426" w:hanging="426"/>
        <w:jc w:val="both"/>
        <w:rPr>
          <w:rFonts w:cstheme="minorHAnsi"/>
        </w:rPr>
      </w:pPr>
      <w:r w:rsidRPr="00B90B48">
        <w:rPr>
          <w:rFonts w:cstheme="minorHAnsi"/>
        </w:rPr>
        <w:t>Α)</w:t>
      </w:r>
      <w:r w:rsidR="00484D76" w:rsidRPr="00B90B48">
        <w:rPr>
          <w:rFonts w:cstheme="minorHAnsi"/>
        </w:rPr>
        <w:tab/>
      </w:r>
      <w:r w:rsidRPr="00B90B48">
        <w:rPr>
          <w:rFonts w:cstheme="minorHAnsi"/>
        </w:rPr>
        <w:t xml:space="preserve"> Οι εφαρμογές και τα παραδείγματα του βιβλίου μπορούν να χρησιμοποιηθούν ως προτάσεις για τη λύση ασκήσεων ή την απόδειξη άλλων προτάσεων.</w:t>
      </w:r>
    </w:p>
    <w:p w:rsidR="00976F1C" w:rsidRPr="00B90B48" w:rsidRDefault="00976F1C" w:rsidP="00F424C1">
      <w:pPr>
        <w:spacing w:after="0" w:line="312" w:lineRule="auto"/>
        <w:ind w:left="426" w:hanging="426"/>
        <w:jc w:val="both"/>
        <w:rPr>
          <w:rFonts w:cstheme="minorHAnsi"/>
        </w:rPr>
      </w:pPr>
      <w:r w:rsidRPr="00B90B48">
        <w:rPr>
          <w:rFonts w:cstheme="minorHAnsi"/>
        </w:rPr>
        <w:t>Β)</w:t>
      </w:r>
      <w:r w:rsidR="00484D76" w:rsidRPr="00B90B48">
        <w:rPr>
          <w:rFonts w:cstheme="minorHAnsi"/>
        </w:rPr>
        <w:tab/>
      </w:r>
      <w:r w:rsidRPr="00B90B48">
        <w:rPr>
          <w:rFonts w:cstheme="minorHAnsi"/>
        </w:rPr>
        <w:t xml:space="preserve"> Εφαρμογές και ασκήσεις που αναφέρονται σε όρια στο άπειρο, καθώς και σε παραγράφους ή τμήματα παραγράφων  που έχουν εξαιρεθεί, δεν αποτελούν μέρος της εξεταστέας ύλης. </w:t>
      </w:r>
    </w:p>
    <w:p w:rsidR="00976F1C" w:rsidRPr="00B90B48" w:rsidRDefault="00976F1C" w:rsidP="00F424C1">
      <w:pPr>
        <w:spacing w:after="0" w:line="312" w:lineRule="auto"/>
        <w:jc w:val="both"/>
        <w:rPr>
          <w:rFonts w:cstheme="minorHAnsi"/>
          <w:w w:val="123"/>
        </w:rPr>
      </w:pPr>
    </w:p>
    <w:p w:rsidR="00976F1C" w:rsidRDefault="00976F1C" w:rsidP="00F424C1">
      <w:pPr>
        <w:autoSpaceDE w:val="0"/>
        <w:autoSpaceDN w:val="0"/>
        <w:adjustRightInd w:val="0"/>
        <w:spacing w:after="0" w:line="312" w:lineRule="auto"/>
        <w:jc w:val="both"/>
        <w:rPr>
          <w:rFonts w:cstheme="minorHAnsi"/>
          <w:b/>
          <w:bCs/>
          <w:u w:val="single"/>
        </w:rPr>
      </w:pPr>
    </w:p>
    <w:p w:rsidR="00AE6DAA" w:rsidRPr="00B90B48" w:rsidRDefault="00AE6DAA" w:rsidP="00F424C1">
      <w:pPr>
        <w:autoSpaceDE w:val="0"/>
        <w:autoSpaceDN w:val="0"/>
        <w:adjustRightInd w:val="0"/>
        <w:spacing w:after="0" w:line="312" w:lineRule="auto"/>
        <w:jc w:val="both"/>
        <w:rPr>
          <w:rFonts w:cstheme="minorHAnsi"/>
          <w:b/>
          <w:bCs/>
          <w:u w:val="single"/>
        </w:rPr>
      </w:pPr>
    </w:p>
    <w:p w:rsidR="00976F1C" w:rsidRPr="00B90B48" w:rsidRDefault="00976F1C" w:rsidP="00F424C1">
      <w:pPr>
        <w:shd w:val="clear" w:color="auto" w:fill="D9D9D9" w:themeFill="background1" w:themeFillShade="D9"/>
        <w:spacing w:after="0" w:line="312" w:lineRule="auto"/>
        <w:ind w:right="-426"/>
        <w:jc w:val="center"/>
        <w:rPr>
          <w:rFonts w:cstheme="minorHAnsi"/>
          <w:b/>
          <w:bCs/>
          <w:caps/>
          <w:spacing w:val="20"/>
          <w:u w:val="single"/>
        </w:rPr>
      </w:pPr>
      <w:r w:rsidRPr="00B90B48">
        <w:rPr>
          <w:rFonts w:cstheme="minorHAnsi"/>
          <w:b/>
          <w:bCs/>
          <w:caps/>
          <w:spacing w:val="20"/>
          <w:u w:val="single"/>
        </w:rPr>
        <w:t>Μαθηματικά ΙΙ</w:t>
      </w:r>
    </w:p>
    <w:p w:rsidR="00976F1C" w:rsidRPr="00B90B48" w:rsidRDefault="00976F1C" w:rsidP="00F424C1">
      <w:pPr>
        <w:spacing w:after="0" w:line="312" w:lineRule="auto"/>
        <w:jc w:val="center"/>
        <w:rPr>
          <w:rFonts w:cstheme="minorHAnsi"/>
          <w:b/>
          <w:sz w:val="24"/>
          <w:szCs w:val="24"/>
          <w:u w:val="single"/>
        </w:rPr>
      </w:pPr>
      <w:r w:rsidRPr="00B90B48">
        <w:rPr>
          <w:rFonts w:cstheme="minorHAnsi"/>
          <w:b/>
          <w:sz w:val="24"/>
          <w:szCs w:val="24"/>
          <w:u w:val="single"/>
        </w:rPr>
        <w:t>Μαθηματικά Θετικής και Τεχνολογικής Κατεύθυνσης</w:t>
      </w:r>
    </w:p>
    <w:p w:rsidR="00484D76" w:rsidRPr="00B90B48" w:rsidRDefault="00484D76" w:rsidP="00F424C1">
      <w:pPr>
        <w:pStyle w:val="a8"/>
        <w:spacing w:after="0" w:line="312" w:lineRule="auto"/>
        <w:jc w:val="center"/>
        <w:rPr>
          <w:rFonts w:asciiTheme="minorHAnsi" w:hAnsiTheme="minorHAnsi" w:cstheme="minorHAnsi"/>
          <w:b/>
          <w:w w:val="123"/>
          <w:sz w:val="24"/>
          <w:szCs w:val="24"/>
          <w:u w:val="single"/>
        </w:rPr>
      </w:pPr>
    </w:p>
    <w:p w:rsidR="006E41F7" w:rsidRPr="00B90B48" w:rsidRDefault="006E41F7"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E163C4" w:rsidRDefault="00E163C4" w:rsidP="00F424C1">
      <w:pPr>
        <w:spacing w:after="0" w:line="312" w:lineRule="auto"/>
        <w:jc w:val="both"/>
        <w:rPr>
          <w:rFonts w:cs="Arial"/>
        </w:rPr>
      </w:pPr>
    </w:p>
    <w:p w:rsidR="00B64414" w:rsidRPr="00E163C4" w:rsidRDefault="00B64414" w:rsidP="00F424C1">
      <w:pPr>
        <w:spacing w:after="0" w:line="312" w:lineRule="auto"/>
        <w:jc w:val="both"/>
        <w:rPr>
          <w:rFonts w:cstheme="minorHAnsi"/>
        </w:rPr>
      </w:pPr>
      <w:r w:rsidRPr="00E163C4">
        <w:rPr>
          <w:rFonts w:cstheme="minorHAnsi"/>
        </w:rPr>
        <w:t>Από το βιβλίο «Μαθηματικά Θετικής και Τεχνολογικής Κατεύθυνσης» της Γ΄ τάξης Γενικού Λυκείου των Ανδρεαδάκη Στ. κ.ά., έκδοση 2015.</w:t>
      </w:r>
    </w:p>
    <w:p w:rsidR="00E163C4" w:rsidRPr="00E163C4" w:rsidRDefault="00E163C4" w:rsidP="00F424C1">
      <w:pPr>
        <w:spacing w:after="0" w:line="312" w:lineRule="auto"/>
        <w:jc w:val="both"/>
        <w:rPr>
          <w:rFonts w:cstheme="minorHAnsi"/>
          <w:b/>
          <w:u w:val="single"/>
        </w:rPr>
      </w:pPr>
    </w:p>
    <w:p w:rsidR="00B64414" w:rsidRPr="00E163C4" w:rsidRDefault="00B64414" w:rsidP="00F424C1">
      <w:pPr>
        <w:spacing w:after="0" w:line="312" w:lineRule="auto"/>
        <w:jc w:val="both"/>
        <w:rPr>
          <w:rFonts w:cstheme="minorHAnsi"/>
          <w:b/>
          <w:u w:val="single"/>
        </w:rPr>
      </w:pPr>
      <w:r w:rsidRPr="00E163C4">
        <w:rPr>
          <w:rFonts w:cstheme="minorHAnsi"/>
          <w:b/>
          <w:u w:val="single"/>
        </w:rPr>
        <w:t>ΜΕΡΟΣ Β</w:t>
      </w:r>
    </w:p>
    <w:p w:rsidR="00B64414" w:rsidRPr="00E163C4" w:rsidRDefault="00B64414" w:rsidP="00F424C1">
      <w:pPr>
        <w:spacing w:after="0" w:line="312" w:lineRule="auto"/>
        <w:jc w:val="both"/>
        <w:rPr>
          <w:rFonts w:cstheme="minorHAnsi"/>
        </w:rPr>
      </w:pPr>
    </w:p>
    <w:p w:rsidR="00B64414" w:rsidRPr="00E163C4" w:rsidRDefault="00B64414" w:rsidP="00F424C1">
      <w:pPr>
        <w:tabs>
          <w:tab w:val="left" w:pos="1134"/>
        </w:tabs>
        <w:spacing w:after="0" w:line="312" w:lineRule="auto"/>
        <w:jc w:val="both"/>
        <w:rPr>
          <w:rFonts w:cstheme="minorHAnsi"/>
          <w:b/>
          <w:u w:val="single"/>
        </w:rPr>
      </w:pPr>
      <w:r w:rsidRPr="00E163C4">
        <w:rPr>
          <w:rFonts w:cstheme="minorHAnsi"/>
          <w:b/>
        </w:rPr>
        <w:t>Κεφάλαιο 1</w:t>
      </w:r>
      <w:r w:rsidRPr="00E163C4">
        <w:rPr>
          <w:rFonts w:cstheme="minorHAnsi"/>
        </w:rPr>
        <w:t xml:space="preserve">      </w:t>
      </w:r>
      <w:r w:rsidRPr="00E163C4">
        <w:rPr>
          <w:rFonts w:cstheme="minorHAnsi"/>
          <w:b/>
        </w:rPr>
        <w:t>Όριο - Συνέχεια συνάρτησης</w:t>
      </w:r>
    </w:p>
    <w:p w:rsidR="00B64414" w:rsidRPr="00E163C4" w:rsidRDefault="00B64414" w:rsidP="00F424C1">
      <w:pPr>
        <w:spacing w:after="0" w:line="312" w:lineRule="auto"/>
        <w:ind w:left="540"/>
        <w:jc w:val="both"/>
        <w:rPr>
          <w:rFonts w:cstheme="minorHAnsi"/>
        </w:rPr>
      </w:pPr>
      <w:r w:rsidRPr="00E163C4">
        <w:rPr>
          <w:rFonts w:cstheme="minorHAnsi"/>
        </w:rPr>
        <w:t xml:space="preserve">Παρ. 1.1     Πραγματικοί αριθμοί. </w:t>
      </w:r>
    </w:p>
    <w:p w:rsidR="00B64414" w:rsidRPr="00E163C4" w:rsidRDefault="00B64414" w:rsidP="00F424C1">
      <w:pPr>
        <w:spacing w:after="0" w:line="312" w:lineRule="auto"/>
        <w:ind w:left="540"/>
        <w:jc w:val="both"/>
        <w:rPr>
          <w:rFonts w:cstheme="minorHAnsi"/>
        </w:rPr>
      </w:pPr>
      <w:r w:rsidRPr="00E163C4">
        <w:rPr>
          <w:rFonts w:cstheme="minorHAnsi"/>
        </w:rPr>
        <w:t>Παρ. 1.2     Συναρτήσεις.</w:t>
      </w:r>
    </w:p>
    <w:p w:rsidR="00B64414" w:rsidRPr="00E163C4" w:rsidRDefault="00B64414" w:rsidP="00F424C1">
      <w:pPr>
        <w:spacing w:after="0" w:line="312" w:lineRule="auto"/>
        <w:ind w:left="540"/>
        <w:jc w:val="both"/>
        <w:rPr>
          <w:rFonts w:cstheme="minorHAnsi"/>
        </w:rPr>
      </w:pPr>
      <w:r w:rsidRPr="00E163C4">
        <w:rPr>
          <w:rFonts w:cstheme="minorHAnsi"/>
        </w:rPr>
        <w:t>Παρ. 1.3     Μονότονες συναρτήσεις- Αντίστροφη συνάρτηση.</w:t>
      </w:r>
    </w:p>
    <w:p w:rsidR="00B64414" w:rsidRPr="00E163C4" w:rsidRDefault="00B64414" w:rsidP="00F424C1">
      <w:pPr>
        <w:spacing w:after="0" w:line="312" w:lineRule="auto"/>
        <w:ind w:left="540"/>
        <w:jc w:val="both"/>
        <w:rPr>
          <w:rFonts w:cstheme="minorHAnsi"/>
        </w:rPr>
      </w:pPr>
      <w:r w:rsidRPr="00E163C4">
        <w:rPr>
          <w:rFonts w:cstheme="minorHAnsi"/>
        </w:rPr>
        <w:t xml:space="preserve">Παρ. 1.4     Όριο συνάρτησης στο </w:t>
      </w:r>
      <w:r w:rsidRPr="00E163C4">
        <w:rPr>
          <w:rFonts w:cstheme="minorHAnsi"/>
          <w:lang w:val="en-US"/>
        </w:rPr>
        <w:t>x</w:t>
      </w:r>
      <w:r w:rsidRPr="00E163C4">
        <w:rPr>
          <w:rFonts w:cstheme="minorHAnsi"/>
          <w:vertAlign w:val="subscript"/>
        </w:rPr>
        <w:t>0</w:t>
      </w:r>
      <w:r w:rsidRPr="00E163C4">
        <w:rPr>
          <w:rFonts w:cstheme="minorHAnsi"/>
          <w:lang w:val="en-US"/>
        </w:rPr>
        <w:sym w:font="Symbol" w:char="F0CE"/>
      </w:r>
      <w:r w:rsidRPr="00E163C4">
        <w:rPr>
          <w:rFonts w:cstheme="minorHAnsi"/>
          <w:lang w:val="en-US"/>
        </w:rPr>
        <w:t>R</w:t>
      </w:r>
    </w:p>
    <w:p w:rsidR="00B64414" w:rsidRPr="00E163C4" w:rsidRDefault="00B64414" w:rsidP="00F424C1">
      <w:pPr>
        <w:tabs>
          <w:tab w:val="left" w:pos="9540"/>
          <w:tab w:val="left" w:pos="9720"/>
        </w:tabs>
        <w:spacing w:after="0" w:line="312" w:lineRule="auto"/>
        <w:ind w:left="540" w:right="-479" w:hanging="1134"/>
        <w:jc w:val="both"/>
        <w:rPr>
          <w:rFonts w:cstheme="minorHAnsi"/>
        </w:rPr>
      </w:pPr>
      <w:r w:rsidRPr="00E163C4">
        <w:rPr>
          <w:rFonts w:cstheme="minorHAnsi"/>
        </w:rPr>
        <w:t xml:space="preserve">               </w:t>
      </w:r>
      <w:r w:rsidRPr="00E163C4">
        <w:rPr>
          <w:rFonts w:cstheme="minorHAnsi"/>
        </w:rPr>
        <w:tab/>
        <w:t>Παρ. 1.5     Ιδιότητες των ορίων, χωρίς τις αποδείξεις της υποπαραγράφου</w:t>
      </w:r>
    </w:p>
    <w:p w:rsidR="00B64414" w:rsidRPr="00E163C4" w:rsidRDefault="00B64414" w:rsidP="00F424C1">
      <w:pPr>
        <w:spacing w:after="0" w:line="312" w:lineRule="auto"/>
        <w:ind w:left="540" w:right="1134" w:hanging="1134"/>
        <w:jc w:val="both"/>
        <w:rPr>
          <w:rFonts w:cstheme="minorHAnsi"/>
        </w:rPr>
      </w:pPr>
      <w:r w:rsidRPr="00E163C4">
        <w:rPr>
          <w:rFonts w:cstheme="minorHAnsi"/>
        </w:rPr>
        <w:lastRenderedPageBreak/>
        <w:t xml:space="preserve">                                    " Τριγωνομετρικά όρια"</w:t>
      </w:r>
    </w:p>
    <w:p w:rsidR="00B64414" w:rsidRPr="00E163C4" w:rsidRDefault="00B64414" w:rsidP="00F424C1">
      <w:pPr>
        <w:spacing w:after="0" w:line="312" w:lineRule="auto"/>
        <w:ind w:left="540"/>
        <w:jc w:val="both"/>
        <w:rPr>
          <w:rFonts w:cstheme="minorHAnsi"/>
        </w:rPr>
      </w:pPr>
      <w:r w:rsidRPr="00E163C4">
        <w:rPr>
          <w:rFonts w:cstheme="minorHAnsi"/>
        </w:rPr>
        <w:t xml:space="preserve">Παρ. 1.6     Μη πεπερασμένο όριο στο </w:t>
      </w:r>
      <w:r w:rsidRPr="00E163C4">
        <w:rPr>
          <w:rFonts w:cstheme="minorHAnsi"/>
          <w:lang w:val="en-US"/>
        </w:rPr>
        <w:t>x</w:t>
      </w:r>
      <w:r w:rsidRPr="00E163C4">
        <w:rPr>
          <w:rFonts w:cstheme="minorHAnsi"/>
          <w:vertAlign w:val="subscript"/>
        </w:rPr>
        <w:t>0</w:t>
      </w:r>
      <w:r w:rsidRPr="00E163C4">
        <w:rPr>
          <w:rFonts w:cstheme="minorHAnsi"/>
          <w:lang w:val="en-US"/>
        </w:rPr>
        <w:sym w:font="Symbol" w:char="F0CE"/>
      </w:r>
      <w:r w:rsidRPr="00E163C4">
        <w:rPr>
          <w:rFonts w:cstheme="minorHAnsi"/>
          <w:lang w:val="en-US"/>
        </w:rPr>
        <w:t>R</w:t>
      </w:r>
      <w:r w:rsidRPr="00E163C4">
        <w:rPr>
          <w:rFonts w:cstheme="minorHAnsi"/>
        </w:rPr>
        <w:t>.</w:t>
      </w:r>
    </w:p>
    <w:p w:rsidR="00B64414" w:rsidRPr="00E163C4" w:rsidRDefault="00B64414" w:rsidP="00F424C1">
      <w:pPr>
        <w:spacing w:after="0" w:line="312" w:lineRule="auto"/>
        <w:ind w:left="540"/>
        <w:jc w:val="both"/>
        <w:rPr>
          <w:rFonts w:cstheme="minorHAnsi"/>
        </w:rPr>
      </w:pPr>
      <w:r w:rsidRPr="00E163C4">
        <w:rPr>
          <w:rFonts w:cstheme="minorHAnsi"/>
        </w:rPr>
        <w:t>Παρ. 1.7     Όρια συνάρτησης στο άπειρο.</w:t>
      </w:r>
    </w:p>
    <w:p w:rsidR="00B64414" w:rsidRPr="00E163C4" w:rsidRDefault="00B64414" w:rsidP="00F424C1">
      <w:pPr>
        <w:spacing w:after="0" w:line="312" w:lineRule="auto"/>
        <w:ind w:left="540"/>
        <w:jc w:val="both"/>
        <w:rPr>
          <w:rFonts w:cstheme="minorHAnsi"/>
        </w:rPr>
      </w:pPr>
      <w:r w:rsidRPr="00E163C4">
        <w:rPr>
          <w:rFonts w:cstheme="minorHAnsi"/>
        </w:rPr>
        <w:t>Παρ. 1.8     Συνέχεια συνάρτησης.</w:t>
      </w:r>
    </w:p>
    <w:p w:rsidR="00B64414" w:rsidRPr="00E163C4" w:rsidRDefault="00B64414" w:rsidP="00F424C1">
      <w:pPr>
        <w:spacing w:after="0" w:line="312" w:lineRule="auto"/>
        <w:ind w:left="1134" w:hanging="1134"/>
        <w:jc w:val="both"/>
        <w:rPr>
          <w:rFonts w:cstheme="minorHAnsi"/>
          <w:b/>
        </w:rPr>
      </w:pPr>
    </w:p>
    <w:p w:rsidR="00163E31" w:rsidRDefault="00163E31" w:rsidP="00F424C1">
      <w:pPr>
        <w:spacing w:after="0" w:line="312" w:lineRule="auto"/>
        <w:ind w:left="1134" w:hanging="1134"/>
        <w:jc w:val="both"/>
        <w:rPr>
          <w:rFonts w:cstheme="minorHAnsi"/>
          <w:b/>
        </w:rPr>
      </w:pPr>
    </w:p>
    <w:p w:rsidR="00B64414" w:rsidRPr="00E163C4" w:rsidRDefault="00B64414" w:rsidP="00F424C1">
      <w:pPr>
        <w:spacing w:after="0" w:line="312" w:lineRule="auto"/>
        <w:ind w:left="1134" w:hanging="1134"/>
        <w:jc w:val="both"/>
        <w:rPr>
          <w:rFonts w:cstheme="minorHAnsi"/>
          <w:b/>
          <w:u w:val="single"/>
        </w:rPr>
      </w:pPr>
      <w:r w:rsidRPr="00E163C4">
        <w:rPr>
          <w:rFonts w:cstheme="minorHAnsi"/>
          <w:b/>
        </w:rPr>
        <w:t>Κεφάλαιο 2</w:t>
      </w:r>
      <w:r w:rsidRPr="00E163C4">
        <w:rPr>
          <w:rFonts w:cstheme="minorHAnsi"/>
          <w:b/>
        </w:rPr>
        <w:tab/>
        <w:t>Διαφορικός Λογισμός</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 xml:space="preserve">Παρ. 2.1  Η έννοια της παραγώγου, χωρίς την υποπαράγραφο "Κατακόρυφη εφαπτομένη" </w:t>
      </w:r>
    </w:p>
    <w:p w:rsidR="00B64414" w:rsidRPr="00E163C4" w:rsidRDefault="00B64414" w:rsidP="00F424C1">
      <w:pPr>
        <w:tabs>
          <w:tab w:val="left" w:pos="1620"/>
        </w:tabs>
        <w:spacing w:after="0" w:line="312" w:lineRule="auto"/>
        <w:ind w:left="1134" w:hanging="594"/>
        <w:jc w:val="both"/>
        <w:rPr>
          <w:rFonts w:cstheme="minorHAnsi"/>
        </w:rPr>
      </w:pP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 xml:space="preserve">Παρ. 2.2 Παραγωγίσιμες συναρτήσεις- Παράγωγος συνάρτηση (Χωρίς τις αποδείξεις των τύπων </w:t>
      </w:r>
      <w:r w:rsidRPr="00E163C4">
        <w:rPr>
          <w:rFonts w:cstheme="minorHAnsi"/>
          <w:position w:val="-14"/>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11" o:title=""/>
          </v:shape>
          <o:OLEObject Type="Embed" ProgID="Equation.DSMT4" ShapeID="_x0000_i1025" DrawAspect="Content" ObjectID="_1505220615" r:id="rId12"/>
        </w:object>
      </w:r>
      <w:r w:rsidRPr="00E163C4">
        <w:rPr>
          <w:rFonts w:cstheme="minorHAnsi"/>
        </w:rPr>
        <w:t xml:space="preserve"> στη σελίδα 224 και </w:t>
      </w:r>
      <w:r w:rsidRPr="00E163C4">
        <w:rPr>
          <w:rFonts w:cstheme="minorHAnsi"/>
          <w:position w:val="-14"/>
        </w:rPr>
        <w:object w:dxaOrig="1660" w:dyaOrig="440">
          <v:shape id="_x0000_i1026" type="#_x0000_t75" style="width:82.5pt;height:22.5pt" o:ole="">
            <v:imagedata r:id="rId13" o:title=""/>
          </v:shape>
          <o:OLEObject Type="Embed" ProgID="Equation.DSMT4" ShapeID="_x0000_i1026" DrawAspect="Content" ObjectID="_1505220616" r:id="rId14"/>
        </w:object>
      </w:r>
      <w:r w:rsidRPr="00E163C4">
        <w:rPr>
          <w:rFonts w:cstheme="minorHAnsi"/>
        </w:rPr>
        <w:t xml:space="preserve">στη σελίδα 225). </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 xml:space="preserve">Παρ. 2.3     Κανόνες παραγώγισης, χωρίς την απόδειξη  του θεωρήματος που αναφέρεται στην </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 xml:space="preserve">                  παράγωγο γινομένου συναρτήσεων.</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Παρ. 2.4    Ρυθμός μεταβολής.</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Παρ. 2.5    Θεώρημα Μέσης Τιμής Διαφορικού Λογισμού.</w:t>
      </w:r>
    </w:p>
    <w:p w:rsidR="00B64414" w:rsidRPr="00E163C4" w:rsidRDefault="00B64414" w:rsidP="00F424C1">
      <w:pPr>
        <w:tabs>
          <w:tab w:val="left" w:pos="1620"/>
        </w:tabs>
        <w:spacing w:after="0" w:line="312" w:lineRule="auto"/>
        <w:ind w:left="1134" w:hanging="594"/>
        <w:jc w:val="both"/>
        <w:rPr>
          <w:rFonts w:cstheme="minorHAnsi"/>
        </w:rPr>
      </w:pPr>
      <w:r w:rsidRPr="00E163C4">
        <w:rPr>
          <w:rFonts w:cstheme="minorHAnsi"/>
        </w:rPr>
        <w:t>Παρ. 2.6    Συνέπειες του Θεωρήματος Μέσης Τιμής.</w:t>
      </w:r>
    </w:p>
    <w:p w:rsidR="00B64414" w:rsidRPr="00E163C4" w:rsidRDefault="00B64414" w:rsidP="00F424C1">
      <w:pPr>
        <w:spacing w:after="0" w:line="312" w:lineRule="auto"/>
        <w:ind w:left="540"/>
        <w:jc w:val="both"/>
        <w:rPr>
          <w:rFonts w:cstheme="minorHAnsi"/>
        </w:rPr>
      </w:pPr>
      <w:r w:rsidRPr="00E163C4">
        <w:rPr>
          <w:rFonts w:cstheme="minorHAnsi"/>
        </w:rPr>
        <w:t>Παρ. 2.7    Τοπικά ακρότατα συνάρτησης χωρίς το θεώρημα της σελίδας 264 (κριτήριο της 2</w:t>
      </w:r>
      <w:r w:rsidRPr="00E163C4">
        <w:rPr>
          <w:rFonts w:cstheme="minorHAnsi"/>
          <w:vertAlign w:val="superscript"/>
        </w:rPr>
        <w:t>ης</w:t>
      </w:r>
      <w:r w:rsidRPr="00E163C4">
        <w:rPr>
          <w:rFonts w:cstheme="minorHAnsi"/>
        </w:rPr>
        <w:t xml:space="preserve"> </w:t>
      </w:r>
    </w:p>
    <w:p w:rsidR="00B64414" w:rsidRPr="00E163C4" w:rsidRDefault="00B64414" w:rsidP="00F424C1">
      <w:pPr>
        <w:spacing w:after="0" w:line="312" w:lineRule="auto"/>
        <w:ind w:left="540"/>
        <w:jc w:val="both"/>
        <w:rPr>
          <w:rFonts w:cstheme="minorHAnsi"/>
        </w:rPr>
      </w:pPr>
      <w:r w:rsidRPr="00E163C4">
        <w:rPr>
          <w:rFonts w:cstheme="minorHAnsi"/>
        </w:rPr>
        <w:t xml:space="preserve">                  παραγώγου).</w:t>
      </w:r>
    </w:p>
    <w:p w:rsidR="00B64414" w:rsidRPr="00E163C4" w:rsidRDefault="00B64414" w:rsidP="00F424C1">
      <w:pPr>
        <w:spacing w:after="0" w:line="312" w:lineRule="auto"/>
        <w:ind w:left="540" w:right="-479"/>
        <w:jc w:val="both"/>
        <w:rPr>
          <w:rFonts w:cstheme="minorHAnsi"/>
        </w:rPr>
      </w:pPr>
      <w:r w:rsidRPr="00E163C4">
        <w:rPr>
          <w:rFonts w:cstheme="minorHAnsi"/>
        </w:rPr>
        <w:t xml:space="preserve">Παρ. 2.8    Κυρτότητα - Σημεία καμπής συνάρτησης. (Θα μελετηθούν μόνο οι συναρτήσεις που  </w:t>
      </w:r>
    </w:p>
    <w:p w:rsidR="00B64414" w:rsidRPr="00E163C4" w:rsidRDefault="00B64414" w:rsidP="00F424C1">
      <w:pPr>
        <w:spacing w:after="0" w:line="312" w:lineRule="auto"/>
        <w:ind w:left="540" w:right="-479"/>
        <w:jc w:val="both"/>
        <w:rPr>
          <w:rFonts w:cstheme="minorHAnsi"/>
        </w:rPr>
      </w:pPr>
      <w:r w:rsidRPr="00E163C4">
        <w:rPr>
          <w:rFonts w:cstheme="minorHAnsi"/>
        </w:rPr>
        <w:t xml:space="preserve">                  είναι δύο, τουλάχιστον, φορές παραγωγίσιμες στο εσωτερικό του πεδίου ορισμού τους).</w:t>
      </w:r>
    </w:p>
    <w:p w:rsidR="00B64414" w:rsidRPr="00E163C4" w:rsidRDefault="00B64414" w:rsidP="00F424C1">
      <w:pPr>
        <w:spacing w:after="0" w:line="312" w:lineRule="auto"/>
        <w:ind w:left="540"/>
        <w:jc w:val="both"/>
        <w:rPr>
          <w:rFonts w:cstheme="minorHAnsi"/>
        </w:rPr>
      </w:pPr>
      <w:r w:rsidRPr="00E163C4">
        <w:rPr>
          <w:rFonts w:cstheme="minorHAnsi"/>
        </w:rPr>
        <w:t>Παρ. 2.9    Ασύμπτωτες - Κανόνες De l’ Hospital.</w:t>
      </w:r>
    </w:p>
    <w:p w:rsidR="00B64414" w:rsidRPr="00E163C4" w:rsidRDefault="00B64414" w:rsidP="00F424C1">
      <w:pPr>
        <w:spacing w:after="0" w:line="312" w:lineRule="auto"/>
        <w:ind w:left="540"/>
        <w:jc w:val="both"/>
        <w:rPr>
          <w:rFonts w:cstheme="minorHAnsi"/>
        </w:rPr>
      </w:pPr>
      <w:r w:rsidRPr="00E163C4">
        <w:rPr>
          <w:rFonts w:cstheme="minorHAnsi"/>
        </w:rPr>
        <w:t>Παρ. 2.10  Μελέτη και χάραξη της γραφικής παράστασης μιας συνάρτησης.</w:t>
      </w:r>
    </w:p>
    <w:p w:rsidR="00B64414" w:rsidRPr="00E163C4" w:rsidRDefault="00B64414" w:rsidP="00F424C1">
      <w:pPr>
        <w:spacing w:after="0" w:line="312" w:lineRule="auto"/>
        <w:ind w:left="1134" w:hanging="1134"/>
        <w:jc w:val="both"/>
        <w:rPr>
          <w:rFonts w:cstheme="minorHAnsi"/>
          <w:b/>
        </w:rPr>
      </w:pPr>
    </w:p>
    <w:p w:rsidR="00B64414" w:rsidRPr="00E163C4" w:rsidRDefault="00B64414" w:rsidP="00F424C1">
      <w:pPr>
        <w:spacing w:after="0" w:line="312" w:lineRule="auto"/>
        <w:ind w:left="1134" w:hanging="1134"/>
        <w:jc w:val="both"/>
        <w:rPr>
          <w:rFonts w:cstheme="minorHAnsi"/>
          <w:b/>
        </w:rPr>
      </w:pPr>
      <w:r w:rsidRPr="00E163C4">
        <w:rPr>
          <w:rFonts w:cstheme="minorHAnsi"/>
          <w:b/>
        </w:rPr>
        <w:t>Κεφάλαιο 3</w:t>
      </w:r>
      <w:r w:rsidRPr="00E163C4">
        <w:rPr>
          <w:rFonts w:cstheme="minorHAnsi"/>
          <w:b/>
        </w:rPr>
        <w:tab/>
        <w:t>Ολοκληρωτικός Λογισμός</w:t>
      </w:r>
    </w:p>
    <w:p w:rsidR="00B64414" w:rsidRPr="00E163C4" w:rsidRDefault="00B64414" w:rsidP="00F424C1">
      <w:pPr>
        <w:spacing w:after="0" w:line="312" w:lineRule="auto"/>
        <w:ind w:left="1134" w:hanging="594"/>
        <w:jc w:val="both"/>
        <w:rPr>
          <w:rFonts w:cstheme="minorHAnsi"/>
        </w:rPr>
      </w:pPr>
      <w:r w:rsidRPr="00E163C4">
        <w:rPr>
          <w:rFonts w:cstheme="minorHAnsi"/>
        </w:rPr>
        <w:t xml:space="preserve">Παρ. 3.1  Αόριστο ολοκλήρωμα. (Μόνο η υποπαράγραφος «Αρχική συνάρτηση» που θα </w:t>
      </w:r>
    </w:p>
    <w:p w:rsidR="00B64414" w:rsidRPr="00E163C4" w:rsidRDefault="00B64414" w:rsidP="00F424C1">
      <w:pPr>
        <w:spacing w:after="0" w:line="312" w:lineRule="auto"/>
        <w:ind w:left="1560"/>
        <w:jc w:val="both"/>
        <w:rPr>
          <w:rFonts w:cstheme="minorHAnsi"/>
        </w:rPr>
      </w:pPr>
      <w:r w:rsidRPr="00E163C4">
        <w:rPr>
          <w:rFonts w:cstheme="minorHAnsi"/>
        </w:rPr>
        <w:t>συνοδεύεται από πίνακα παραγουσών συναρτήσεων ο οποίος θα περιλαμβάνεται       στις διδακτικές οδηγίες)</w:t>
      </w:r>
    </w:p>
    <w:p w:rsidR="00B64414" w:rsidRPr="00E163C4" w:rsidRDefault="00B64414" w:rsidP="00F424C1">
      <w:pPr>
        <w:spacing w:after="0" w:line="312" w:lineRule="auto"/>
        <w:ind w:left="1134" w:hanging="594"/>
        <w:jc w:val="both"/>
        <w:rPr>
          <w:rFonts w:cstheme="minorHAnsi"/>
        </w:rPr>
      </w:pPr>
    </w:p>
    <w:p w:rsidR="00B64414" w:rsidRPr="00E163C4" w:rsidRDefault="00B64414" w:rsidP="00F424C1">
      <w:pPr>
        <w:spacing w:after="0" w:line="312" w:lineRule="auto"/>
        <w:ind w:left="1134" w:hanging="594"/>
        <w:jc w:val="both"/>
        <w:rPr>
          <w:rFonts w:cstheme="minorHAnsi"/>
        </w:rPr>
      </w:pPr>
      <w:r w:rsidRPr="00E163C4">
        <w:rPr>
          <w:rFonts w:cstheme="minorHAnsi"/>
        </w:rPr>
        <w:t>Παρ. 3.4  Ορισμένο ολοκλήρωμα</w:t>
      </w:r>
    </w:p>
    <w:p w:rsidR="00B64414" w:rsidRPr="00E163C4" w:rsidRDefault="00B64414" w:rsidP="00F424C1">
      <w:pPr>
        <w:spacing w:after="0" w:line="312" w:lineRule="auto"/>
        <w:ind w:left="1134" w:hanging="594"/>
        <w:jc w:val="both"/>
        <w:rPr>
          <w:rFonts w:cstheme="minorHAnsi"/>
        </w:rPr>
      </w:pPr>
      <w:r w:rsidRPr="00E163C4">
        <w:rPr>
          <w:rFonts w:cstheme="minorHAnsi"/>
        </w:rPr>
        <w:t>Παρ. 3.5.  Η συνάρτηση F(</w:t>
      </w:r>
      <w:r w:rsidRPr="00E163C4">
        <w:rPr>
          <w:rFonts w:cstheme="minorHAnsi"/>
          <w:lang w:val="en-US"/>
        </w:rPr>
        <w:t>x</w:t>
      </w:r>
      <w:r w:rsidRPr="00E163C4">
        <w:rPr>
          <w:rFonts w:cstheme="minorHAnsi"/>
        </w:rPr>
        <w:t xml:space="preserve">) = </w:t>
      </w:r>
      <w:r w:rsidRPr="00E163C4">
        <w:rPr>
          <w:rFonts w:cstheme="minorHAnsi"/>
          <w:position w:val="-18"/>
        </w:rPr>
        <w:object w:dxaOrig="880" w:dyaOrig="520">
          <v:shape id="_x0000_i1027" type="#_x0000_t75" style="width:42pt;height:26.25pt" o:ole="" fillcolor="window">
            <v:imagedata r:id="rId15" o:title=""/>
          </v:shape>
          <o:OLEObject Type="Embed" ProgID="Equation.2" ShapeID="_x0000_i1027" DrawAspect="Content" ObjectID="_1505220617" r:id="rId16"/>
        </w:object>
      </w:r>
      <w:r w:rsidRPr="00E163C4">
        <w:rPr>
          <w:rFonts w:cstheme="minorHAnsi"/>
        </w:rPr>
        <w:t xml:space="preserve"> </w:t>
      </w:r>
    </w:p>
    <w:p w:rsidR="00387D55" w:rsidRDefault="00387D55" w:rsidP="00F424C1">
      <w:pPr>
        <w:spacing w:after="0" w:line="312" w:lineRule="auto"/>
        <w:ind w:firstLine="709"/>
        <w:jc w:val="both"/>
        <w:rPr>
          <w:rFonts w:eastAsia="Calibri" w:cstheme="minorHAnsi"/>
          <w:b/>
          <w:i/>
          <w:u w:val="single"/>
        </w:rPr>
      </w:pPr>
    </w:p>
    <w:p w:rsidR="00B64414" w:rsidRPr="00E163C4" w:rsidRDefault="00B64414" w:rsidP="00F424C1">
      <w:pPr>
        <w:spacing w:after="0" w:line="312" w:lineRule="auto"/>
        <w:ind w:firstLine="709"/>
        <w:jc w:val="both"/>
        <w:rPr>
          <w:rFonts w:eastAsia="Calibri" w:cstheme="minorHAnsi"/>
          <w:b/>
          <w:i/>
          <w:u w:val="single"/>
        </w:rPr>
      </w:pPr>
      <w:r w:rsidRPr="00E163C4">
        <w:rPr>
          <w:rFonts w:eastAsia="Calibri" w:cstheme="minorHAnsi"/>
          <w:b/>
          <w:i/>
          <w:u w:val="single"/>
        </w:rPr>
        <w:t>υπόδειξη - οδηγία:</w:t>
      </w:r>
    </w:p>
    <w:p w:rsidR="00B64414" w:rsidRPr="00E163C4" w:rsidRDefault="00B64414" w:rsidP="00F424C1">
      <w:pPr>
        <w:spacing w:after="0" w:line="312" w:lineRule="auto"/>
        <w:ind w:left="709"/>
        <w:jc w:val="both"/>
        <w:rPr>
          <w:rFonts w:eastAsia="Calibri" w:cstheme="minorHAnsi"/>
          <w:i/>
        </w:rPr>
      </w:pPr>
      <w:r w:rsidRPr="00E163C4">
        <w:rPr>
          <w:rFonts w:eastAsia="Calibri" w:cstheme="minorHAnsi"/>
          <w:i/>
        </w:rPr>
        <w:t>Διατυπώνεται χωρίς να αποδειχτεί η πρόταση:</w:t>
      </w:r>
    </w:p>
    <w:p w:rsidR="00B64414" w:rsidRPr="00E163C4" w:rsidRDefault="00B64414" w:rsidP="00F424C1">
      <w:pPr>
        <w:spacing w:after="0" w:line="312" w:lineRule="auto"/>
        <w:ind w:left="709"/>
        <w:jc w:val="both"/>
        <w:rPr>
          <w:rFonts w:eastAsia="Calibri" w:cstheme="minorHAnsi"/>
          <w:i/>
        </w:rPr>
      </w:pPr>
      <w:r w:rsidRPr="00E163C4">
        <w:rPr>
          <w:rFonts w:eastAsia="Calibri" w:cstheme="minorHAnsi"/>
          <w:i/>
        </w:rPr>
        <w:t xml:space="preserve">«Αν </w:t>
      </w:r>
      <w:r w:rsidRPr="00E163C4">
        <w:rPr>
          <w:rFonts w:cstheme="minorHAnsi"/>
          <w:noProof/>
          <w:lang w:eastAsia="el-GR"/>
        </w:rPr>
        <w:drawing>
          <wp:inline distT="0" distB="0" distL="0" distR="0">
            <wp:extent cx="600075" cy="209550"/>
            <wp:effectExtent l="19050" t="0" r="9525"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srcRect/>
                    <a:stretch>
                      <a:fillRect/>
                    </a:stretch>
                  </pic:blipFill>
                  <pic:spPr bwMode="auto">
                    <a:xfrm>
                      <a:off x="0" y="0"/>
                      <a:ext cx="600075" cy="209550"/>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όπου Δ διάστημα, είναι μια συνεχής συνάρτηση, τότε για κάθε </w:t>
      </w:r>
      <w:r w:rsidRPr="00E163C4">
        <w:rPr>
          <w:rFonts w:cstheme="minorHAnsi"/>
          <w:noProof/>
          <w:lang w:eastAsia="el-GR"/>
        </w:rPr>
        <w:drawing>
          <wp:inline distT="0" distB="0" distL="0" distR="0">
            <wp:extent cx="323850" cy="161925"/>
            <wp:effectExtent l="1905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srcRect/>
                    <a:stretch>
                      <a:fillRect/>
                    </a:stretch>
                  </pic:blipFill>
                  <pic:spPr bwMode="auto">
                    <a:xfrm>
                      <a:off x="0" y="0"/>
                      <a:ext cx="323850" cy="161925"/>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η συνάρτηση </w:t>
      </w:r>
      <w:r w:rsidRPr="00E163C4">
        <w:rPr>
          <w:rFonts w:cstheme="minorHAnsi"/>
          <w:noProof/>
          <w:lang w:eastAsia="el-GR"/>
        </w:rPr>
        <w:drawing>
          <wp:inline distT="0" distB="0" distL="0" distR="0">
            <wp:extent cx="1123950" cy="266700"/>
            <wp:effectExtent l="1905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srcRect/>
                    <a:stretch>
                      <a:fillRect/>
                    </a:stretch>
                  </pic:blipFill>
                  <pic:spPr bwMode="auto">
                    <a:xfrm>
                      <a:off x="0" y="0"/>
                      <a:ext cx="1123950" cy="266700"/>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είναι μια παράγουσα της f», </w:t>
      </w:r>
    </w:p>
    <w:p w:rsidR="00B64414" w:rsidRPr="00E163C4" w:rsidRDefault="00B64414" w:rsidP="00F424C1">
      <w:pPr>
        <w:spacing w:after="0" w:line="312" w:lineRule="auto"/>
        <w:ind w:left="709"/>
        <w:jc w:val="both"/>
        <w:rPr>
          <w:rFonts w:eastAsia="Calibri" w:cstheme="minorHAnsi"/>
          <w:i/>
        </w:rPr>
      </w:pPr>
      <w:r w:rsidRPr="00E163C4">
        <w:rPr>
          <w:rFonts w:eastAsia="Calibri" w:cstheme="minorHAnsi"/>
          <w:i/>
        </w:rPr>
        <w:t>και με τη βοήθεια αυτής αποδεικνύεται το Θεμελιώδες θεώρημα της Ανάλυσης.</w:t>
      </w:r>
    </w:p>
    <w:p w:rsidR="00B64414" w:rsidRPr="00E163C4" w:rsidRDefault="00B64414" w:rsidP="00F424C1">
      <w:pPr>
        <w:spacing w:after="0" w:line="312" w:lineRule="auto"/>
        <w:ind w:left="709"/>
        <w:jc w:val="both"/>
        <w:rPr>
          <w:rFonts w:eastAsia="Calibri" w:cstheme="minorHAnsi"/>
          <w:i/>
        </w:rPr>
      </w:pPr>
      <w:r w:rsidRPr="00E163C4">
        <w:rPr>
          <w:rFonts w:eastAsia="Calibri" w:cstheme="minorHAnsi"/>
          <w:i/>
        </w:rPr>
        <w:lastRenderedPageBreak/>
        <w:t xml:space="preserve">Η εισαγωγή της συνάρτησης </w:t>
      </w:r>
      <w:r w:rsidRPr="00E163C4">
        <w:rPr>
          <w:rFonts w:eastAsia="Calibri" w:cstheme="minorHAnsi"/>
          <w:i/>
          <w:noProof/>
          <w:lang w:eastAsia="el-GR"/>
        </w:rPr>
        <w:drawing>
          <wp:inline distT="0" distB="0" distL="0" distR="0">
            <wp:extent cx="971550" cy="333375"/>
            <wp:effectExtent l="19050" t="0" r="0" b="0"/>
            <wp:docPr id="15"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srcRect/>
                    <a:stretch>
                      <a:fillRect/>
                    </a:stretch>
                  </pic:blipFill>
                  <pic:spPr bwMode="auto">
                    <a:xfrm>
                      <a:off x="0" y="0"/>
                      <a:ext cx="971550" cy="333375"/>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γίνεται για να αποδειχθεί το Θεμελιώδες Θεώρημα του ολοκληρωτικού λογισμού και να αναδειχθεί η σύνδεση του Διαφορικού με τον Ολοκληρωτικό Λογισμό. </w:t>
      </w:r>
    </w:p>
    <w:p w:rsidR="00B64414" w:rsidRPr="00E163C4" w:rsidRDefault="00B64414" w:rsidP="00F424C1">
      <w:pPr>
        <w:spacing w:after="0" w:line="312" w:lineRule="auto"/>
        <w:ind w:left="709"/>
        <w:jc w:val="both"/>
        <w:rPr>
          <w:rFonts w:cstheme="minorHAnsi"/>
        </w:rPr>
      </w:pPr>
      <w:r w:rsidRPr="00E163C4">
        <w:rPr>
          <w:rFonts w:eastAsia="Calibri" w:cstheme="minorHAnsi"/>
          <w:i/>
        </w:rPr>
        <w:t xml:space="preserve">Για το λόγο αυτό </w:t>
      </w:r>
      <w:r w:rsidRPr="00E163C4">
        <w:rPr>
          <w:rFonts w:eastAsia="Calibri" w:cstheme="minorHAnsi"/>
          <w:i/>
          <w:u w:val="single"/>
        </w:rPr>
        <w:t>δεν θα διδαχθούν ασκήσεις</w:t>
      </w:r>
      <w:r w:rsidRPr="00E163C4">
        <w:rPr>
          <w:rFonts w:eastAsia="Calibri" w:cstheme="minorHAnsi"/>
          <w:i/>
        </w:rPr>
        <w:t xml:space="preserve"> που αναφέρονται στην παραγώγιση της συνάρτησης </w:t>
      </w:r>
      <w:r w:rsidRPr="00E163C4">
        <w:rPr>
          <w:rFonts w:cstheme="minorHAnsi"/>
          <w:noProof/>
          <w:lang w:eastAsia="el-GR"/>
        </w:rPr>
        <w:drawing>
          <wp:inline distT="0" distB="0" distL="0" distR="0">
            <wp:extent cx="952500" cy="333375"/>
            <wp:effectExtent l="1905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cstate="print"/>
                    <a:srcRect/>
                    <a:stretch>
                      <a:fillRect/>
                    </a:stretch>
                  </pic:blipFill>
                  <pic:spPr bwMode="auto">
                    <a:xfrm>
                      <a:off x="0" y="0"/>
                      <a:ext cx="952500" cy="333375"/>
                    </a:xfrm>
                    <a:prstGeom prst="rect">
                      <a:avLst/>
                    </a:prstGeom>
                    <a:solidFill>
                      <a:srgbClr val="FFFFFF"/>
                    </a:solidFill>
                    <a:ln w="9525">
                      <a:noFill/>
                      <a:miter lim="800000"/>
                      <a:headEnd/>
                      <a:tailEnd/>
                    </a:ln>
                  </pic:spPr>
                </pic:pic>
              </a:graphicData>
            </a:graphic>
          </wp:inline>
        </w:drawing>
      </w:r>
      <w:r w:rsidRPr="00E163C4">
        <w:rPr>
          <w:rFonts w:eastAsia="Calibri" w:cstheme="minorHAnsi"/>
          <w:i/>
        </w:rPr>
        <w:t xml:space="preserve"> και γενικότερα της συνάρτησης </w:t>
      </w:r>
      <w:bookmarkStart w:id="0" w:name="docs-internal-guid-2a4d28c8-7745-f465-b3"/>
      <w:bookmarkEnd w:id="0"/>
      <w:r w:rsidRPr="00E163C4">
        <w:rPr>
          <w:rFonts w:cstheme="minorHAnsi"/>
          <w:noProof/>
          <w:lang w:eastAsia="el-GR"/>
        </w:rPr>
        <w:drawing>
          <wp:inline distT="0" distB="0" distL="0" distR="0">
            <wp:extent cx="1009650" cy="314325"/>
            <wp:effectExtent l="0" t="0" r="0" b="0"/>
            <wp:docPr id="17" name="Εικόνα 17" descr="m9tF8HKyEKvmSnuz0Ew0EVMae3hjtgWfStbVn8AUctgMrkMKNQ9XtfOmBGxpXSmTW4wmQlf-0O3JvOMbyfnaAHfkxZ-OGj1q0M8rDZberetCDC9o5qNOAMVXnA7xSdUNgrBapeN1DUz9QM1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9tF8HKyEKvmSnuz0Ew0EVMae3hjtgWfStbVn8AUctgMrkMKNQ9XtfOmBGxpXSmTW4wmQlf-0O3JvOMbyfnaAHfkxZ-OGj1q0M8rDZberetCDC9o5qNOAMVXnA7xSdUNgrBapeN1DUz9QM1W"/>
                    <pic:cNvPicPr>
                      <a:picLocks noChangeAspect="1" noChangeArrowheads="1"/>
                    </pic:cNvPicPr>
                  </pic:nvPicPr>
                  <pic:blipFill>
                    <a:blip r:embed="rId22" cstate="print"/>
                    <a:srcRect/>
                    <a:stretch>
                      <a:fillRect/>
                    </a:stretch>
                  </pic:blipFill>
                  <pic:spPr bwMode="auto">
                    <a:xfrm>
                      <a:off x="0" y="0"/>
                      <a:ext cx="1009650" cy="314325"/>
                    </a:xfrm>
                    <a:prstGeom prst="rect">
                      <a:avLst/>
                    </a:prstGeom>
                    <a:noFill/>
                    <a:ln w="9525">
                      <a:noFill/>
                      <a:miter lim="800000"/>
                      <a:headEnd/>
                      <a:tailEnd/>
                    </a:ln>
                  </pic:spPr>
                </pic:pic>
              </a:graphicData>
            </a:graphic>
          </wp:inline>
        </w:drawing>
      </w:r>
      <w:r w:rsidRPr="00E163C4">
        <w:rPr>
          <w:rFonts w:cstheme="minorHAnsi"/>
        </w:rPr>
        <w:t xml:space="preserve">. </w:t>
      </w:r>
    </w:p>
    <w:p w:rsidR="00B64414" w:rsidRPr="00E163C4" w:rsidRDefault="00B64414" w:rsidP="00F424C1">
      <w:pPr>
        <w:spacing w:after="0" w:line="312" w:lineRule="auto"/>
        <w:ind w:left="1134" w:hanging="594"/>
        <w:jc w:val="both"/>
        <w:rPr>
          <w:rFonts w:cstheme="minorHAnsi"/>
        </w:rPr>
      </w:pPr>
    </w:p>
    <w:p w:rsidR="00B64414" w:rsidRPr="00E163C4" w:rsidRDefault="00B64414" w:rsidP="00F424C1">
      <w:pPr>
        <w:spacing w:after="0" w:line="312" w:lineRule="auto"/>
        <w:ind w:left="1134" w:hanging="594"/>
        <w:jc w:val="both"/>
        <w:rPr>
          <w:rFonts w:cstheme="minorHAnsi"/>
        </w:rPr>
      </w:pPr>
      <w:r w:rsidRPr="00E163C4">
        <w:rPr>
          <w:rFonts w:cstheme="minorHAnsi"/>
        </w:rPr>
        <w:t>Παρ. 3.7 Εμβαδόν επιπέδου χωρίου, χωρίς την εφαρμογή 3 της σελίδας 348.</w:t>
      </w:r>
    </w:p>
    <w:p w:rsidR="00B64414" w:rsidRPr="00E163C4" w:rsidRDefault="00B64414" w:rsidP="00F424C1">
      <w:pPr>
        <w:spacing w:after="0" w:line="312" w:lineRule="auto"/>
        <w:jc w:val="both"/>
        <w:rPr>
          <w:rFonts w:cstheme="minorHAnsi"/>
          <w:b/>
        </w:rPr>
      </w:pPr>
    </w:p>
    <w:p w:rsidR="00B64414" w:rsidRPr="00E163C4" w:rsidRDefault="00B64414" w:rsidP="00F424C1">
      <w:pPr>
        <w:spacing w:after="0" w:line="312" w:lineRule="auto"/>
        <w:jc w:val="both"/>
        <w:rPr>
          <w:rFonts w:cstheme="minorHAnsi"/>
          <w:b/>
          <w:u w:val="single"/>
        </w:rPr>
      </w:pPr>
      <w:r w:rsidRPr="00E163C4">
        <w:rPr>
          <w:rFonts w:cstheme="minorHAnsi"/>
          <w:b/>
          <w:u w:val="single"/>
        </w:rPr>
        <w:t>Παρατηρήσεις</w:t>
      </w:r>
    </w:p>
    <w:p w:rsidR="00B64414" w:rsidRPr="00E163C4" w:rsidRDefault="00B64414" w:rsidP="00F424C1">
      <w:pPr>
        <w:spacing w:after="0" w:line="312" w:lineRule="auto"/>
        <w:jc w:val="both"/>
        <w:rPr>
          <w:rFonts w:cstheme="minorHAnsi"/>
          <w:lang w:eastAsia="el-GR"/>
        </w:rPr>
      </w:pPr>
      <w:r w:rsidRPr="00E163C4">
        <w:rPr>
          <w:rFonts w:cstheme="minorHAnsi"/>
          <w:lang w:eastAsia="el-GR"/>
        </w:rPr>
        <w:t>Για την εξεταστέα ύλη να ληφθούν υπόψη οι οδηγίες του Υπουργείου Παιδείας.</w:t>
      </w:r>
    </w:p>
    <w:p w:rsidR="00B64414" w:rsidRPr="00E163C4" w:rsidRDefault="00B64414" w:rsidP="00F424C1">
      <w:pPr>
        <w:spacing w:after="0" w:line="312" w:lineRule="auto"/>
        <w:jc w:val="both"/>
        <w:rPr>
          <w:rFonts w:cstheme="minorHAnsi"/>
        </w:rPr>
      </w:pPr>
      <w:r w:rsidRPr="00E163C4">
        <w:rPr>
          <w:rFonts w:cstheme="minorHAnsi"/>
        </w:rPr>
        <w:t>Τα θεωρήματα, οι προτάσεις, οι αποδείξεις και οι ασκήσεις που φέρουν αστερίσκο δε διδάσκονται  και δεν εξετάζονται.</w:t>
      </w:r>
    </w:p>
    <w:p w:rsidR="00B64414" w:rsidRPr="00E163C4" w:rsidRDefault="00B64414" w:rsidP="00F424C1">
      <w:pPr>
        <w:spacing w:after="0" w:line="312" w:lineRule="auto"/>
        <w:jc w:val="both"/>
        <w:rPr>
          <w:rFonts w:cstheme="minorHAnsi"/>
        </w:rPr>
      </w:pPr>
      <w:r w:rsidRPr="00E163C4">
        <w:rPr>
          <w:rFonts w:cstheme="minorHAnsi"/>
        </w:rPr>
        <w:t>Οι εφαρμογές και τα παραδείγματα των βιβλίων δεν εξετάζονται ούτε ως θεωρία ούτε ως ασκήσεις, μπορούν, όμως, να χρησιμοποιηθούν ως προτάσεις για τη λύση ασκήσεων ή την απόδειξη άλλων προτάσεων.</w:t>
      </w:r>
    </w:p>
    <w:p w:rsidR="00B64414" w:rsidRPr="00E163C4" w:rsidRDefault="00B64414" w:rsidP="00F424C1">
      <w:pPr>
        <w:spacing w:after="0" w:line="312" w:lineRule="auto"/>
        <w:jc w:val="both"/>
        <w:rPr>
          <w:rFonts w:cstheme="minorHAnsi"/>
        </w:rPr>
      </w:pPr>
      <w:r w:rsidRPr="00E163C4">
        <w:rPr>
          <w:rFonts w:cstheme="minorHAnsi"/>
        </w:rPr>
        <w:t xml:space="preserve">Εξαιρούνται από την εξεταστέα ύλη οι εφαρμογές και οι ασκήσεις που αναφέρονται σε λογαρίθμους με βάση διαφορετική του </w:t>
      </w:r>
      <w:r w:rsidRPr="00E163C4">
        <w:rPr>
          <w:rFonts w:cstheme="minorHAnsi"/>
          <w:lang w:val="en-US"/>
        </w:rPr>
        <w:t>e</w:t>
      </w:r>
      <w:r w:rsidRPr="00E163C4">
        <w:rPr>
          <w:rFonts w:cstheme="minorHAnsi"/>
        </w:rPr>
        <w:t xml:space="preserve"> και του 10.</w:t>
      </w:r>
    </w:p>
    <w:p w:rsidR="00B64414" w:rsidRPr="00E163C4" w:rsidRDefault="00B64414" w:rsidP="00F424C1">
      <w:pPr>
        <w:spacing w:after="0" w:line="312" w:lineRule="auto"/>
        <w:jc w:val="both"/>
        <w:rPr>
          <w:rFonts w:cstheme="minorHAnsi"/>
          <w:b/>
          <w:u w:val="single"/>
        </w:rPr>
      </w:pPr>
    </w:p>
    <w:p w:rsidR="00B64414" w:rsidRDefault="00B64414" w:rsidP="00F424C1">
      <w:pPr>
        <w:spacing w:after="0" w:line="312" w:lineRule="auto"/>
        <w:jc w:val="both"/>
        <w:rPr>
          <w:rFonts w:cstheme="minorHAnsi"/>
          <w:b/>
          <w:u w:val="single"/>
        </w:rPr>
      </w:pPr>
    </w:p>
    <w:p w:rsidR="00080DC6" w:rsidRPr="00B90B48" w:rsidRDefault="00080DC6" w:rsidP="00F424C1">
      <w:pPr>
        <w:shd w:val="clear" w:color="auto" w:fill="D9D9D9" w:themeFill="background1" w:themeFillShade="D9"/>
        <w:spacing w:after="0" w:line="312" w:lineRule="auto"/>
        <w:ind w:right="-426"/>
        <w:jc w:val="center"/>
        <w:rPr>
          <w:rFonts w:cstheme="minorHAnsi"/>
          <w:b/>
          <w:bCs/>
          <w:caps/>
          <w:spacing w:val="20"/>
          <w:u w:val="single"/>
        </w:rPr>
      </w:pPr>
      <w:r w:rsidRPr="00B90B48">
        <w:rPr>
          <w:rFonts w:cstheme="minorHAnsi"/>
          <w:b/>
          <w:bCs/>
          <w:caps/>
          <w:spacing w:val="20"/>
          <w:u w:val="single"/>
        </w:rPr>
        <w:t>Μαθηματικά ΙΙ</w:t>
      </w:r>
    </w:p>
    <w:p w:rsidR="00080DC6" w:rsidRPr="00B90B48" w:rsidRDefault="00080DC6" w:rsidP="00F424C1">
      <w:pPr>
        <w:spacing w:after="0" w:line="312" w:lineRule="auto"/>
        <w:jc w:val="center"/>
        <w:rPr>
          <w:rFonts w:cstheme="minorHAnsi"/>
          <w:b/>
          <w:sz w:val="24"/>
          <w:szCs w:val="24"/>
          <w:u w:val="single"/>
        </w:rPr>
      </w:pPr>
      <w:r w:rsidRPr="00B90B48">
        <w:rPr>
          <w:rFonts w:cstheme="minorHAnsi"/>
          <w:b/>
          <w:sz w:val="24"/>
          <w:szCs w:val="24"/>
          <w:u w:val="single"/>
        </w:rPr>
        <w:t>Μαθηματικά Θετικής και Τεχνολογικής Κατεύθυνσης</w:t>
      </w:r>
    </w:p>
    <w:p w:rsidR="00080DC6" w:rsidRDefault="00080DC6" w:rsidP="00F424C1">
      <w:pPr>
        <w:spacing w:after="0" w:line="312" w:lineRule="auto"/>
        <w:jc w:val="both"/>
        <w:rPr>
          <w:rFonts w:cstheme="minorHAnsi"/>
          <w:b/>
          <w:u w:val="single"/>
        </w:rPr>
      </w:pPr>
    </w:p>
    <w:p w:rsidR="00DF1E9F" w:rsidRPr="00B90B48" w:rsidRDefault="00DF1E9F"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387D55" w:rsidRDefault="00387D55" w:rsidP="00F424C1">
      <w:pPr>
        <w:spacing w:after="0" w:line="312" w:lineRule="auto"/>
        <w:jc w:val="both"/>
        <w:rPr>
          <w:rFonts w:cs="Arial"/>
        </w:rPr>
      </w:pPr>
    </w:p>
    <w:p w:rsidR="00FC117B" w:rsidRPr="00E67733" w:rsidRDefault="00FC117B" w:rsidP="00F424C1">
      <w:pPr>
        <w:spacing w:after="0" w:line="312" w:lineRule="auto"/>
        <w:jc w:val="both"/>
        <w:rPr>
          <w:rFonts w:cstheme="minorHAnsi"/>
        </w:rPr>
      </w:pPr>
      <w:r w:rsidRPr="00E67733">
        <w:rPr>
          <w:rFonts w:cstheme="minorHAnsi"/>
        </w:rPr>
        <w:t>Από το βιβλίο «Μαθηματικά Θετικής και Τεχνολογικής Κατεύθυνσης» της Γ΄ τάξης Γενικού Λυκείου των Ανδρεαδάκη Στ., κ.ά.</w:t>
      </w:r>
      <w:r w:rsidRPr="00E67733">
        <w:rPr>
          <w:rFonts w:eastAsia="Arial Unicode MS" w:cstheme="minorHAnsi"/>
        </w:rPr>
        <w:t xml:space="preserve"> έκδοση 2015</w:t>
      </w:r>
      <w:r w:rsidRPr="00E67733">
        <w:rPr>
          <w:rFonts w:cstheme="minorHAnsi"/>
        </w:rPr>
        <w:t>.</w:t>
      </w:r>
    </w:p>
    <w:p w:rsidR="00E67733" w:rsidRDefault="00E67733" w:rsidP="00F424C1">
      <w:pPr>
        <w:pStyle w:val="61"/>
        <w:tabs>
          <w:tab w:val="left" w:pos="142"/>
        </w:tabs>
        <w:spacing w:before="0" w:line="312" w:lineRule="auto"/>
        <w:ind w:firstLine="142"/>
        <w:rPr>
          <w:rFonts w:asciiTheme="minorHAnsi" w:hAnsiTheme="minorHAnsi" w:cstheme="minorHAnsi"/>
          <w:u w:val="single"/>
        </w:rPr>
      </w:pPr>
    </w:p>
    <w:p w:rsidR="00FC117B" w:rsidRPr="00E67733" w:rsidRDefault="00FC117B" w:rsidP="00F424C1">
      <w:pPr>
        <w:pStyle w:val="61"/>
        <w:tabs>
          <w:tab w:val="left" w:pos="142"/>
        </w:tabs>
        <w:spacing w:before="0" w:line="312" w:lineRule="auto"/>
        <w:ind w:firstLine="142"/>
        <w:rPr>
          <w:rFonts w:asciiTheme="minorHAnsi" w:hAnsiTheme="minorHAnsi" w:cstheme="minorHAnsi"/>
          <w:b/>
          <w:color w:val="auto"/>
          <w:u w:val="single"/>
        </w:rPr>
      </w:pPr>
      <w:r w:rsidRPr="00E67733">
        <w:rPr>
          <w:rFonts w:asciiTheme="minorHAnsi" w:hAnsiTheme="minorHAnsi" w:cstheme="minorHAnsi"/>
          <w:b/>
          <w:color w:val="auto"/>
          <w:u w:val="single"/>
        </w:rPr>
        <w:t>ΜΕΡΟΣ Β</w:t>
      </w:r>
    </w:p>
    <w:p w:rsidR="00FC117B" w:rsidRPr="00E67733" w:rsidRDefault="00FC117B" w:rsidP="00F424C1">
      <w:pPr>
        <w:tabs>
          <w:tab w:val="left" w:pos="142"/>
        </w:tabs>
        <w:spacing w:after="0" w:line="312" w:lineRule="auto"/>
        <w:ind w:firstLine="142"/>
        <w:rPr>
          <w:rFonts w:cstheme="minorHAnsi"/>
          <w:lang w:eastAsia="el-GR"/>
        </w:rPr>
      </w:pPr>
      <w:r w:rsidRPr="00E67733">
        <w:rPr>
          <w:rFonts w:cstheme="minorHAnsi"/>
          <w:b/>
          <w:bCs/>
          <w:lang w:eastAsia="el-GR"/>
        </w:rPr>
        <w:t>Κεφάλαιο 1</w:t>
      </w:r>
      <w:r w:rsidRPr="00E67733">
        <w:rPr>
          <w:rFonts w:cstheme="minorHAnsi"/>
          <w:lang w:eastAsia="el-GR"/>
        </w:rPr>
        <w:t xml:space="preserve">        </w:t>
      </w:r>
      <w:r w:rsidRPr="00E67733">
        <w:rPr>
          <w:rFonts w:cstheme="minorHAnsi"/>
          <w:b/>
          <w:bCs/>
          <w:lang w:eastAsia="el-GR"/>
        </w:rPr>
        <w:t>Όριο - Συνέχεια συνάρτησης</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 xml:space="preserve">Παρ. 1.1     Πραγματικοί αριθμοί. </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Παρ. 1.2     Συναρτήσεις.</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Παρ. 1.3     Μονότονες συναρτήσεις- Αντίστροφη συνάρτηση.</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Παρ. 1.4     Όριο συνάρτησης στο</w:t>
      </w:r>
      <w:r w:rsidRPr="00E67733">
        <w:rPr>
          <w:rFonts w:cstheme="minorHAnsi"/>
        </w:rPr>
        <w:t xml:space="preserve"> </w:t>
      </w:r>
      <w:r w:rsidRPr="00E67733">
        <w:rPr>
          <w:rFonts w:cstheme="minorHAnsi"/>
          <w:lang w:val="en-US"/>
        </w:rPr>
        <w:t>x</w:t>
      </w:r>
      <w:r w:rsidRPr="00E67733">
        <w:rPr>
          <w:rFonts w:cstheme="minorHAnsi"/>
          <w:vertAlign w:val="subscript"/>
        </w:rPr>
        <w:t>0</w:t>
      </w:r>
      <w:r w:rsidRPr="00E67733">
        <w:rPr>
          <w:rFonts w:cstheme="minorHAnsi"/>
          <w:lang w:val="en-US"/>
        </w:rPr>
        <w:sym w:font="Symbol" w:char="00CE"/>
      </w:r>
      <w:r w:rsidRPr="00E67733">
        <w:rPr>
          <w:rFonts w:cstheme="minorHAnsi"/>
        </w:rPr>
        <w:t xml:space="preserve"> </w:t>
      </w:r>
      <w:r w:rsidRPr="00E67733">
        <w:rPr>
          <w:rFonts w:cstheme="minorHAnsi"/>
          <w:lang w:val="en-US"/>
        </w:rPr>
        <w:t>R</w:t>
      </w:r>
    </w:p>
    <w:p w:rsidR="00FC117B" w:rsidRPr="00E67733" w:rsidRDefault="00FC117B" w:rsidP="00F424C1">
      <w:pPr>
        <w:tabs>
          <w:tab w:val="left" w:pos="142"/>
        </w:tabs>
        <w:spacing w:after="0" w:line="312" w:lineRule="auto"/>
        <w:ind w:left="540" w:right="-622" w:hanging="398"/>
        <w:rPr>
          <w:rFonts w:cstheme="minorHAnsi"/>
          <w:lang w:eastAsia="el-GR"/>
        </w:rPr>
      </w:pPr>
      <w:r w:rsidRPr="00E67733">
        <w:rPr>
          <w:rFonts w:cstheme="minorHAnsi"/>
          <w:lang w:eastAsia="el-GR"/>
        </w:rPr>
        <w:t>Παρ. 1.5     Ιδιότητες των ορίων, χωρίς τις αποδείξεις της υποπαραγράφου "Τριγωνομετρικά όρια"</w:t>
      </w:r>
    </w:p>
    <w:p w:rsidR="00FC117B" w:rsidRPr="00E67733" w:rsidRDefault="00FC117B" w:rsidP="00F424C1">
      <w:pPr>
        <w:tabs>
          <w:tab w:val="left" w:pos="142"/>
        </w:tabs>
        <w:spacing w:after="0" w:line="312" w:lineRule="auto"/>
        <w:ind w:left="540" w:right="-622" w:hanging="398"/>
        <w:rPr>
          <w:rFonts w:cstheme="minorHAnsi"/>
          <w:lang w:eastAsia="el-GR"/>
        </w:rPr>
      </w:pPr>
      <w:r w:rsidRPr="00E67733">
        <w:rPr>
          <w:rFonts w:cstheme="minorHAnsi"/>
          <w:lang w:eastAsia="el-GR"/>
        </w:rPr>
        <w:t>Παρ. 1.6     Μη πεπερασμένο όριο στο x0</w:t>
      </w:r>
      <w:r w:rsidRPr="00E67733">
        <w:rPr>
          <w:rFonts w:cstheme="minorHAnsi"/>
          <w:lang w:eastAsia="el-GR"/>
        </w:rPr>
        <w:sym w:font="Symbol" w:char="00CE"/>
      </w:r>
      <w:r w:rsidRPr="00E67733">
        <w:rPr>
          <w:rFonts w:cstheme="minorHAnsi"/>
          <w:lang w:eastAsia="el-GR"/>
        </w:rPr>
        <w:t>R</w:t>
      </w:r>
    </w:p>
    <w:p w:rsidR="00FC117B" w:rsidRPr="00E67733" w:rsidRDefault="00FC117B" w:rsidP="00F424C1">
      <w:pPr>
        <w:tabs>
          <w:tab w:val="left" w:pos="142"/>
        </w:tabs>
        <w:spacing w:after="0" w:line="312" w:lineRule="auto"/>
        <w:ind w:left="540" w:right="-622" w:hanging="398"/>
        <w:rPr>
          <w:rFonts w:cstheme="minorHAnsi"/>
          <w:lang w:eastAsia="el-GR"/>
        </w:rPr>
      </w:pPr>
      <w:r w:rsidRPr="00E67733">
        <w:rPr>
          <w:rFonts w:cstheme="minorHAnsi"/>
          <w:lang w:eastAsia="el-GR"/>
        </w:rPr>
        <w:t>Παρ. 1.7     Όριο συνάρτησης στο άπειρο.</w:t>
      </w:r>
    </w:p>
    <w:p w:rsidR="00FC117B" w:rsidRPr="00E67733" w:rsidRDefault="00FC117B" w:rsidP="00F424C1">
      <w:pPr>
        <w:tabs>
          <w:tab w:val="left" w:pos="142"/>
        </w:tabs>
        <w:spacing w:after="0" w:line="312" w:lineRule="auto"/>
        <w:ind w:left="540" w:hanging="398"/>
        <w:rPr>
          <w:rFonts w:cstheme="minorHAnsi"/>
          <w:lang w:eastAsia="el-GR"/>
        </w:rPr>
      </w:pPr>
      <w:r w:rsidRPr="00E67733">
        <w:rPr>
          <w:rFonts w:cstheme="minorHAnsi"/>
          <w:lang w:eastAsia="el-GR"/>
        </w:rPr>
        <w:t>Παρ. 1.8     Συνέχεια συνάρτησης.</w:t>
      </w:r>
    </w:p>
    <w:p w:rsidR="00080DC6" w:rsidRDefault="00080DC6" w:rsidP="00F424C1">
      <w:pPr>
        <w:tabs>
          <w:tab w:val="left" w:pos="142"/>
        </w:tabs>
        <w:spacing w:after="0" w:line="312" w:lineRule="auto"/>
        <w:ind w:firstLine="142"/>
        <w:rPr>
          <w:rFonts w:cstheme="minorHAnsi"/>
          <w:b/>
          <w:bCs/>
          <w:lang w:eastAsia="el-GR"/>
        </w:rPr>
      </w:pPr>
    </w:p>
    <w:p w:rsidR="00FC117B" w:rsidRPr="00E67733" w:rsidRDefault="00FC117B" w:rsidP="00F424C1">
      <w:pPr>
        <w:tabs>
          <w:tab w:val="left" w:pos="142"/>
        </w:tabs>
        <w:spacing w:after="0" w:line="312" w:lineRule="auto"/>
        <w:ind w:firstLine="142"/>
        <w:rPr>
          <w:rFonts w:cstheme="minorHAnsi"/>
          <w:lang w:eastAsia="el-GR"/>
        </w:rPr>
      </w:pPr>
      <w:r w:rsidRPr="00E67733">
        <w:rPr>
          <w:rFonts w:cstheme="minorHAnsi"/>
          <w:b/>
          <w:bCs/>
          <w:lang w:eastAsia="el-GR"/>
        </w:rPr>
        <w:t>Κεφάλαιο 2        Διαφορικός Λογισμός</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 xml:space="preserve">Παρ. 2.1     Η έννοια της παραγώγου, χωρίς την υποπαράγραφο "Κατακόρυφη εφαπτομένη" </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2   Παραγωγίσιμες συναρτήσεις- Παράγωγος συνάρτηση. (Χωρίς τις αποδείξεις των τύπων στη σελίδα 224 και στη σελίδα 225)</w:t>
      </w:r>
    </w:p>
    <w:p w:rsidR="00FC117B" w:rsidRPr="00E67733" w:rsidRDefault="00FC117B" w:rsidP="00F424C1">
      <w:pPr>
        <w:tabs>
          <w:tab w:val="left" w:pos="142"/>
        </w:tabs>
        <w:spacing w:after="0" w:line="312" w:lineRule="auto"/>
        <w:ind w:left="142"/>
        <w:jc w:val="both"/>
        <w:rPr>
          <w:rFonts w:cstheme="minorHAnsi"/>
          <w:lang w:eastAsia="el-GR"/>
        </w:rPr>
      </w:pPr>
      <w:r w:rsidRPr="00E67733">
        <w:rPr>
          <w:rFonts w:cstheme="minorHAnsi"/>
          <w:lang w:eastAsia="el-GR"/>
        </w:rPr>
        <w:t xml:space="preserve">Παρ. 2.3    Κανόνες παραγώγισης, χωρίς την απόδειξη του θεωρήματος που αναφέρεται </w:t>
      </w:r>
    </w:p>
    <w:p w:rsidR="00FC117B" w:rsidRPr="00E67733" w:rsidRDefault="00FC117B" w:rsidP="00F424C1">
      <w:pPr>
        <w:tabs>
          <w:tab w:val="left" w:pos="142"/>
        </w:tabs>
        <w:spacing w:after="0" w:line="312" w:lineRule="auto"/>
        <w:ind w:left="142"/>
        <w:jc w:val="both"/>
        <w:rPr>
          <w:rFonts w:cstheme="minorHAnsi"/>
          <w:lang w:eastAsia="el-GR"/>
        </w:rPr>
      </w:pPr>
      <w:r w:rsidRPr="00E67733">
        <w:rPr>
          <w:rFonts w:cstheme="minorHAnsi"/>
          <w:lang w:eastAsia="el-GR"/>
        </w:rPr>
        <w:t>στην παράγωγο γινομένου συναρτήσεων.</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4    Ρυθμός μεταβολής.</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5    Θεώρημα Μέσης Τιμής Διαφορικού Λογισμού.</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6    Συνέπειες του Θεωρήματος Μέσης Τιμής.</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 xml:space="preserve">Παρ. 2.7    Τοπικά ακρότατα συνάρτησης, χωρίς την απόδειξη του θεωρήματος της σελίδας </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262 και χωρίς το θεώρημα της σελίδας 264 (κριτήριο της 2</w:t>
      </w:r>
      <w:r w:rsidRPr="00E67733">
        <w:rPr>
          <w:rFonts w:cstheme="minorHAnsi"/>
          <w:vertAlign w:val="superscript"/>
          <w:lang w:eastAsia="el-GR"/>
        </w:rPr>
        <w:t>ης</w:t>
      </w:r>
      <w:r w:rsidRPr="00E67733">
        <w:rPr>
          <w:rFonts w:cstheme="minorHAnsi"/>
          <w:lang w:eastAsia="el-GR"/>
        </w:rPr>
        <w:t xml:space="preserve"> παραγώγου).</w:t>
      </w:r>
    </w:p>
    <w:p w:rsidR="00FC117B" w:rsidRPr="00E67733" w:rsidRDefault="00FC117B" w:rsidP="00F424C1">
      <w:pPr>
        <w:tabs>
          <w:tab w:val="left" w:pos="142"/>
        </w:tabs>
        <w:spacing w:after="0" w:line="312" w:lineRule="auto"/>
        <w:ind w:left="142"/>
        <w:rPr>
          <w:rFonts w:cstheme="minorHAnsi"/>
          <w:lang w:eastAsia="el-GR"/>
        </w:rPr>
      </w:pPr>
      <w:r w:rsidRPr="00E67733">
        <w:rPr>
          <w:rFonts w:cstheme="minorHAnsi"/>
          <w:lang w:eastAsia="el-GR"/>
        </w:rPr>
        <w:t>Παρ. 2.9    Ασύμπτωτες - Κανόνες De l’ Hospital.</w:t>
      </w:r>
    </w:p>
    <w:p w:rsidR="00E67733" w:rsidRDefault="00E67733" w:rsidP="00F424C1">
      <w:pPr>
        <w:spacing w:after="0" w:line="312" w:lineRule="auto"/>
        <w:rPr>
          <w:rFonts w:cstheme="minorHAnsi"/>
          <w:b/>
          <w:bCs/>
          <w:u w:val="single"/>
          <w:lang w:eastAsia="el-GR"/>
        </w:rPr>
      </w:pPr>
    </w:p>
    <w:p w:rsidR="00FC117B" w:rsidRPr="00E67733" w:rsidRDefault="00FC117B" w:rsidP="00F424C1">
      <w:pPr>
        <w:spacing w:after="0" w:line="312" w:lineRule="auto"/>
        <w:rPr>
          <w:rFonts w:cstheme="minorHAnsi"/>
          <w:lang w:eastAsia="el-GR"/>
        </w:rPr>
      </w:pPr>
      <w:r w:rsidRPr="00E67733">
        <w:rPr>
          <w:rFonts w:cstheme="minorHAnsi"/>
          <w:b/>
          <w:bCs/>
          <w:u w:val="single"/>
          <w:lang w:eastAsia="el-GR"/>
        </w:rPr>
        <w:t>Παρατηρήσεις</w:t>
      </w:r>
    </w:p>
    <w:p w:rsidR="00FC117B" w:rsidRPr="00E67733" w:rsidRDefault="00FC117B" w:rsidP="00F424C1">
      <w:pPr>
        <w:spacing w:after="0" w:line="312" w:lineRule="auto"/>
        <w:jc w:val="both"/>
        <w:rPr>
          <w:rFonts w:cstheme="minorHAnsi"/>
          <w:lang w:eastAsia="el-GR"/>
        </w:rPr>
      </w:pPr>
      <w:r w:rsidRPr="00E67733">
        <w:rPr>
          <w:rFonts w:cstheme="minorHAnsi"/>
          <w:lang w:eastAsia="el-GR"/>
        </w:rPr>
        <w:t>Για την εξεταστέα ύλη να ληφθούν υπόψη οι οδηγίες του Υπουργείου Παιδείας.</w:t>
      </w:r>
    </w:p>
    <w:p w:rsidR="00FC117B" w:rsidRPr="00E67733" w:rsidRDefault="00FC117B" w:rsidP="00F424C1">
      <w:pPr>
        <w:spacing w:after="0" w:line="312" w:lineRule="auto"/>
        <w:jc w:val="both"/>
        <w:rPr>
          <w:rFonts w:cstheme="minorHAnsi"/>
          <w:lang w:eastAsia="el-GR"/>
        </w:rPr>
      </w:pPr>
      <w:r w:rsidRPr="00E67733">
        <w:rPr>
          <w:rFonts w:cstheme="minorHAnsi"/>
          <w:lang w:eastAsia="el-GR"/>
        </w:rPr>
        <w:t>Τα θεωρήματα, οι προτάσεις, οι αποδείξεις και οι ασκήσεις που φέρουν αστερίσκο δε διδάσκονται  και δεν εξετάζονται.</w:t>
      </w:r>
    </w:p>
    <w:p w:rsidR="00FC117B" w:rsidRPr="00E67733" w:rsidRDefault="00FC117B" w:rsidP="00F424C1">
      <w:pPr>
        <w:spacing w:after="0" w:line="312" w:lineRule="auto"/>
        <w:jc w:val="both"/>
        <w:rPr>
          <w:rFonts w:cstheme="minorHAnsi"/>
          <w:lang w:eastAsia="el-GR"/>
        </w:rPr>
      </w:pPr>
      <w:r w:rsidRPr="00E67733">
        <w:rPr>
          <w:rFonts w:cstheme="minorHAnsi"/>
          <w:lang w:eastAsia="el-GR"/>
        </w:rPr>
        <w:t>Οι εφαρμογές και τα παραδείγματα των βιβλίων δεν εξετάζονται ούτε ως θεωρία ούτε ως ασκήσεις, μπορούν, όμως, να χρησιμοποιηθούν ως προτάσεις για τη λύση ασκήσεων ή την απόδειξη άλλων προτάσεων.</w:t>
      </w:r>
    </w:p>
    <w:p w:rsidR="00FC117B" w:rsidRPr="00E67733" w:rsidRDefault="00FC117B" w:rsidP="00F424C1">
      <w:pPr>
        <w:spacing w:after="0" w:line="312" w:lineRule="auto"/>
        <w:jc w:val="both"/>
        <w:rPr>
          <w:rFonts w:cstheme="minorHAnsi"/>
          <w:lang w:eastAsia="el-GR"/>
        </w:rPr>
      </w:pPr>
      <w:r w:rsidRPr="00E67733">
        <w:rPr>
          <w:rFonts w:cstheme="minorHAnsi"/>
          <w:lang w:eastAsia="el-GR"/>
        </w:rPr>
        <w:t>Δεν αποτελούν εξεταστέα ύλη όσα θέματα αναφέρονται στην εκθετική και λογαριθμική συνάρτηση.</w:t>
      </w:r>
    </w:p>
    <w:p w:rsidR="00976F1C" w:rsidRPr="00FC117B" w:rsidRDefault="00976F1C" w:rsidP="00F424C1">
      <w:pPr>
        <w:keepNext/>
        <w:spacing w:after="0" w:line="312" w:lineRule="auto"/>
        <w:jc w:val="both"/>
        <w:rPr>
          <w:rFonts w:cstheme="minorHAnsi"/>
        </w:rPr>
      </w:pPr>
    </w:p>
    <w:p w:rsidR="00FC117B" w:rsidRPr="00FC117B" w:rsidRDefault="00FC117B" w:rsidP="00F424C1">
      <w:pPr>
        <w:keepNext/>
        <w:spacing w:after="0" w:line="312" w:lineRule="auto"/>
        <w:jc w:val="both"/>
        <w:rPr>
          <w:rFonts w:cstheme="minorHAnsi"/>
        </w:rPr>
      </w:pPr>
    </w:p>
    <w:p w:rsidR="00976F1C" w:rsidRPr="00B90B48" w:rsidRDefault="00976F1C" w:rsidP="00F424C1">
      <w:pPr>
        <w:spacing w:after="0" w:line="312" w:lineRule="auto"/>
        <w:jc w:val="both"/>
        <w:rPr>
          <w:rFonts w:cstheme="minorHAnsi"/>
        </w:rPr>
      </w:pPr>
    </w:p>
    <w:p w:rsidR="00976F1C" w:rsidRPr="007B559A" w:rsidRDefault="00976F1C" w:rsidP="00F424C1">
      <w:pPr>
        <w:shd w:val="clear" w:color="auto" w:fill="D9D9D9" w:themeFill="background1" w:themeFillShade="D9"/>
        <w:spacing w:after="0" w:line="312" w:lineRule="auto"/>
        <w:ind w:right="-426"/>
        <w:jc w:val="center"/>
        <w:rPr>
          <w:rFonts w:cstheme="minorHAnsi"/>
          <w:b/>
          <w:bCs/>
          <w:spacing w:val="20"/>
          <w:u w:val="single"/>
        </w:rPr>
      </w:pPr>
      <w:r w:rsidRPr="007B559A">
        <w:rPr>
          <w:rFonts w:cstheme="minorHAnsi"/>
          <w:b/>
          <w:bCs/>
          <w:spacing w:val="20"/>
          <w:u w:val="single"/>
        </w:rPr>
        <w:t>ΦΥΣΙΚΗ ΙΙ</w:t>
      </w:r>
    </w:p>
    <w:p w:rsidR="00976F1C" w:rsidRPr="007B559A" w:rsidRDefault="00976F1C" w:rsidP="00F424C1">
      <w:pPr>
        <w:autoSpaceDE w:val="0"/>
        <w:autoSpaceDN w:val="0"/>
        <w:adjustRightInd w:val="0"/>
        <w:spacing w:after="0" w:line="312" w:lineRule="auto"/>
        <w:jc w:val="center"/>
        <w:rPr>
          <w:rFonts w:cstheme="minorHAnsi"/>
          <w:b/>
          <w:bCs/>
          <w:sz w:val="24"/>
          <w:szCs w:val="24"/>
          <w:u w:val="single"/>
        </w:rPr>
      </w:pPr>
      <w:r w:rsidRPr="007B559A">
        <w:rPr>
          <w:rFonts w:cstheme="minorHAnsi"/>
          <w:b/>
          <w:bCs/>
          <w:sz w:val="24"/>
          <w:szCs w:val="24"/>
          <w:u w:val="single"/>
        </w:rPr>
        <w:t>ΟΜΑΔΑΣ Β΄ ΗΜΕΡΗΣΙΟΥ &amp; ΕΣΠΕΡΙΝΟΥ ΕΠΑ.Λ.</w:t>
      </w:r>
    </w:p>
    <w:p w:rsidR="007B559A" w:rsidRPr="007B559A" w:rsidRDefault="007B559A" w:rsidP="00F424C1">
      <w:pPr>
        <w:autoSpaceDE w:val="0"/>
        <w:autoSpaceDN w:val="0"/>
        <w:adjustRightInd w:val="0"/>
        <w:spacing w:after="0" w:line="312" w:lineRule="auto"/>
        <w:jc w:val="center"/>
        <w:rPr>
          <w:rFonts w:cstheme="minorHAnsi"/>
          <w:b/>
          <w:bCs/>
          <w:sz w:val="24"/>
          <w:szCs w:val="24"/>
          <w:u w:val="single"/>
        </w:rPr>
      </w:pPr>
    </w:p>
    <w:p w:rsidR="007B559A" w:rsidRPr="007B559A" w:rsidRDefault="007B559A" w:rsidP="00F424C1">
      <w:pPr>
        <w:autoSpaceDE w:val="0"/>
        <w:autoSpaceDN w:val="0"/>
        <w:adjustRightInd w:val="0"/>
        <w:spacing w:after="0" w:line="312" w:lineRule="auto"/>
        <w:ind w:right="-426"/>
        <w:jc w:val="center"/>
        <w:rPr>
          <w:rFonts w:cstheme="minorHAnsi"/>
          <w:b/>
          <w:bCs/>
          <w:spacing w:val="20"/>
          <w:sz w:val="24"/>
          <w:szCs w:val="24"/>
        </w:rPr>
      </w:pPr>
      <w:r w:rsidRPr="007B559A">
        <w:rPr>
          <w:rFonts w:cstheme="minorHAnsi"/>
          <w:b/>
          <w:bCs/>
          <w:spacing w:val="20"/>
          <w:sz w:val="24"/>
          <w:szCs w:val="24"/>
        </w:rPr>
        <w:t>ΑΠΟΦΟΙΤΟΙ ΗΜΕΡΗΣΙΩΝ ΕΠΑ.Λ.</w:t>
      </w:r>
    </w:p>
    <w:p w:rsidR="008874A6" w:rsidRDefault="008874A6" w:rsidP="00F424C1">
      <w:pPr>
        <w:spacing w:after="0" w:line="312" w:lineRule="auto"/>
        <w:jc w:val="both"/>
        <w:rPr>
          <w:rFonts w:cs="Arial"/>
        </w:rPr>
      </w:pPr>
    </w:p>
    <w:p w:rsidR="00B64414" w:rsidRPr="008874A6" w:rsidRDefault="00B64414" w:rsidP="00F424C1">
      <w:pPr>
        <w:spacing w:after="0" w:line="312" w:lineRule="auto"/>
        <w:jc w:val="both"/>
        <w:rPr>
          <w:rFonts w:cstheme="minorHAnsi"/>
        </w:rPr>
      </w:pPr>
      <w:r w:rsidRPr="008874A6">
        <w:rPr>
          <w:rFonts w:cstheme="minorHAnsi"/>
        </w:rPr>
        <w:t>Από το βιβλίο «Φυσική Θετικής &amp; Τεχνολογικής Κατεύθυνσης» της Γ΄ τάξης Γενικού Λυκείου των Ιωάννου Α., Ντάνου Γ. κ.α, έκδοση 2014.</w:t>
      </w:r>
    </w:p>
    <w:p w:rsidR="00B64414" w:rsidRPr="008874A6" w:rsidRDefault="00B64414" w:rsidP="00F424C1">
      <w:pPr>
        <w:spacing w:after="0" w:line="312" w:lineRule="auto"/>
        <w:jc w:val="both"/>
        <w:rPr>
          <w:rFonts w:cstheme="minorHAnsi"/>
        </w:rPr>
      </w:pPr>
    </w:p>
    <w:p w:rsidR="00B64414" w:rsidRPr="008874A6" w:rsidRDefault="00B64414" w:rsidP="00F424C1">
      <w:pPr>
        <w:spacing w:after="0" w:line="312" w:lineRule="auto"/>
        <w:jc w:val="both"/>
        <w:rPr>
          <w:rFonts w:cstheme="minorHAnsi"/>
          <w:b/>
        </w:rPr>
      </w:pPr>
      <w:r w:rsidRPr="008874A6">
        <w:rPr>
          <w:rFonts w:cstheme="minorHAnsi"/>
          <w:b/>
        </w:rPr>
        <w:t>1.</w:t>
      </w:r>
      <w:r w:rsidRPr="008874A6">
        <w:rPr>
          <w:rFonts w:cstheme="minorHAnsi"/>
          <w:b/>
        </w:rPr>
        <w:tab/>
      </w:r>
      <w:r w:rsidRPr="008874A6">
        <w:rPr>
          <w:rFonts w:cstheme="minorHAnsi"/>
          <w:b/>
        </w:rPr>
        <w:tab/>
        <w:t>ΗΛΕΚΤΡΙΚΕΣ – ΜΗΧΑΝΙΚΕΣ ΤΑΛΑΝΤΩΣΕΙΣ</w:t>
      </w:r>
    </w:p>
    <w:p w:rsidR="00B64414" w:rsidRPr="008874A6" w:rsidRDefault="00B64414" w:rsidP="00F424C1">
      <w:pPr>
        <w:spacing w:after="0" w:line="312" w:lineRule="auto"/>
        <w:ind w:left="426"/>
        <w:jc w:val="both"/>
        <w:rPr>
          <w:rFonts w:cstheme="minorHAnsi"/>
        </w:rPr>
      </w:pPr>
      <w:r w:rsidRPr="008874A6">
        <w:rPr>
          <w:rFonts w:cstheme="minorHAnsi"/>
        </w:rPr>
        <w:t>1-1</w:t>
      </w:r>
      <w:r w:rsidRPr="008874A6">
        <w:rPr>
          <w:rFonts w:cstheme="minorHAnsi"/>
        </w:rPr>
        <w:tab/>
      </w:r>
      <w:r w:rsidRPr="008874A6">
        <w:rPr>
          <w:rFonts w:cstheme="minorHAnsi"/>
        </w:rPr>
        <w:tab/>
        <w:t>Εισαγωγή.</w:t>
      </w:r>
    </w:p>
    <w:p w:rsidR="00B64414" w:rsidRPr="008874A6" w:rsidRDefault="00B64414" w:rsidP="00F424C1">
      <w:pPr>
        <w:spacing w:after="0" w:line="312" w:lineRule="auto"/>
        <w:ind w:left="426"/>
        <w:jc w:val="both"/>
        <w:rPr>
          <w:rFonts w:cstheme="minorHAnsi"/>
        </w:rPr>
      </w:pPr>
      <w:r w:rsidRPr="008874A6">
        <w:rPr>
          <w:rFonts w:cstheme="minorHAnsi"/>
        </w:rPr>
        <w:t>1-2</w:t>
      </w:r>
      <w:r w:rsidRPr="008874A6">
        <w:rPr>
          <w:rFonts w:cstheme="minorHAnsi"/>
        </w:rPr>
        <w:tab/>
      </w:r>
      <w:r w:rsidRPr="008874A6">
        <w:rPr>
          <w:rFonts w:cstheme="minorHAnsi"/>
        </w:rPr>
        <w:tab/>
        <w:t>Περιοδικά φαινόμενα.</w:t>
      </w:r>
    </w:p>
    <w:p w:rsidR="00B64414" w:rsidRPr="008874A6" w:rsidRDefault="00B64414" w:rsidP="00F424C1">
      <w:pPr>
        <w:spacing w:after="0" w:line="312" w:lineRule="auto"/>
        <w:ind w:left="426"/>
        <w:jc w:val="both"/>
        <w:rPr>
          <w:rFonts w:cstheme="minorHAnsi"/>
        </w:rPr>
      </w:pPr>
      <w:r w:rsidRPr="008874A6">
        <w:rPr>
          <w:rFonts w:cstheme="minorHAnsi"/>
        </w:rPr>
        <w:t>1-3</w:t>
      </w:r>
      <w:r w:rsidRPr="008874A6">
        <w:rPr>
          <w:rFonts w:cstheme="minorHAnsi"/>
        </w:rPr>
        <w:tab/>
      </w:r>
      <w:r w:rsidRPr="008874A6">
        <w:rPr>
          <w:rFonts w:cstheme="minorHAnsi"/>
        </w:rPr>
        <w:tab/>
        <w:t>Απλή αρμονική ταλάντωση.</w:t>
      </w:r>
    </w:p>
    <w:p w:rsidR="00B64414" w:rsidRPr="008874A6" w:rsidRDefault="00B64414" w:rsidP="00F424C1">
      <w:pPr>
        <w:spacing w:after="0" w:line="312" w:lineRule="auto"/>
        <w:ind w:left="426"/>
        <w:jc w:val="both"/>
        <w:rPr>
          <w:rFonts w:cstheme="minorHAnsi"/>
        </w:rPr>
      </w:pPr>
      <w:r w:rsidRPr="008874A6">
        <w:rPr>
          <w:rFonts w:cstheme="minorHAnsi"/>
        </w:rPr>
        <w:t>1-4</w:t>
      </w:r>
      <w:r w:rsidRPr="008874A6">
        <w:rPr>
          <w:rFonts w:cstheme="minorHAnsi"/>
        </w:rPr>
        <w:tab/>
      </w:r>
      <w:r w:rsidRPr="008874A6">
        <w:rPr>
          <w:rFonts w:cstheme="minorHAnsi"/>
        </w:rPr>
        <w:tab/>
        <w:t>Ηλεκτρικές ταλαντώσεις.</w:t>
      </w:r>
    </w:p>
    <w:p w:rsidR="00B64414" w:rsidRPr="008874A6" w:rsidRDefault="00B64414" w:rsidP="00F424C1">
      <w:pPr>
        <w:spacing w:after="0" w:line="312" w:lineRule="auto"/>
        <w:ind w:left="426"/>
        <w:jc w:val="both"/>
        <w:rPr>
          <w:rFonts w:cstheme="minorHAnsi"/>
        </w:rPr>
      </w:pPr>
      <w:r w:rsidRPr="008874A6">
        <w:rPr>
          <w:rFonts w:cstheme="minorHAnsi"/>
        </w:rPr>
        <w:t>1-5</w:t>
      </w:r>
      <w:r w:rsidRPr="008874A6">
        <w:rPr>
          <w:rFonts w:cstheme="minorHAnsi"/>
        </w:rPr>
        <w:tab/>
      </w:r>
      <w:r w:rsidRPr="008874A6">
        <w:rPr>
          <w:rFonts w:cstheme="minorHAnsi"/>
        </w:rPr>
        <w:tab/>
        <w:t>Φθίνουσες ταλαντώσεις.</w:t>
      </w:r>
    </w:p>
    <w:p w:rsidR="00B64414" w:rsidRPr="008874A6" w:rsidRDefault="00B64414" w:rsidP="00F424C1">
      <w:pPr>
        <w:spacing w:after="0" w:line="312" w:lineRule="auto"/>
        <w:ind w:left="426"/>
        <w:jc w:val="both"/>
        <w:rPr>
          <w:rFonts w:cstheme="minorHAnsi"/>
        </w:rPr>
      </w:pPr>
      <w:r w:rsidRPr="008874A6">
        <w:rPr>
          <w:rFonts w:cstheme="minorHAnsi"/>
        </w:rPr>
        <w:lastRenderedPageBreak/>
        <w:t>1-6</w:t>
      </w:r>
      <w:r w:rsidRPr="008874A6">
        <w:rPr>
          <w:rFonts w:cstheme="minorHAnsi"/>
        </w:rPr>
        <w:tab/>
      </w:r>
      <w:r w:rsidRPr="008874A6">
        <w:rPr>
          <w:rFonts w:cstheme="minorHAnsi"/>
        </w:rPr>
        <w:tab/>
        <w:t>Εξαναγκασμένες ταλαντώσεις.</w:t>
      </w:r>
    </w:p>
    <w:p w:rsidR="00B64414" w:rsidRPr="008874A6" w:rsidRDefault="00B64414" w:rsidP="00F424C1">
      <w:pPr>
        <w:spacing w:after="0" w:line="312" w:lineRule="auto"/>
        <w:ind w:left="426"/>
        <w:jc w:val="both"/>
        <w:rPr>
          <w:rFonts w:cstheme="minorHAnsi"/>
        </w:rPr>
      </w:pPr>
      <w:r w:rsidRPr="008874A6">
        <w:rPr>
          <w:rFonts w:cstheme="minorHAnsi"/>
        </w:rPr>
        <w:t>1-7</w:t>
      </w:r>
      <w:r w:rsidR="004D1A79">
        <w:rPr>
          <w:rFonts w:cstheme="minorHAnsi"/>
        </w:rPr>
        <w:tab/>
      </w:r>
      <w:r w:rsidR="004D1A79">
        <w:rPr>
          <w:rFonts w:cstheme="minorHAnsi"/>
        </w:rPr>
        <w:tab/>
      </w:r>
      <w:r w:rsidRPr="008874A6">
        <w:rPr>
          <w:rFonts w:cstheme="minorHAnsi"/>
        </w:rPr>
        <w:t>Σύνθεση ταλαντώσεων.</w:t>
      </w:r>
    </w:p>
    <w:p w:rsidR="00B64414" w:rsidRPr="008874A6" w:rsidRDefault="00B64414" w:rsidP="00F424C1">
      <w:pPr>
        <w:spacing w:after="0" w:line="312" w:lineRule="auto"/>
        <w:jc w:val="both"/>
        <w:rPr>
          <w:rFonts w:cstheme="minorHAnsi"/>
        </w:rPr>
      </w:pPr>
    </w:p>
    <w:p w:rsidR="00B64414" w:rsidRPr="008874A6" w:rsidRDefault="00B64414" w:rsidP="00F424C1">
      <w:pPr>
        <w:spacing w:after="0" w:line="312" w:lineRule="auto"/>
        <w:jc w:val="both"/>
        <w:rPr>
          <w:rFonts w:cstheme="minorHAnsi"/>
          <w:b/>
        </w:rPr>
      </w:pPr>
      <w:r w:rsidRPr="008874A6">
        <w:rPr>
          <w:rFonts w:cstheme="minorHAnsi"/>
          <w:b/>
        </w:rPr>
        <w:t>2.</w:t>
      </w:r>
      <w:r w:rsidRPr="008874A6">
        <w:rPr>
          <w:rFonts w:cstheme="minorHAnsi"/>
          <w:b/>
        </w:rPr>
        <w:tab/>
      </w:r>
      <w:r w:rsidRPr="008874A6">
        <w:rPr>
          <w:rFonts w:cstheme="minorHAnsi"/>
          <w:b/>
        </w:rPr>
        <w:tab/>
        <w:t>ΚΥΜΑΤΑ</w:t>
      </w:r>
    </w:p>
    <w:p w:rsidR="00B64414" w:rsidRPr="008874A6" w:rsidRDefault="00B64414" w:rsidP="00F424C1">
      <w:pPr>
        <w:spacing w:after="0" w:line="312" w:lineRule="auto"/>
        <w:ind w:left="426"/>
        <w:jc w:val="both"/>
        <w:rPr>
          <w:rFonts w:cstheme="minorHAnsi"/>
        </w:rPr>
      </w:pPr>
      <w:r w:rsidRPr="008874A6">
        <w:rPr>
          <w:rFonts w:cstheme="minorHAnsi"/>
        </w:rPr>
        <w:t>2-1</w:t>
      </w:r>
      <w:r w:rsidRPr="008874A6">
        <w:rPr>
          <w:rFonts w:cstheme="minorHAnsi"/>
        </w:rPr>
        <w:tab/>
      </w:r>
      <w:r w:rsidRPr="008874A6">
        <w:rPr>
          <w:rFonts w:cstheme="minorHAnsi"/>
        </w:rPr>
        <w:tab/>
        <w:t>Εισαγωγή.</w:t>
      </w:r>
    </w:p>
    <w:p w:rsidR="00B64414" w:rsidRPr="008874A6" w:rsidRDefault="00B64414" w:rsidP="00F424C1">
      <w:pPr>
        <w:spacing w:after="0" w:line="312" w:lineRule="auto"/>
        <w:ind w:left="426"/>
        <w:jc w:val="both"/>
        <w:rPr>
          <w:rFonts w:cstheme="minorHAnsi"/>
        </w:rPr>
      </w:pPr>
      <w:r w:rsidRPr="008874A6">
        <w:rPr>
          <w:rFonts w:cstheme="minorHAnsi"/>
        </w:rPr>
        <w:t>2-2</w:t>
      </w:r>
      <w:r w:rsidRPr="008874A6">
        <w:rPr>
          <w:rFonts w:cstheme="minorHAnsi"/>
        </w:rPr>
        <w:tab/>
      </w:r>
      <w:r w:rsidRPr="008874A6">
        <w:rPr>
          <w:rFonts w:cstheme="minorHAnsi"/>
        </w:rPr>
        <w:tab/>
        <w:t>Μηχανικά κύματα.</w:t>
      </w:r>
    </w:p>
    <w:p w:rsidR="00B64414" w:rsidRPr="008874A6" w:rsidRDefault="00B64414" w:rsidP="00F424C1">
      <w:pPr>
        <w:spacing w:after="0" w:line="312" w:lineRule="auto"/>
        <w:ind w:left="426"/>
        <w:jc w:val="both"/>
        <w:rPr>
          <w:rFonts w:cstheme="minorHAnsi"/>
        </w:rPr>
      </w:pPr>
      <w:r w:rsidRPr="008874A6">
        <w:rPr>
          <w:rFonts w:cstheme="minorHAnsi"/>
        </w:rPr>
        <w:t>2-3</w:t>
      </w:r>
      <w:r w:rsidRPr="008874A6">
        <w:rPr>
          <w:rFonts w:cstheme="minorHAnsi"/>
        </w:rPr>
        <w:tab/>
      </w:r>
      <w:r w:rsidRPr="008874A6">
        <w:rPr>
          <w:rFonts w:cstheme="minorHAnsi"/>
        </w:rPr>
        <w:tab/>
        <w:t>Επαλληλία ή υπέρθεση κυμάτων.</w:t>
      </w:r>
    </w:p>
    <w:p w:rsidR="00B64414" w:rsidRPr="008874A6" w:rsidRDefault="00B64414" w:rsidP="00F424C1">
      <w:pPr>
        <w:spacing w:after="0" w:line="312" w:lineRule="auto"/>
        <w:ind w:left="426"/>
        <w:jc w:val="both"/>
        <w:rPr>
          <w:rFonts w:cstheme="minorHAnsi"/>
        </w:rPr>
      </w:pPr>
      <w:r w:rsidRPr="008874A6">
        <w:rPr>
          <w:rFonts w:cstheme="minorHAnsi"/>
        </w:rPr>
        <w:t>2-4</w:t>
      </w:r>
      <w:r w:rsidRPr="008874A6">
        <w:rPr>
          <w:rFonts w:cstheme="minorHAnsi"/>
        </w:rPr>
        <w:tab/>
      </w:r>
      <w:r w:rsidRPr="008874A6">
        <w:rPr>
          <w:rFonts w:cstheme="minorHAnsi"/>
        </w:rPr>
        <w:tab/>
        <w:t>Συμβολή δύο κυμάτων στην επιφάνεια υγρού.</w:t>
      </w:r>
    </w:p>
    <w:p w:rsidR="00B64414" w:rsidRPr="008874A6" w:rsidRDefault="00B64414" w:rsidP="00F424C1">
      <w:pPr>
        <w:spacing w:after="0" w:line="312" w:lineRule="auto"/>
        <w:ind w:left="426"/>
        <w:jc w:val="both"/>
        <w:rPr>
          <w:rFonts w:cstheme="minorHAnsi"/>
        </w:rPr>
      </w:pPr>
      <w:r w:rsidRPr="008874A6">
        <w:rPr>
          <w:rFonts w:cstheme="minorHAnsi"/>
        </w:rPr>
        <w:t>2-5</w:t>
      </w:r>
      <w:r w:rsidRPr="008874A6">
        <w:rPr>
          <w:rFonts w:cstheme="minorHAnsi"/>
        </w:rPr>
        <w:tab/>
      </w:r>
      <w:r w:rsidRPr="008874A6">
        <w:rPr>
          <w:rFonts w:cstheme="minorHAnsi"/>
        </w:rPr>
        <w:tab/>
        <w:t>Στάσιμα κύματα.</w:t>
      </w:r>
    </w:p>
    <w:p w:rsidR="00B64414" w:rsidRPr="008874A6" w:rsidRDefault="00B64414" w:rsidP="00F424C1">
      <w:pPr>
        <w:spacing w:after="0" w:line="312" w:lineRule="auto"/>
        <w:ind w:left="426"/>
        <w:jc w:val="both"/>
        <w:rPr>
          <w:rFonts w:cstheme="minorHAnsi"/>
        </w:rPr>
      </w:pPr>
      <w:r w:rsidRPr="008874A6">
        <w:rPr>
          <w:rFonts w:cstheme="minorHAnsi"/>
        </w:rPr>
        <w:t>2-6</w:t>
      </w:r>
      <w:r w:rsidRPr="008874A6">
        <w:rPr>
          <w:rFonts w:cstheme="minorHAnsi"/>
        </w:rPr>
        <w:tab/>
      </w:r>
      <w:r w:rsidRPr="008874A6">
        <w:rPr>
          <w:rFonts w:cstheme="minorHAnsi"/>
        </w:rPr>
        <w:tab/>
        <w:t>Παραγωγή ηλεκτρομαγνητικών κυμάτων.</w:t>
      </w:r>
    </w:p>
    <w:p w:rsidR="00B64414" w:rsidRPr="008874A6" w:rsidRDefault="00B64414" w:rsidP="00F424C1">
      <w:pPr>
        <w:spacing w:after="0" w:line="312" w:lineRule="auto"/>
        <w:ind w:left="426"/>
        <w:jc w:val="both"/>
        <w:rPr>
          <w:rFonts w:cstheme="minorHAnsi"/>
        </w:rPr>
      </w:pPr>
      <w:r w:rsidRPr="008874A6">
        <w:rPr>
          <w:rFonts w:cstheme="minorHAnsi"/>
        </w:rPr>
        <w:t>2-8</w:t>
      </w:r>
      <w:r w:rsidRPr="008874A6">
        <w:rPr>
          <w:rFonts w:cstheme="minorHAnsi"/>
        </w:rPr>
        <w:tab/>
      </w:r>
      <w:r w:rsidRPr="008874A6">
        <w:rPr>
          <w:rFonts w:cstheme="minorHAnsi"/>
        </w:rPr>
        <w:tab/>
        <w:t>Το φάσμα της ηλεκτρομαγνητικής ακτινοβολίας.</w:t>
      </w:r>
    </w:p>
    <w:p w:rsidR="00B64414" w:rsidRPr="008874A6" w:rsidRDefault="00B64414" w:rsidP="00F424C1">
      <w:pPr>
        <w:spacing w:after="0" w:line="312" w:lineRule="auto"/>
        <w:ind w:left="426"/>
        <w:jc w:val="both"/>
        <w:rPr>
          <w:rFonts w:cstheme="minorHAnsi"/>
        </w:rPr>
      </w:pPr>
      <w:r w:rsidRPr="008874A6">
        <w:rPr>
          <w:rFonts w:cstheme="minorHAnsi"/>
        </w:rPr>
        <w:t>2-9</w:t>
      </w:r>
      <w:r w:rsidRPr="008874A6">
        <w:rPr>
          <w:rFonts w:cstheme="minorHAnsi"/>
        </w:rPr>
        <w:tab/>
      </w:r>
      <w:r w:rsidRPr="008874A6">
        <w:rPr>
          <w:rFonts w:cstheme="minorHAnsi"/>
        </w:rPr>
        <w:tab/>
        <w:t>Ανάκλαση και διάθλαση.</w:t>
      </w:r>
    </w:p>
    <w:p w:rsidR="00B64414" w:rsidRPr="008874A6" w:rsidRDefault="00B64414" w:rsidP="00F424C1">
      <w:pPr>
        <w:spacing w:after="0" w:line="312" w:lineRule="auto"/>
        <w:ind w:left="426"/>
        <w:jc w:val="both"/>
        <w:rPr>
          <w:rFonts w:cstheme="minorHAnsi"/>
        </w:rPr>
      </w:pPr>
      <w:r w:rsidRPr="008874A6">
        <w:rPr>
          <w:rFonts w:cstheme="minorHAnsi"/>
        </w:rPr>
        <w:t>2-10</w:t>
      </w:r>
      <w:r w:rsidRPr="008874A6">
        <w:rPr>
          <w:rFonts w:cstheme="minorHAnsi"/>
        </w:rPr>
        <w:tab/>
        <w:t>Ολική ανάκλαση.</w:t>
      </w:r>
    </w:p>
    <w:p w:rsidR="00B64414" w:rsidRPr="008874A6" w:rsidRDefault="00B64414" w:rsidP="00F424C1">
      <w:pPr>
        <w:spacing w:after="0" w:line="312" w:lineRule="auto"/>
        <w:jc w:val="both"/>
        <w:rPr>
          <w:rFonts w:cstheme="minorHAnsi"/>
        </w:rPr>
      </w:pPr>
    </w:p>
    <w:p w:rsidR="00B64414" w:rsidRPr="008874A6" w:rsidRDefault="00B64414" w:rsidP="00F424C1">
      <w:pPr>
        <w:spacing w:after="0" w:line="312" w:lineRule="auto"/>
        <w:jc w:val="both"/>
        <w:rPr>
          <w:rFonts w:cstheme="minorHAnsi"/>
          <w:b/>
        </w:rPr>
      </w:pPr>
      <w:r w:rsidRPr="008874A6">
        <w:rPr>
          <w:rFonts w:cstheme="minorHAnsi"/>
          <w:b/>
        </w:rPr>
        <w:t>4.</w:t>
      </w:r>
      <w:r w:rsidRPr="008874A6">
        <w:rPr>
          <w:rFonts w:cstheme="minorHAnsi"/>
          <w:b/>
        </w:rPr>
        <w:tab/>
      </w:r>
      <w:r w:rsidRPr="008874A6">
        <w:rPr>
          <w:rFonts w:cstheme="minorHAnsi"/>
          <w:b/>
        </w:rPr>
        <w:tab/>
        <w:t>ΜΗΧΑΝΙΚΗ ΣΤΕΡΕΟΥ ΣΩΜΑΤΟΣ</w:t>
      </w:r>
    </w:p>
    <w:p w:rsidR="00B64414" w:rsidRPr="008874A6" w:rsidRDefault="00B64414" w:rsidP="00F424C1">
      <w:pPr>
        <w:spacing w:after="0" w:line="312" w:lineRule="auto"/>
        <w:ind w:left="426"/>
        <w:jc w:val="both"/>
        <w:rPr>
          <w:rFonts w:cstheme="minorHAnsi"/>
        </w:rPr>
      </w:pPr>
      <w:r w:rsidRPr="008874A6">
        <w:rPr>
          <w:rFonts w:cstheme="minorHAnsi"/>
        </w:rPr>
        <w:t>4-1</w:t>
      </w:r>
      <w:r w:rsidRPr="008874A6">
        <w:rPr>
          <w:rFonts w:cstheme="minorHAnsi"/>
        </w:rPr>
        <w:tab/>
      </w:r>
      <w:r w:rsidRPr="008874A6">
        <w:rPr>
          <w:rFonts w:cstheme="minorHAnsi"/>
        </w:rPr>
        <w:tab/>
        <w:t>Εισαγωγή.</w:t>
      </w:r>
    </w:p>
    <w:p w:rsidR="00B64414" w:rsidRPr="008874A6" w:rsidRDefault="00B64414" w:rsidP="00F424C1">
      <w:pPr>
        <w:spacing w:after="0" w:line="312" w:lineRule="auto"/>
        <w:ind w:left="426"/>
        <w:jc w:val="both"/>
        <w:rPr>
          <w:rFonts w:cstheme="minorHAnsi"/>
        </w:rPr>
      </w:pPr>
      <w:r w:rsidRPr="008874A6">
        <w:rPr>
          <w:rFonts w:cstheme="minorHAnsi"/>
        </w:rPr>
        <w:t>4-2</w:t>
      </w:r>
      <w:r w:rsidRPr="008874A6">
        <w:rPr>
          <w:rFonts w:cstheme="minorHAnsi"/>
        </w:rPr>
        <w:tab/>
      </w:r>
      <w:r w:rsidRPr="008874A6">
        <w:rPr>
          <w:rFonts w:cstheme="minorHAnsi"/>
        </w:rPr>
        <w:tab/>
        <w:t>Οι κινήσεις των στερεών σωμάτων.</w:t>
      </w:r>
    </w:p>
    <w:p w:rsidR="00B64414" w:rsidRPr="008874A6" w:rsidRDefault="00B64414" w:rsidP="00F424C1">
      <w:pPr>
        <w:spacing w:after="0" w:line="312" w:lineRule="auto"/>
        <w:ind w:left="426"/>
        <w:jc w:val="both"/>
        <w:rPr>
          <w:rFonts w:cstheme="minorHAnsi"/>
        </w:rPr>
      </w:pPr>
      <w:r w:rsidRPr="008874A6">
        <w:rPr>
          <w:rFonts w:cstheme="minorHAnsi"/>
        </w:rPr>
        <w:t>4-3</w:t>
      </w:r>
      <w:r w:rsidRPr="008874A6">
        <w:rPr>
          <w:rFonts w:cstheme="minorHAnsi"/>
        </w:rPr>
        <w:tab/>
      </w:r>
      <w:r w:rsidRPr="008874A6">
        <w:rPr>
          <w:rFonts w:cstheme="minorHAnsi"/>
        </w:rPr>
        <w:tab/>
        <w:t>Ροπή δύναμης.</w:t>
      </w:r>
    </w:p>
    <w:p w:rsidR="00B64414" w:rsidRPr="008874A6" w:rsidRDefault="00B64414" w:rsidP="00F424C1">
      <w:pPr>
        <w:spacing w:after="0" w:line="312" w:lineRule="auto"/>
        <w:ind w:left="426"/>
        <w:jc w:val="both"/>
        <w:rPr>
          <w:rFonts w:cstheme="minorHAnsi"/>
        </w:rPr>
      </w:pPr>
      <w:r w:rsidRPr="008874A6">
        <w:rPr>
          <w:rFonts w:cstheme="minorHAnsi"/>
        </w:rPr>
        <w:t>4-4</w:t>
      </w:r>
      <w:r w:rsidRPr="008874A6">
        <w:rPr>
          <w:rFonts w:cstheme="minorHAnsi"/>
        </w:rPr>
        <w:tab/>
      </w:r>
      <w:r w:rsidRPr="008874A6">
        <w:rPr>
          <w:rFonts w:cstheme="minorHAnsi"/>
        </w:rPr>
        <w:tab/>
        <w:t>Ισορροπία στερεού σώματος.</w:t>
      </w:r>
    </w:p>
    <w:p w:rsidR="00B64414" w:rsidRPr="008874A6" w:rsidRDefault="00B64414" w:rsidP="00F424C1">
      <w:pPr>
        <w:spacing w:after="0" w:line="312" w:lineRule="auto"/>
        <w:ind w:left="426"/>
        <w:jc w:val="both"/>
        <w:rPr>
          <w:rFonts w:cstheme="minorHAnsi"/>
        </w:rPr>
      </w:pPr>
      <w:r w:rsidRPr="008874A6">
        <w:rPr>
          <w:rFonts w:cstheme="minorHAnsi"/>
        </w:rPr>
        <w:t>4-5</w:t>
      </w:r>
      <w:r w:rsidRPr="008874A6">
        <w:rPr>
          <w:rFonts w:cstheme="minorHAnsi"/>
        </w:rPr>
        <w:tab/>
      </w:r>
      <w:r w:rsidRPr="008874A6">
        <w:rPr>
          <w:rFonts w:cstheme="minorHAnsi"/>
        </w:rPr>
        <w:tab/>
        <w:t>Ροπή αδράνειας.</w:t>
      </w:r>
    </w:p>
    <w:p w:rsidR="00B64414" w:rsidRPr="008874A6" w:rsidRDefault="00B64414" w:rsidP="00F424C1">
      <w:pPr>
        <w:spacing w:after="0" w:line="312" w:lineRule="auto"/>
        <w:ind w:left="426"/>
        <w:jc w:val="both"/>
        <w:rPr>
          <w:rFonts w:cstheme="minorHAnsi"/>
        </w:rPr>
      </w:pPr>
      <w:r w:rsidRPr="008874A6">
        <w:rPr>
          <w:rFonts w:cstheme="minorHAnsi"/>
        </w:rPr>
        <w:t>4-6</w:t>
      </w:r>
      <w:r w:rsidRPr="008874A6">
        <w:rPr>
          <w:rFonts w:cstheme="minorHAnsi"/>
        </w:rPr>
        <w:tab/>
      </w:r>
      <w:r w:rsidRPr="008874A6">
        <w:rPr>
          <w:rFonts w:cstheme="minorHAnsi"/>
        </w:rPr>
        <w:tab/>
        <w:t>Θεμελιώδης νόμος της στροφικής κίνησης.</w:t>
      </w:r>
    </w:p>
    <w:p w:rsidR="00B64414" w:rsidRPr="008874A6" w:rsidRDefault="00B64414" w:rsidP="00F424C1">
      <w:pPr>
        <w:spacing w:after="0" w:line="312" w:lineRule="auto"/>
        <w:ind w:left="426"/>
        <w:jc w:val="both"/>
        <w:rPr>
          <w:rFonts w:cstheme="minorHAnsi"/>
        </w:rPr>
      </w:pPr>
      <w:r w:rsidRPr="008874A6">
        <w:rPr>
          <w:rFonts w:cstheme="minorHAnsi"/>
        </w:rPr>
        <w:t>4-7</w:t>
      </w:r>
      <w:r w:rsidRPr="008874A6">
        <w:rPr>
          <w:rFonts w:cstheme="minorHAnsi"/>
        </w:rPr>
        <w:tab/>
      </w:r>
      <w:r w:rsidRPr="008874A6">
        <w:rPr>
          <w:rFonts w:cstheme="minorHAnsi"/>
        </w:rPr>
        <w:tab/>
        <w:t>Στροφορμή.</w:t>
      </w:r>
    </w:p>
    <w:p w:rsidR="00B64414" w:rsidRPr="008874A6" w:rsidRDefault="00B64414" w:rsidP="00F424C1">
      <w:pPr>
        <w:spacing w:after="0" w:line="312" w:lineRule="auto"/>
        <w:ind w:left="426"/>
        <w:jc w:val="both"/>
        <w:rPr>
          <w:rFonts w:cstheme="minorHAnsi"/>
        </w:rPr>
      </w:pPr>
      <w:r w:rsidRPr="008874A6">
        <w:rPr>
          <w:rFonts w:cstheme="minorHAnsi"/>
        </w:rPr>
        <w:t>4-8</w:t>
      </w:r>
      <w:r w:rsidRPr="008874A6">
        <w:rPr>
          <w:rFonts w:cstheme="minorHAnsi"/>
        </w:rPr>
        <w:tab/>
      </w:r>
      <w:r w:rsidRPr="008874A6">
        <w:rPr>
          <w:rFonts w:cstheme="minorHAnsi"/>
        </w:rPr>
        <w:tab/>
        <w:t>Διατήρηση της στροφορμής.</w:t>
      </w:r>
    </w:p>
    <w:p w:rsidR="00B64414" w:rsidRPr="008874A6" w:rsidRDefault="00B64414" w:rsidP="00F424C1">
      <w:pPr>
        <w:spacing w:after="0" w:line="312" w:lineRule="auto"/>
        <w:ind w:left="426"/>
        <w:jc w:val="both"/>
        <w:rPr>
          <w:rFonts w:cstheme="minorHAnsi"/>
        </w:rPr>
      </w:pPr>
      <w:r w:rsidRPr="008874A6">
        <w:rPr>
          <w:rFonts w:cstheme="minorHAnsi"/>
        </w:rPr>
        <w:t>4-9</w:t>
      </w:r>
      <w:r w:rsidRPr="008874A6">
        <w:rPr>
          <w:rFonts w:cstheme="minorHAnsi"/>
        </w:rPr>
        <w:tab/>
      </w:r>
      <w:r w:rsidRPr="008874A6">
        <w:rPr>
          <w:rFonts w:cstheme="minorHAnsi"/>
        </w:rPr>
        <w:tab/>
        <w:t>Κινητική ενέργεια λόγω περιστροφής.</w:t>
      </w:r>
    </w:p>
    <w:p w:rsidR="00B64414" w:rsidRPr="008874A6" w:rsidRDefault="00B64414" w:rsidP="00F424C1">
      <w:pPr>
        <w:spacing w:after="0" w:line="312" w:lineRule="auto"/>
        <w:ind w:left="426"/>
        <w:jc w:val="both"/>
        <w:rPr>
          <w:rFonts w:cstheme="minorHAnsi"/>
        </w:rPr>
      </w:pPr>
      <w:r w:rsidRPr="008874A6">
        <w:rPr>
          <w:rFonts w:cstheme="minorHAnsi"/>
        </w:rPr>
        <w:t>4-10</w:t>
      </w:r>
      <w:r w:rsidRPr="008874A6">
        <w:rPr>
          <w:rFonts w:cstheme="minorHAnsi"/>
        </w:rPr>
        <w:tab/>
      </w:r>
      <w:r w:rsidRPr="008874A6">
        <w:rPr>
          <w:rFonts w:cstheme="minorHAnsi"/>
        </w:rPr>
        <w:tab/>
        <w:t>Έργο κατά τη στροφική κίνηση.</w:t>
      </w:r>
    </w:p>
    <w:p w:rsidR="005A5288" w:rsidRDefault="005A5288" w:rsidP="00F424C1">
      <w:pPr>
        <w:spacing w:after="0" w:line="312" w:lineRule="auto"/>
        <w:jc w:val="both"/>
        <w:rPr>
          <w:rFonts w:cstheme="minorHAnsi"/>
          <w:b/>
        </w:rPr>
      </w:pPr>
    </w:p>
    <w:p w:rsidR="00B64414" w:rsidRPr="008874A6" w:rsidRDefault="00B64414" w:rsidP="00F424C1">
      <w:pPr>
        <w:spacing w:after="0" w:line="312" w:lineRule="auto"/>
        <w:jc w:val="both"/>
        <w:rPr>
          <w:rFonts w:cstheme="minorHAnsi"/>
          <w:b/>
        </w:rPr>
      </w:pPr>
      <w:r w:rsidRPr="008874A6">
        <w:rPr>
          <w:rFonts w:cstheme="minorHAnsi"/>
          <w:b/>
        </w:rPr>
        <w:t>5.</w:t>
      </w:r>
      <w:r w:rsidRPr="008874A6">
        <w:rPr>
          <w:rFonts w:cstheme="minorHAnsi"/>
          <w:b/>
        </w:rPr>
        <w:tab/>
      </w:r>
      <w:r w:rsidRPr="008874A6">
        <w:rPr>
          <w:rFonts w:cstheme="minorHAnsi"/>
          <w:b/>
        </w:rPr>
        <w:tab/>
        <w:t>ΚΡΟΥΣΕΙΣ ΚΑΙ ΣΧΕΤΙΚΕΣ ΚΙΝΗΣΕΙΣ</w:t>
      </w:r>
    </w:p>
    <w:p w:rsidR="00B64414" w:rsidRPr="008874A6" w:rsidRDefault="00B64414" w:rsidP="00F424C1">
      <w:pPr>
        <w:spacing w:after="0" w:line="312" w:lineRule="auto"/>
        <w:ind w:left="426"/>
        <w:jc w:val="both"/>
        <w:rPr>
          <w:rFonts w:cstheme="minorHAnsi"/>
        </w:rPr>
      </w:pPr>
      <w:r w:rsidRPr="008874A6">
        <w:rPr>
          <w:rFonts w:cstheme="minorHAnsi"/>
        </w:rPr>
        <w:t>5-1</w:t>
      </w:r>
      <w:r w:rsidRPr="008874A6">
        <w:rPr>
          <w:rFonts w:cstheme="minorHAnsi"/>
        </w:rPr>
        <w:tab/>
      </w:r>
      <w:r w:rsidRPr="008874A6">
        <w:rPr>
          <w:rFonts w:cstheme="minorHAnsi"/>
        </w:rPr>
        <w:tab/>
        <w:t>Εισαγωγή.</w:t>
      </w:r>
    </w:p>
    <w:p w:rsidR="00B64414" w:rsidRPr="008874A6" w:rsidRDefault="00B64414" w:rsidP="00F424C1">
      <w:pPr>
        <w:spacing w:after="0" w:line="312" w:lineRule="auto"/>
        <w:ind w:left="426"/>
        <w:jc w:val="both"/>
        <w:rPr>
          <w:rFonts w:cstheme="minorHAnsi"/>
        </w:rPr>
      </w:pPr>
      <w:r w:rsidRPr="008874A6">
        <w:rPr>
          <w:rFonts w:cstheme="minorHAnsi"/>
        </w:rPr>
        <w:t>5-2</w:t>
      </w:r>
      <w:r w:rsidRPr="008874A6">
        <w:rPr>
          <w:rFonts w:cstheme="minorHAnsi"/>
        </w:rPr>
        <w:tab/>
      </w:r>
      <w:r w:rsidRPr="008874A6">
        <w:rPr>
          <w:rFonts w:cstheme="minorHAnsi"/>
        </w:rPr>
        <w:tab/>
        <w:t>Κρούσεις.</w:t>
      </w:r>
    </w:p>
    <w:p w:rsidR="00B64414" w:rsidRPr="008874A6" w:rsidRDefault="00B64414" w:rsidP="00F424C1">
      <w:pPr>
        <w:spacing w:after="0" w:line="312" w:lineRule="auto"/>
        <w:ind w:left="426"/>
        <w:jc w:val="both"/>
        <w:rPr>
          <w:rFonts w:cstheme="minorHAnsi"/>
        </w:rPr>
      </w:pPr>
      <w:r w:rsidRPr="008874A6">
        <w:rPr>
          <w:rFonts w:cstheme="minorHAnsi"/>
        </w:rPr>
        <w:t>5-3</w:t>
      </w:r>
      <w:r w:rsidRPr="008874A6">
        <w:rPr>
          <w:rFonts w:cstheme="minorHAnsi"/>
        </w:rPr>
        <w:tab/>
      </w:r>
      <w:r w:rsidRPr="008874A6">
        <w:rPr>
          <w:rFonts w:cstheme="minorHAnsi"/>
        </w:rPr>
        <w:tab/>
        <w:t>Κεντρική ελαστική κρούση δύο σφαιρών.</w:t>
      </w:r>
    </w:p>
    <w:p w:rsidR="00B64414" w:rsidRPr="008874A6" w:rsidRDefault="00B64414" w:rsidP="00F424C1">
      <w:pPr>
        <w:spacing w:after="0" w:line="312" w:lineRule="auto"/>
        <w:ind w:left="426"/>
        <w:jc w:val="both"/>
        <w:rPr>
          <w:rFonts w:cstheme="minorHAnsi"/>
        </w:rPr>
      </w:pPr>
      <w:r w:rsidRPr="008874A6">
        <w:rPr>
          <w:rFonts w:cstheme="minorHAnsi"/>
        </w:rPr>
        <w:t>5-4</w:t>
      </w:r>
      <w:r w:rsidRPr="008874A6">
        <w:rPr>
          <w:rFonts w:cstheme="minorHAnsi"/>
        </w:rPr>
        <w:tab/>
      </w:r>
      <w:r w:rsidRPr="008874A6">
        <w:rPr>
          <w:rFonts w:cstheme="minorHAnsi"/>
        </w:rPr>
        <w:tab/>
        <w:t>Ελαστική κρούση σώματος με άλλο ακίνητο πολύ μεγάλης μάζας.</w:t>
      </w:r>
    </w:p>
    <w:p w:rsidR="00B64414" w:rsidRPr="008874A6" w:rsidRDefault="00B64414" w:rsidP="00F424C1">
      <w:pPr>
        <w:spacing w:after="0" w:line="312" w:lineRule="auto"/>
        <w:ind w:left="426"/>
        <w:jc w:val="both"/>
        <w:rPr>
          <w:rFonts w:cstheme="minorHAnsi"/>
        </w:rPr>
      </w:pPr>
      <w:r w:rsidRPr="008874A6">
        <w:rPr>
          <w:rFonts w:cstheme="minorHAnsi"/>
        </w:rPr>
        <w:t>5-9</w:t>
      </w:r>
      <w:r w:rsidRPr="008874A6">
        <w:rPr>
          <w:rFonts w:cstheme="minorHAnsi"/>
        </w:rPr>
        <w:tab/>
      </w:r>
      <w:r w:rsidRPr="008874A6">
        <w:rPr>
          <w:rFonts w:cstheme="minorHAnsi"/>
        </w:rPr>
        <w:tab/>
        <w:t xml:space="preserve">Φαινόμενο </w:t>
      </w:r>
      <w:r w:rsidRPr="008874A6">
        <w:rPr>
          <w:rFonts w:cstheme="minorHAnsi"/>
          <w:lang w:val="en-US"/>
        </w:rPr>
        <w:t>Doppler</w:t>
      </w:r>
      <w:r w:rsidRPr="008874A6">
        <w:rPr>
          <w:rFonts w:cstheme="minorHAnsi"/>
        </w:rPr>
        <w:t>.</w:t>
      </w:r>
    </w:p>
    <w:p w:rsidR="00B64414" w:rsidRPr="008874A6" w:rsidRDefault="00B64414" w:rsidP="00F424C1">
      <w:pPr>
        <w:pStyle w:val="a3"/>
        <w:spacing w:after="0" w:line="312" w:lineRule="auto"/>
        <w:jc w:val="both"/>
        <w:rPr>
          <w:rFonts w:cstheme="minorHAnsi"/>
        </w:rPr>
      </w:pPr>
    </w:p>
    <w:p w:rsidR="00B64414" w:rsidRPr="008874A6" w:rsidRDefault="00B64414" w:rsidP="00F424C1">
      <w:pPr>
        <w:pStyle w:val="times"/>
        <w:spacing w:line="312" w:lineRule="auto"/>
        <w:rPr>
          <w:rFonts w:asciiTheme="minorHAnsi" w:hAnsiTheme="minorHAnsi" w:cstheme="minorHAnsi"/>
          <w:b/>
          <w:color w:val="000000"/>
          <w:szCs w:val="22"/>
          <w:u w:val="single"/>
        </w:rPr>
      </w:pPr>
      <w:r w:rsidRPr="008874A6">
        <w:rPr>
          <w:rFonts w:asciiTheme="minorHAnsi" w:hAnsiTheme="minorHAnsi" w:cstheme="minorHAnsi"/>
          <w:b/>
          <w:color w:val="000000"/>
          <w:szCs w:val="22"/>
          <w:u w:val="single"/>
        </w:rPr>
        <w:t>Σημείωση</w:t>
      </w:r>
    </w:p>
    <w:p w:rsidR="00B64414" w:rsidRPr="008874A6" w:rsidRDefault="00B64414" w:rsidP="00F424C1">
      <w:pPr>
        <w:pStyle w:val="times"/>
        <w:spacing w:line="312" w:lineRule="auto"/>
        <w:rPr>
          <w:rFonts w:asciiTheme="minorHAnsi" w:hAnsiTheme="minorHAnsi" w:cstheme="minorHAnsi"/>
          <w:b/>
          <w:color w:val="000000"/>
          <w:spacing w:val="0"/>
          <w:szCs w:val="22"/>
        </w:rPr>
      </w:pPr>
      <w:r w:rsidRPr="008874A6">
        <w:rPr>
          <w:rFonts w:asciiTheme="minorHAnsi" w:hAnsiTheme="minorHAnsi" w:cstheme="minorHAnsi"/>
          <w:b/>
          <w:color w:val="000000"/>
          <w:spacing w:val="0"/>
          <w:szCs w:val="22"/>
        </w:rPr>
        <w:t xml:space="preserve">Τα ένθετα </w:t>
      </w:r>
      <w:r w:rsidRPr="008874A6">
        <w:rPr>
          <w:rFonts w:asciiTheme="minorHAnsi" w:hAnsiTheme="minorHAnsi" w:cstheme="minorHAnsi"/>
          <w:color w:val="000000"/>
          <w:spacing w:val="0"/>
          <w:szCs w:val="22"/>
        </w:rPr>
        <w:t>που περιλαμβάνονται στα διδακτικά βιβλία</w:t>
      </w:r>
      <w:r w:rsidRPr="008874A6">
        <w:rPr>
          <w:rFonts w:asciiTheme="minorHAnsi" w:hAnsiTheme="minorHAnsi" w:cstheme="minorHAnsi"/>
          <w:b/>
          <w:color w:val="000000"/>
          <w:spacing w:val="0"/>
          <w:szCs w:val="22"/>
        </w:rPr>
        <w:t xml:space="preserve"> δεν αποτελούν </w:t>
      </w:r>
      <w:r w:rsidRPr="008874A6">
        <w:rPr>
          <w:rFonts w:asciiTheme="minorHAnsi" w:hAnsiTheme="minorHAnsi" w:cstheme="minorHAnsi"/>
          <w:b/>
          <w:spacing w:val="0"/>
          <w:szCs w:val="22"/>
        </w:rPr>
        <w:t>εξεταστέα</w:t>
      </w:r>
      <w:r w:rsidRPr="008874A6">
        <w:rPr>
          <w:rFonts w:asciiTheme="minorHAnsi" w:hAnsiTheme="minorHAnsi" w:cstheme="minorHAnsi"/>
          <w:spacing w:val="0"/>
          <w:szCs w:val="22"/>
        </w:rPr>
        <w:t xml:space="preserve"> </w:t>
      </w:r>
      <w:r w:rsidRPr="008874A6">
        <w:rPr>
          <w:rFonts w:asciiTheme="minorHAnsi" w:hAnsiTheme="minorHAnsi" w:cstheme="minorHAnsi"/>
          <w:b/>
          <w:color w:val="000000"/>
          <w:spacing w:val="0"/>
          <w:szCs w:val="22"/>
        </w:rPr>
        <w:t>ύλη.</w:t>
      </w:r>
    </w:p>
    <w:p w:rsidR="00976F1C" w:rsidRDefault="00976F1C" w:rsidP="00F424C1">
      <w:pPr>
        <w:pStyle w:val="30"/>
        <w:spacing w:after="0" w:line="312" w:lineRule="auto"/>
        <w:jc w:val="both"/>
        <w:rPr>
          <w:rFonts w:asciiTheme="minorHAnsi" w:hAnsiTheme="minorHAnsi" w:cstheme="minorHAnsi"/>
          <w:b w:val="0"/>
          <w:sz w:val="22"/>
          <w:szCs w:val="22"/>
          <w:highlight w:val="yellow"/>
        </w:rPr>
      </w:pPr>
    </w:p>
    <w:p w:rsidR="008874A6" w:rsidRDefault="008874A6" w:rsidP="00F424C1">
      <w:pPr>
        <w:spacing w:after="0" w:line="312" w:lineRule="auto"/>
        <w:rPr>
          <w:highlight w:val="yellow"/>
        </w:rPr>
      </w:pPr>
    </w:p>
    <w:p w:rsidR="00163E31" w:rsidRPr="007B559A" w:rsidRDefault="00163E31" w:rsidP="00F424C1">
      <w:pPr>
        <w:shd w:val="clear" w:color="auto" w:fill="D9D9D9" w:themeFill="background1" w:themeFillShade="D9"/>
        <w:spacing w:after="0" w:line="312" w:lineRule="auto"/>
        <w:ind w:right="-426"/>
        <w:jc w:val="center"/>
        <w:rPr>
          <w:rFonts w:cstheme="minorHAnsi"/>
          <w:b/>
          <w:bCs/>
          <w:spacing w:val="20"/>
          <w:u w:val="single"/>
        </w:rPr>
      </w:pPr>
      <w:r w:rsidRPr="007B559A">
        <w:rPr>
          <w:rFonts w:cstheme="minorHAnsi"/>
          <w:b/>
          <w:bCs/>
          <w:spacing w:val="20"/>
          <w:u w:val="single"/>
        </w:rPr>
        <w:t>ΦΥΣΙΚΗ ΙΙ</w:t>
      </w:r>
    </w:p>
    <w:p w:rsidR="00163E31" w:rsidRPr="007B559A" w:rsidRDefault="00163E31" w:rsidP="00F424C1">
      <w:pPr>
        <w:autoSpaceDE w:val="0"/>
        <w:autoSpaceDN w:val="0"/>
        <w:adjustRightInd w:val="0"/>
        <w:spacing w:after="0" w:line="312" w:lineRule="auto"/>
        <w:jc w:val="center"/>
        <w:rPr>
          <w:rFonts w:cstheme="minorHAnsi"/>
          <w:b/>
          <w:bCs/>
          <w:sz w:val="24"/>
          <w:szCs w:val="24"/>
          <w:u w:val="single"/>
        </w:rPr>
      </w:pPr>
      <w:r w:rsidRPr="007B559A">
        <w:rPr>
          <w:rFonts w:cstheme="minorHAnsi"/>
          <w:b/>
          <w:bCs/>
          <w:sz w:val="24"/>
          <w:szCs w:val="24"/>
          <w:u w:val="single"/>
        </w:rPr>
        <w:t>ΟΜΑΔΑΣ Β΄ ΗΜΕΡΗΣΙΟΥ &amp; ΕΣΠΕΡΙΝΟΥ ΕΠΑ.Λ.</w:t>
      </w:r>
    </w:p>
    <w:p w:rsidR="007B559A" w:rsidRDefault="007B559A" w:rsidP="00F424C1">
      <w:pPr>
        <w:autoSpaceDE w:val="0"/>
        <w:autoSpaceDN w:val="0"/>
        <w:adjustRightInd w:val="0"/>
        <w:spacing w:after="0" w:line="312" w:lineRule="auto"/>
        <w:jc w:val="center"/>
        <w:rPr>
          <w:rFonts w:cstheme="minorHAnsi"/>
          <w:b/>
          <w:bCs/>
          <w:sz w:val="24"/>
          <w:szCs w:val="24"/>
          <w:u w:val="single"/>
        </w:rPr>
      </w:pPr>
    </w:p>
    <w:p w:rsidR="007B559A" w:rsidRPr="00B90B48" w:rsidRDefault="007B559A"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FC117B" w:rsidRPr="00575A16" w:rsidRDefault="00FC117B" w:rsidP="00F424C1">
      <w:pPr>
        <w:spacing w:after="0" w:line="312" w:lineRule="auto"/>
        <w:jc w:val="both"/>
        <w:rPr>
          <w:rFonts w:cs="Arial"/>
        </w:rPr>
      </w:pPr>
      <w:r w:rsidRPr="00575A16">
        <w:rPr>
          <w:rFonts w:cs="Arial"/>
        </w:rPr>
        <w:t>Από το βιβλίο «Φυσική Θετικής &amp; Τεχνολογικής Κατεύθυνσης» της Γ΄ τάξης Γενικού Λυκείου των Ιωάννου Α., Ντάνου Γ. κ.α</w:t>
      </w:r>
      <w:r>
        <w:rPr>
          <w:rFonts w:eastAsia="Arial Unicode MS" w:cs="Arial"/>
        </w:rPr>
        <w:t xml:space="preserve">, </w:t>
      </w:r>
      <w:r w:rsidRPr="00F42151">
        <w:rPr>
          <w:rFonts w:eastAsia="Arial Unicode MS" w:cs="Arial"/>
        </w:rPr>
        <w:t>έκδοση 201</w:t>
      </w:r>
      <w:r>
        <w:rPr>
          <w:rFonts w:eastAsia="Arial Unicode MS" w:cs="Arial"/>
        </w:rPr>
        <w:t>4</w:t>
      </w:r>
      <w:r w:rsidRPr="00575A16">
        <w:rPr>
          <w:rFonts w:cs="Arial"/>
        </w:rPr>
        <w:t xml:space="preserve">. </w:t>
      </w:r>
    </w:p>
    <w:p w:rsidR="00FC117B" w:rsidRPr="00575A16" w:rsidRDefault="00FC117B" w:rsidP="00F424C1">
      <w:pPr>
        <w:spacing w:after="0" w:line="312" w:lineRule="auto"/>
        <w:jc w:val="both"/>
      </w:pPr>
    </w:p>
    <w:p w:rsidR="00FC117B" w:rsidRPr="00575A16" w:rsidRDefault="00FC117B" w:rsidP="00F424C1">
      <w:pPr>
        <w:spacing w:after="0" w:line="312" w:lineRule="auto"/>
        <w:jc w:val="both"/>
        <w:rPr>
          <w:b/>
        </w:rPr>
      </w:pPr>
      <w:r w:rsidRPr="00575A16">
        <w:rPr>
          <w:b/>
        </w:rPr>
        <w:t>1.</w:t>
      </w:r>
      <w:r w:rsidRPr="00575A16">
        <w:rPr>
          <w:b/>
        </w:rPr>
        <w:tab/>
        <w:t>ΗΛΕΚΤΡΙΚΕΣ – ΜΗΧΑΝΙΚΕΣ ΤΑΛΑΝΤΩΣΕΙΣ</w:t>
      </w:r>
    </w:p>
    <w:p w:rsidR="00FC117B" w:rsidRPr="00575A16" w:rsidRDefault="00FC117B" w:rsidP="00F424C1">
      <w:pPr>
        <w:spacing w:after="0" w:line="312" w:lineRule="auto"/>
        <w:jc w:val="both"/>
      </w:pPr>
      <w:r w:rsidRPr="00575A16">
        <w:t>1-1</w:t>
      </w:r>
      <w:r w:rsidRPr="00575A16">
        <w:tab/>
        <w:t>Εισαγωγή.</w:t>
      </w:r>
    </w:p>
    <w:p w:rsidR="00FC117B" w:rsidRPr="00575A16" w:rsidRDefault="00FC117B" w:rsidP="00F424C1">
      <w:pPr>
        <w:spacing w:after="0" w:line="312" w:lineRule="auto"/>
        <w:jc w:val="both"/>
      </w:pPr>
      <w:r w:rsidRPr="00575A16">
        <w:t>1-2</w:t>
      </w:r>
      <w:r w:rsidRPr="00575A16">
        <w:tab/>
        <w:t>Περιοδικά φαινόμενα.</w:t>
      </w:r>
    </w:p>
    <w:p w:rsidR="00FC117B" w:rsidRPr="00575A16" w:rsidRDefault="00FC117B" w:rsidP="00F424C1">
      <w:pPr>
        <w:spacing w:after="0" w:line="312" w:lineRule="auto"/>
        <w:jc w:val="both"/>
      </w:pPr>
      <w:r w:rsidRPr="00575A16">
        <w:t>1-3</w:t>
      </w:r>
      <w:r w:rsidRPr="00575A16">
        <w:tab/>
        <w:t>Απλή αρμονική ταλάντωση.</w:t>
      </w:r>
    </w:p>
    <w:p w:rsidR="00FC117B" w:rsidRPr="00575A16" w:rsidRDefault="00FC117B" w:rsidP="00F424C1">
      <w:pPr>
        <w:spacing w:after="0" w:line="312" w:lineRule="auto"/>
        <w:jc w:val="both"/>
      </w:pPr>
      <w:r w:rsidRPr="00575A16">
        <w:t>1-4</w:t>
      </w:r>
      <w:r w:rsidRPr="00575A16">
        <w:tab/>
        <w:t>Ηλεκτρικές ταλαντώσεις.</w:t>
      </w:r>
    </w:p>
    <w:p w:rsidR="00FC117B" w:rsidRPr="00575A16" w:rsidRDefault="00FC117B" w:rsidP="00F424C1">
      <w:pPr>
        <w:spacing w:after="0" w:line="312" w:lineRule="auto"/>
        <w:jc w:val="both"/>
      </w:pPr>
      <w:r w:rsidRPr="00575A16">
        <w:t>1-5</w:t>
      </w:r>
      <w:r w:rsidRPr="00575A16">
        <w:tab/>
        <w:t>Φθίνουσες ταλαντώσεις.</w:t>
      </w:r>
    </w:p>
    <w:p w:rsidR="00FC117B" w:rsidRPr="00575A16" w:rsidRDefault="00FC117B" w:rsidP="00F424C1">
      <w:pPr>
        <w:spacing w:after="0" w:line="312" w:lineRule="auto"/>
        <w:jc w:val="both"/>
      </w:pPr>
      <w:r w:rsidRPr="00575A16">
        <w:t>1-6</w:t>
      </w:r>
      <w:r w:rsidRPr="00575A16">
        <w:tab/>
        <w:t>Εξαναγκασμένες ταλαντώσεις.</w:t>
      </w:r>
    </w:p>
    <w:p w:rsidR="00FC117B" w:rsidRPr="00575A16" w:rsidRDefault="00FC117B" w:rsidP="00F424C1">
      <w:pPr>
        <w:spacing w:after="0" w:line="312" w:lineRule="auto"/>
        <w:jc w:val="both"/>
      </w:pPr>
      <w:r w:rsidRPr="00575A16">
        <w:t>1-7</w:t>
      </w:r>
      <w:r w:rsidRPr="00575A16">
        <w:tab/>
        <w:t>Σύνθεση ταλαντώσεων.</w:t>
      </w:r>
    </w:p>
    <w:p w:rsidR="00FC117B" w:rsidRPr="00575A16" w:rsidRDefault="00FC117B" w:rsidP="00F424C1">
      <w:pPr>
        <w:spacing w:after="0" w:line="312" w:lineRule="auto"/>
        <w:jc w:val="both"/>
      </w:pPr>
    </w:p>
    <w:p w:rsidR="00FC117B" w:rsidRPr="00575A16" w:rsidRDefault="00FC117B" w:rsidP="00F424C1">
      <w:pPr>
        <w:spacing w:after="0" w:line="312" w:lineRule="auto"/>
        <w:jc w:val="both"/>
        <w:rPr>
          <w:b/>
        </w:rPr>
      </w:pPr>
      <w:r w:rsidRPr="00575A16">
        <w:rPr>
          <w:b/>
        </w:rPr>
        <w:t>2.</w:t>
      </w:r>
      <w:r w:rsidRPr="00575A16">
        <w:rPr>
          <w:b/>
        </w:rPr>
        <w:tab/>
        <w:t>ΚΥΜΑΤΑ</w:t>
      </w:r>
    </w:p>
    <w:p w:rsidR="00FC117B" w:rsidRPr="00575A16" w:rsidRDefault="00FC117B" w:rsidP="00F424C1">
      <w:pPr>
        <w:spacing w:after="0" w:line="312" w:lineRule="auto"/>
        <w:jc w:val="both"/>
      </w:pPr>
      <w:r w:rsidRPr="00575A16">
        <w:t>2-1</w:t>
      </w:r>
      <w:r w:rsidRPr="00575A16">
        <w:tab/>
        <w:t>Εισαγωγή.</w:t>
      </w:r>
    </w:p>
    <w:p w:rsidR="00FC117B" w:rsidRPr="00575A16" w:rsidRDefault="00FC117B" w:rsidP="00F424C1">
      <w:pPr>
        <w:spacing w:after="0" w:line="312" w:lineRule="auto"/>
        <w:jc w:val="both"/>
      </w:pPr>
      <w:r w:rsidRPr="00575A16">
        <w:t>2-2</w:t>
      </w:r>
      <w:r w:rsidRPr="00575A16">
        <w:tab/>
        <w:t>Μηχανικά κύματα.</w:t>
      </w:r>
    </w:p>
    <w:p w:rsidR="00FC117B" w:rsidRPr="00575A16" w:rsidRDefault="00FC117B" w:rsidP="00F424C1">
      <w:pPr>
        <w:spacing w:after="0" w:line="312" w:lineRule="auto"/>
        <w:jc w:val="both"/>
      </w:pPr>
      <w:r w:rsidRPr="00575A16">
        <w:t>2-3</w:t>
      </w:r>
      <w:r w:rsidRPr="00575A16">
        <w:tab/>
        <w:t>Επαλληλία ή υπέρθεση κυμάτων.</w:t>
      </w:r>
    </w:p>
    <w:p w:rsidR="00FC117B" w:rsidRPr="00575A16" w:rsidRDefault="00FC117B" w:rsidP="00F424C1">
      <w:pPr>
        <w:spacing w:after="0" w:line="312" w:lineRule="auto"/>
        <w:jc w:val="both"/>
      </w:pPr>
      <w:r w:rsidRPr="00575A16">
        <w:t>2-4</w:t>
      </w:r>
      <w:r w:rsidRPr="00575A16">
        <w:tab/>
        <w:t>Συμβολή δύο κυμάτων στην επιφάνεια υγρού.</w:t>
      </w:r>
    </w:p>
    <w:p w:rsidR="00FC117B" w:rsidRPr="00575A16" w:rsidRDefault="00FC117B" w:rsidP="00F424C1">
      <w:pPr>
        <w:spacing w:after="0" w:line="312" w:lineRule="auto"/>
        <w:jc w:val="both"/>
      </w:pPr>
      <w:r w:rsidRPr="00575A16">
        <w:t>2-6</w:t>
      </w:r>
      <w:r w:rsidRPr="00575A16">
        <w:tab/>
        <w:t>Παραγωγή ηλεκτρομαγνητικών κυμάτων.</w:t>
      </w:r>
    </w:p>
    <w:p w:rsidR="00FC117B" w:rsidRPr="00575A16" w:rsidRDefault="00FC117B" w:rsidP="00F424C1">
      <w:pPr>
        <w:spacing w:after="0" w:line="312" w:lineRule="auto"/>
        <w:jc w:val="both"/>
      </w:pPr>
      <w:r w:rsidRPr="00575A16">
        <w:t>2-8</w:t>
      </w:r>
      <w:r w:rsidRPr="00575A16">
        <w:tab/>
        <w:t>Το φάσμα της ηλεκτρομαγνητικής ακτινοβολίας.</w:t>
      </w:r>
    </w:p>
    <w:p w:rsidR="00FC117B" w:rsidRPr="00575A16" w:rsidRDefault="00FC117B" w:rsidP="00F424C1">
      <w:pPr>
        <w:spacing w:after="0" w:line="312" w:lineRule="auto"/>
        <w:jc w:val="both"/>
      </w:pPr>
      <w:r w:rsidRPr="00575A16">
        <w:t>2-9</w:t>
      </w:r>
      <w:r w:rsidRPr="00575A16">
        <w:tab/>
        <w:t>Ανάκλαση και διάθλαση.</w:t>
      </w:r>
    </w:p>
    <w:p w:rsidR="00FC117B" w:rsidRPr="00575A16" w:rsidRDefault="00FC117B" w:rsidP="00F424C1">
      <w:pPr>
        <w:spacing w:after="0" w:line="312" w:lineRule="auto"/>
        <w:jc w:val="both"/>
      </w:pPr>
    </w:p>
    <w:p w:rsidR="00FC117B" w:rsidRPr="00575A16" w:rsidRDefault="00FC117B" w:rsidP="00F424C1">
      <w:pPr>
        <w:spacing w:after="0" w:line="312" w:lineRule="auto"/>
        <w:jc w:val="both"/>
        <w:rPr>
          <w:b/>
        </w:rPr>
      </w:pPr>
      <w:r w:rsidRPr="00575A16">
        <w:rPr>
          <w:b/>
        </w:rPr>
        <w:t>4.</w:t>
      </w:r>
      <w:r w:rsidRPr="00575A16">
        <w:rPr>
          <w:b/>
        </w:rPr>
        <w:tab/>
        <w:t>ΜΗΧΑΝΙΚΗ ΣΤΕΡΕΟΥ ΣΩΜΑΤΟΣ</w:t>
      </w:r>
    </w:p>
    <w:p w:rsidR="00FC117B" w:rsidRPr="00575A16" w:rsidRDefault="00FC117B" w:rsidP="00F424C1">
      <w:pPr>
        <w:spacing w:after="0" w:line="312" w:lineRule="auto"/>
        <w:jc w:val="both"/>
      </w:pPr>
      <w:r w:rsidRPr="00575A16">
        <w:t>4-1</w:t>
      </w:r>
      <w:r w:rsidRPr="00575A16">
        <w:tab/>
        <w:t>Εισαγωγή.</w:t>
      </w:r>
    </w:p>
    <w:p w:rsidR="00FC117B" w:rsidRPr="00575A16" w:rsidRDefault="00FC117B" w:rsidP="00F424C1">
      <w:pPr>
        <w:spacing w:after="0" w:line="312" w:lineRule="auto"/>
        <w:jc w:val="both"/>
      </w:pPr>
      <w:r w:rsidRPr="00575A16">
        <w:t>4-2</w:t>
      </w:r>
      <w:r w:rsidRPr="00575A16">
        <w:tab/>
        <w:t>Οι κινήσεις των στερεών σωμάτων.</w:t>
      </w:r>
    </w:p>
    <w:p w:rsidR="00FC117B" w:rsidRPr="00575A16" w:rsidRDefault="00FC117B" w:rsidP="00F424C1">
      <w:pPr>
        <w:spacing w:after="0" w:line="312" w:lineRule="auto"/>
        <w:jc w:val="both"/>
      </w:pPr>
      <w:r w:rsidRPr="00575A16">
        <w:t>4-3</w:t>
      </w:r>
      <w:r w:rsidRPr="00575A16">
        <w:tab/>
        <w:t>Ροπή δύναμης.</w:t>
      </w:r>
    </w:p>
    <w:p w:rsidR="00FC117B" w:rsidRPr="00575A16" w:rsidRDefault="00FC117B" w:rsidP="00F424C1">
      <w:pPr>
        <w:spacing w:after="0" w:line="312" w:lineRule="auto"/>
        <w:jc w:val="both"/>
      </w:pPr>
      <w:r w:rsidRPr="00575A16">
        <w:t>4-4</w:t>
      </w:r>
      <w:r w:rsidRPr="00575A16">
        <w:tab/>
        <w:t>Ισορροπία στερεού σώματος.</w:t>
      </w:r>
    </w:p>
    <w:p w:rsidR="00FC117B" w:rsidRPr="00575A16" w:rsidRDefault="00FC117B" w:rsidP="00F424C1">
      <w:pPr>
        <w:spacing w:after="0" w:line="312" w:lineRule="auto"/>
        <w:jc w:val="both"/>
      </w:pPr>
      <w:r w:rsidRPr="00575A16">
        <w:t>4-5</w:t>
      </w:r>
      <w:r w:rsidRPr="00575A16">
        <w:tab/>
        <w:t>Ροπή αδράνειας.</w:t>
      </w:r>
    </w:p>
    <w:p w:rsidR="00FC117B" w:rsidRPr="00575A16" w:rsidRDefault="00FC117B" w:rsidP="00F424C1">
      <w:pPr>
        <w:spacing w:after="0" w:line="312" w:lineRule="auto"/>
        <w:jc w:val="both"/>
      </w:pPr>
      <w:r w:rsidRPr="00575A16">
        <w:t>4-6</w:t>
      </w:r>
      <w:r w:rsidRPr="00575A16">
        <w:tab/>
        <w:t>Θεμελιώδης νόμος της στροφικής κίνησης.</w:t>
      </w:r>
    </w:p>
    <w:p w:rsidR="00FC117B" w:rsidRPr="00575A16" w:rsidRDefault="00FC117B" w:rsidP="00F424C1">
      <w:pPr>
        <w:spacing w:after="0" w:line="312" w:lineRule="auto"/>
        <w:jc w:val="both"/>
      </w:pPr>
      <w:r w:rsidRPr="00575A16">
        <w:t>4-7</w:t>
      </w:r>
      <w:r w:rsidRPr="00575A16">
        <w:tab/>
        <w:t>Στροφορμή</w:t>
      </w:r>
    </w:p>
    <w:p w:rsidR="00FC117B" w:rsidRPr="00575A16" w:rsidRDefault="00FC117B" w:rsidP="00F424C1">
      <w:pPr>
        <w:spacing w:after="0" w:line="312" w:lineRule="auto"/>
        <w:jc w:val="both"/>
      </w:pPr>
      <w:r w:rsidRPr="00575A16">
        <w:t>4-8</w:t>
      </w:r>
      <w:r w:rsidRPr="00575A16">
        <w:tab/>
        <w:t>Διατήρηση της στροφορμής.</w:t>
      </w:r>
    </w:p>
    <w:p w:rsidR="00FC117B" w:rsidRPr="00575A16" w:rsidRDefault="00FC117B" w:rsidP="00F424C1">
      <w:pPr>
        <w:spacing w:after="0" w:line="312" w:lineRule="auto"/>
        <w:jc w:val="both"/>
      </w:pPr>
      <w:r w:rsidRPr="00575A16">
        <w:t>4-9</w:t>
      </w:r>
      <w:r w:rsidRPr="00575A16">
        <w:tab/>
        <w:t>Κινητική ενέργεια λόγω περιστροφής.</w:t>
      </w:r>
    </w:p>
    <w:p w:rsidR="00FC117B" w:rsidRPr="00575A16" w:rsidRDefault="00FC117B" w:rsidP="00F424C1">
      <w:pPr>
        <w:spacing w:after="0" w:line="312" w:lineRule="auto"/>
        <w:jc w:val="both"/>
      </w:pPr>
      <w:r w:rsidRPr="00575A16">
        <w:t>4-10</w:t>
      </w:r>
      <w:r w:rsidRPr="00575A16">
        <w:tab/>
        <w:t>Έργο κατά τη στροφική κίνηση.</w:t>
      </w:r>
    </w:p>
    <w:p w:rsidR="00FC117B" w:rsidRPr="00575A16" w:rsidRDefault="00FC117B" w:rsidP="00F424C1">
      <w:pPr>
        <w:spacing w:after="0" w:line="312" w:lineRule="auto"/>
        <w:jc w:val="both"/>
      </w:pPr>
    </w:p>
    <w:p w:rsidR="00FC117B" w:rsidRPr="00575A16" w:rsidRDefault="00FC117B" w:rsidP="00F424C1">
      <w:pPr>
        <w:spacing w:after="0" w:line="312" w:lineRule="auto"/>
        <w:jc w:val="both"/>
        <w:rPr>
          <w:b/>
        </w:rPr>
      </w:pPr>
      <w:r w:rsidRPr="00575A16">
        <w:rPr>
          <w:b/>
        </w:rPr>
        <w:t>5.</w:t>
      </w:r>
      <w:r w:rsidRPr="00575A16">
        <w:rPr>
          <w:b/>
        </w:rPr>
        <w:tab/>
        <w:t>ΚΡΟΥΣΕΙΣ ΚΑΙ ΣΧΕΤΙΚΕΣ ΚΙΝΗΣΕΙΣ</w:t>
      </w:r>
    </w:p>
    <w:p w:rsidR="00FC117B" w:rsidRPr="00575A16" w:rsidRDefault="00FC117B" w:rsidP="00F424C1">
      <w:pPr>
        <w:spacing w:after="0" w:line="312" w:lineRule="auto"/>
        <w:jc w:val="both"/>
      </w:pPr>
      <w:r w:rsidRPr="00575A16">
        <w:t>5-1</w:t>
      </w:r>
      <w:r w:rsidRPr="00575A16">
        <w:tab/>
        <w:t>Εισαγωγή.</w:t>
      </w:r>
    </w:p>
    <w:p w:rsidR="00FC117B" w:rsidRPr="00575A16" w:rsidRDefault="00FC117B" w:rsidP="00F424C1">
      <w:pPr>
        <w:spacing w:after="0" w:line="312" w:lineRule="auto"/>
        <w:jc w:val="both"/>
      </w:pPr>
      <w:r w:rsidRPr="00575A16">
        <w:t>5-2</w:t>
      </w:r>
      <w:r w:rsidRPr="00575A16">
        <w:tab/>
        <w:t>Κρούσεις.</w:t>
      </w:r>
    </w:p>
    <w:p w:rsidR="00FC117B" w:rsidRPr="00575A16" w:rsidRDefault="00FC117B" w:rsidP="00F424C1">
      <w:pPr>
        <w:spacing w:after="0" w:line="312" w:lineRule="auto"/>
        <w:jc w:val="both"/>
      </w:pPr>
      <w:r w:rsidRPr="00575A16">
        <w:t>5-3</w:t>
      </w:r>
      <w:r w:rsidRPr="00575A16">
        <w:tab/>
        <w:t>Κεντρική ελαστική κρούση δύο σφαιρών.</w:t>
      </w:r>
    </w:p>
    <w:p w:rsidR="00FC117B" w:rsidRPr="00575A16" w:rsidRDefault="00FC117B" w:rsidP="00F424C1">
      <w:pPr>
        <w:spacing w:after="0" w:line="312" w:lineRule="auto"/>
        <w:jc w:val="both"/>
      </w:pPr>
      <w:r>
        <w:lastRenderedPageBreak/>
        <w:t xml:space="preserve">5-4      </w:t>
      </w:r>
      <w:r w:rsidRPr="00575A16">
        <w:t>Ελαστική κρούση σώματος με άλλο ακίνητο πολύ μεγάλης μάζας.</w:t>
      </w:r>
    </w:p>
    <w:p w:rsidR="005A5288" w:rsidRDefault="005A5288" w:rsidP="00F424C1">
      <w:pPr>
        <w:pStyle w:val="times"/>
        <w:spacing w:line="312" w:lineRule="auto"/>
        <w:rPr>
          <w:rFonts w:asciiTheme="minorHAnsi" w:hAnsiTheme="minorHAnsi" w:cstheme="minorHAnsi"/>
          <w:b/>
          <w:color w:val="000000"/>
          <w:spacing w:val="0"/>
          <w:szCs w:val="22"/>
          <w:u w:val="single"/>
        </w:rPr>
      </w:pPr>
    </w:p>
    <w:p w:rsidR="00FC117B" w:rsidRPr="005A5288" w:rsidRDefault="00FC117B" w:rsidP="00F424C1">
      <w:pPr>
        <w:pStyle w:val="times"/>
        <w:spacing w:line="312" w:lineRule="auto"/>
        <w:rPr>
          <w:rFonts w:asciiTheme="minorHAnsi" w:hAnsiTheme="minorHAnsi" w:cstheme="minorHAnsi"/>
          <w:b/>
          <w:color w:val="000000"/>
          <w:spacing w:val="0"/>
          <w:szCs w:val="22"/>
          <w:u w:val="single"/>
        </w:rPr>
      </w:pPr>
      <w:r w:rsidRPr="005A5288">
        <w:rPr>
          <w:rFonts w:asciiTheme="minorHAnsi" w:hAnsiTheme="minorHAnsi" w:cstheme="minorHAnsi"/>
          <w:b/>
          <w:color w:val="000000"/>
          <w:spacing w:val="0"/>
          <w:szCs w:val="22"/>
          <w:u w:val="single"/>
        </w:rPr>
        <w:t>Σημείωση</w:t>
      </w:r>
    </w:p>
    <w:p w:rsidR="00FC117B" w:rsidRPr="005A5288" w:rsidRDefault="00FC117B" w:rsidP="00F424C1">
      <w:pPr>
        <w:pStyle w:val="times"/>
        <w:spacing w:line="312" w:lineRule="auto"/>
        <w:rPr>
          <w:rFonts w:asciiTheme="minorHAnsi" w:hAnsiTheme="minorHAnsi" w:cstheme="minorHAnsi"/>
          <w:b/>
          <w:color w:val="000000"/>
          <w:spacing w:val="0"/>
          <w:szCs w:val="22"/>
        </w:rPr>
      </w:pPr>
      <w:r w:rsidRPr="005A5288">
        <w:rPr>
          <w:rFonts w:asciiTheme="minorHAnsi" w:hAnsiTheme="minorHAnsi" w:cstheme="minorHAnsi"/>
          <w:b/>
          <w:color w:val="000000"/>
          <w:spacing w:val="0"/>
          <w:szCs w:val="22"/>
        </w:rPr>
        <w:t xml:space="preserve">Τα ένθετα </w:t>
      </w:r>
      <w:r w:rsidRPr="005A5288">
        <w:rPr>
          <w:rFonts w:asciiTheme="minorHAnsi" w:hAnsiTheme="minorHAnsi" w:cstheme="minorHAnsi"/>
          <w:color w:val="000000"/>
          <w:spacing w:val="0"/>
          <w:szCs w:val="22"/>
        </w:rPr>
        <w:t>που περιλαμβάνονται στα διδακτικά βιβλία</w:t>
      </w:r>
      <w:r w:rsidRPr="005A5288">
        <w:rPr>
          <w:rFonts w:asciiTheme="minorHAnsi" w:hAnsiTheme="minorHAnsi" w:cstheme="minorHAnsi"/>
          <w:b/>
          <w:color w:val="000000"/>
          <w:spacing w:val="0"/>
          <w:szCs w:val="22"/>
        </w:rPr>
        <w:t xml:space="preserve"> δεν αποτελούν </w:t>
      </w:r>
      <w:r w:rsidRPr="005A5288">
        <w:rPr>
          <w:rFonts w:asciiTheme="minorHAnsi" w:hAnsiTheme="minorHAnsi" w:cstheme="minorHAnsi"/>
          <w:b/>
          <w:spacing w:val="0"/>
          <w:szCs w:val="22"/>
        </w:rPr>
        <w:t>εξεταστέα</w:t>
      </w:r>
      <w:r w:rsidRPr="005A5288">
        <w:rPr>
          <w:rFonts w:asciiTheme="minorHAnsi" w:hAnsiTheme="minorHAnsi" w:cstheme="minorHAnsi"/>
          <w:spacing w:val="0"/>
          <w:szCs w:val="22"/>
        </w:rPr>
        <w:t xml:space="preserve"> </w:t>
      </w:r>
      <w:r w:rsidRPr="005A5288">
        <w:rPr>
          <w:rFonts w:asciiTheme="minorHAnsi" w:hAnsiTheme="minorHAnsi" w:cstheme="minorHAnsi"/>
          <w:b/>
          <w:color w:val="000000"/>
          <w:spacing w:val="0"/>
          <w:szCs w:val="22"/>
        </w:rPr>
        <w:t>ύλη.</w:t>
      </w:r>
    </w:p>
    <w:p w:rsidR="00976F1C" w:rsidRDefault="00976F1C" w:rsidP="00F424C1">
      <w:pPr>
        <w:autoSpaceDE w:val="0"/>
        <w:autoSpaceDN w:val="0"/>
        <w:adjustRightInd w:val="0"/>
        <w:spacing w:after="0" w:line="312" w:lineRule="auto"/>
        <w:jc w:val="both"/>
        <w:rPr>
          <w:rFonts w:cstheme="minorHAnsi"/>
          <w:b/>
          <w:bCs/>
        </w:rPr>
      </w:pPr>
    </w:p>
    <w:p w:rsidR="009024A7" w:rsidRDefault="009024A7" w:rsidP="00F424C1">
      <w:pPr>
        <w:autoSpaceDE w:val="0"/>
        <w:autoSpaceDN w:val="0"/>
        <w:adjustRightInd w:val="0"/>
        <w:spacing w:after="0" w:line="312" w:lineRule="auto"/>
        <w:jc w:val="both"/>
        <w:rPr>
          <w:rFonts w:cstheme="minorHAnsi"/>
          <w:b/>
          <w:bCs/>
        </w:rPr>
      </w:pPr>
    </w:p>
    <w:p w:rsidR="000D1E2F" w:rsidRPr="00B90B48" w:rsidRDefault="000D1E2F" w:rsidP="00F424C1">
      <w:pPr>
        <w:autoSpaceDE w:val="0"/>
        <w:autoSpaceDN w:val="0"/>
        <w:adjustRightInd w:val="0"/>
        <w:spacing w:after="0" w:line="312" w:lineRule="auto"/>
        <w:jc w:val="both"/>
        <w:rPr>
          <w:rFonts w:cstheme="minorHAnsi"/>
          <w:b/>
          <w:bCs/>
        </w:rPr>
      </w:pPr>
    </w:p>
    <w:p w:rsidR="004D56E5" w:rsidRPr="0097793B" w:rsidRDefault="004D56E5" w:rsidP="00F424C1">
      <w:pPr>
        <w:shd w:val="clear" w:color="auto" w:fill="BFBFBF" w:themeFill="background1" w:themeFillShade="BF"/>
        <w:spacing w:after="0" w:line="312" w:lineRule="auto"/>
        <w:ind w:right="-1"/>
        <w:jc w:val="center"/>
        <w:rPr>
          <w:rFonts w:ascii="Calibri" w:hAnsi="Calibri"/>
          <w:b/>
          <w:spacing w:val="20"/>
          <w:sz w:val="28"/>
          <w:szCs w:val="28"/>
        </w:rPr>
      </w:pPr>
      <w:r w:rsidRPr="0097793B">
        <w:rPr>
          <w:rFonts w:ascii="Calibri" w:hAnsi="Calibri"/>
          <w:b/>
          <w:spacing w:val="20"/>
          <w:sz w:val="28"/>
          <w:szCs w:val="28"/>
        </w:rPr>
        <w:t>ΙΙ. ΜΑΘΗΜΑΤΑ ΕΠΙΛΟΓΗΣ</w:t>
      </w:r>
    </w:p>
    <w:p w:rsidR="00976F1C" w:rsidRPr="00B90B48" w:rsidRDefault="00976F1C" w:rsidP="00F424C1">
      <w:pPr>
        <w:autoSpaceDE w:val="0"/>
        <w:autoSpaceDN w:val="0"/>
        <w:adjustRightInd w:val="0"/>
        <w:spacing w:after="0" w:line="312" w:lineRule="auto"/>
        <w:jc w:val="both"/>
        <w:rPr>
          <w:rFonts w:cstheme="minorHAnsi"/>
          <w:b/>
          <w:bCs/>
        </w:rPr>
      </w:pPr>
    </w:p>
    <w:p w:rsidR="00976F1C" w:rsidRPr="004D56E5" w:rsidRDefault="00976F1C" w:rsidP="00F424C1">
      <w:pPr>
        <w:shd w:val="clear" w:color="auto" w:fill="D9D9D9" w:themeFill="background1" w:themeFillShade="D9"/>
        <w:spacing w:after="0" w:line="312" w:lineRule="auto"/>
        <w:ind w:right="-1"/>
        <w:jc w:val="center"/>
        <w:rPr>
          <w:rFonts w:cstheme="minorHAnsi"/>
          <w:b/>
          <w:bCs/>
          <w:spacing w:val="20"/>
          <w:u w:val="single"/>
        </w:rPr>
      </w:pPr>
      <w:r w:rsidRPr="004D56E5">
        <w:rPr>
          <w:rFonts w:cstheme="minorHAnsi"/>
          <w:b/>
          <w:bCs/>
          <w:spacing w:val="20"/>
          <w:u w:val="single"/>
        </w:rPr>
        <w:t>ΙΣΤΟΡΙΑ ΤΟΥ ΝΕΟΤΕΡΟΥ ΚΑΙ ΤΟΥ ΣΥΓΧΡΟΝΟΥ ΚΟΣΜΟΥ</w:t>
      </w:r>
    </w:p>
    <w:p w:rsidR="004D56E5" w:rsidRDefault="004D56E5" w:rsidP="00F424C1">
      <w:pPr>
        <w:autoSpaceDE w:val="0"/>
        <w:autoSpaceDN w:val="0"/>
        <w:adjustRightInd w:val="0"/>
        <w:spacing w:after="0" w:line="312" w:lineRule="auto"/>
        <w:jc w:val="center"/>
        <w:rPr>
          <w:rFonts w:cstheme="minorHAnsi"/>
          <w:b/>
          <w:bCs/>
          <w:sz w:val="24"/>
          <w:szCs w:val="24"/>
          <w:u w:val="single"/>
        </w:rPr>
      </w:pPr>
    </w:p>
    <w:p w:rsidR="004D56E5" w:rsidRPr="00B90B48" w:rsidRDefault="004D56E5"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976F1C" w:rsidRPr="002A1587" w:rsidRDefault="00976F1C" w:rsidP="00F424C1">
      <w:pPr>
        <w:spacing w:after="0" w:line="312" w:lineRule="auto"/>
        <w:jc w:val="both"/>
        <w:rPr>
          <w:rFonts w:cstheme="minorHAnsi"/>
        </w:rPr>
      </w:pPr>
    </w:p>
    <w:p w:rsidR="00B64414" w:rsidRDefault="00B64414" w:rsidP="00F424C1">
      <w:pPr>
        <w:spacing w:after="0" w:line="312" w:lineRule="auto"/>
        <w:jc w:val="both"/>
        <w:rPr>
          <w:rFonts w:cs="Arial"/>
        </w:rPr>
      </w:pPr>
      <w:r w:rsidRPr="008B3F99">
        <w:rPr>
          <w:rFonts w:cs="Arial"/>
        </w:rPr>
        <w:t xml:space="preserve">Από το βιβλίο «Ιστορία του Νεότερου και του Σύγχρονου Κόσμου (από το 1815 έως σήμερα) της Γ΄ Τάξης Γενικού Λυκείου και Δ΄ Τάξης Εσπερινού Λυκείου, Γενικής Παιδείας, των Ιωάννη Κολιόπουλου, Κωνσταντίνου Σβολόπουλου, Ευάνθη Χατζηβασιλείου, Θεόδωρου Νημά, </w:t>
      </w:r>
      <w:r>
        <w:rPr>
          <w:rFonts w:cs="Arial"/>
        </w:rPr>
        <w:t>Χάριτος Σχολινάκη – Χελιώτη,</w:t>
      </w:r>
      <w:r w:rsidRPr="00E97663">
        <w:rPr>
          <w:rFonts w:cs="Arial"/>
        </w:rPr>
        <w:t xml:space="preserve"> έκδοση 2015</w:t>
      </w:r>
      <w:r>
        <w:rPr>
          <w:rFonts w:cs="Arial"/>
        </w:rPr>
        <w:t>.</w:t>
      </w:r>
    </w:p>
    <w:p w:rsidR="006176DA" w:rsidRPr="008B3F99" w:rsidRDefault="006176DA" w:rsidP="00F424C1">
      <w:pPr>
        <w:spacing w:after="0" w:line="312" w:lineRule="auto"/>
        <w:jc w:val="both"/>
        <w:rPr>
          <w:rFonts w:cs="Arial"/>
        </w:rPr>
      </w:pPr>
    </w:p>
    <w:p w:rsidR="00B64414" w:rsidRPr="008B3F99" w:rsidRDefault="00B64414" w:rsidP="00F424C1">
      <w:pPr>
        <w:spacing w:after="0" w:line="312" w:lineRule="auto"/>
        <w:ind w:firstLine="360"/>
        <w:jc w:val="both"/>
        <w:rPr>
          <w:rFonts w:cs="Arial"/>
        </w:rPr>
      </w:pPr>
      <w:r w:rsidRPr="008B3F99">
        <w:rPr>
          <w:rFonts w:cs="Arial"/>
          <w:b/>
        </w:rPr>
        <w:t>ΚΕΦΑΛΑΙΟ Α. Η ΕΥΡΩΠΗ ΚΑΙ Ο ΚΟΣΜΟΣ ΤΟΝ 19</w:t>
      </w:r>
      <w:r w:rsidRPr="008B3F99">
        <w:rPr>
          <w:rFonts w:cs="Arial"/>
          <w:b/>
          <w:vertAlign w:val="superscript"/>
        </w:rPr>
        <w:t>Ο</w:t>
      </w:r>
      <w:r w:rsidRPr="008B3F99">
        <w:rPr>
          <w:rFonts w:cs="Arial"/>
          <w:b/>
        </w:rPr>
        <w:t xml:space="preserve"> ΑΙΩΝΑ (1815-1871</w:t>
      </w:r>
      <w:r w:rsidRPr="008B3F99">
        <w:rPr>
          <w:rFonts w:cs="Arial"/>
        </w:rPr>
        <w:t>)</w:t>
      </w:r>
    </w:p>
    <w:p w:rsidR="00B64414" w:rsidRPr="008B3F99" w:rsidRDefault="00B64414" w:rsidP="00F424C1">
      <w:pPr>
        <w:tabs>
          <w:tab w:val="left" w:pos="7371"/>
        </w:tabs>
        <w:spacing w:after="0" w:line="312" w:lineRule="auto"/>
        <w:ind w:firstLine="360"/>
        <w:jc w:val="both"/>
        <w:rPr>
          <w:rFonts w:cs="Arial"/>
        </w:rPr>
      </w:pPr>
      <w:r w:rsidRPr="008B3F99">
        <w:rPr>
          <w:rFonts w:cs="Arial"/>
        </w:rPr>
        <w:t xml:space="preserve">1. Το Συνέδριο Ειρήνης της Βιέννης (1814-1815)                             </w:t>
      </w:r>
      <w:r w:rsidRPr="008B3F99">
        <w:rPr>
          <w:rFonts w:cs="Arial"/>
        </w:rPr>
        <w:tab/>
      </w:r>
    </w:p>
    <w:p w:rsidR="00B64414" w:rsidRPr="008B3F99" w:rsidRDefault="00B64414" w:rsidP="00F424C1">
      <w:pPr>
        <w:tabs>
          <w:tab w:val="left" w:pos="7371"/>
        </w:tabs>
        <w:spacing w:after="0" w:line="312" w:lineRule="auto"/>
        <w:ind w:firstLine="360"/>
        <w:jc w:val="both"/>
        <w:rPr>
          <w:rFonts w:cs="Arial"/>
          <w:strike/>
        </w:rPr>
      </w:pPr>
      <w:r w:rsidRPr="008B3F99">
        <w:rPr>
          <w:rFonts w:cs="Arial"/>
        </w:rPr>
        <w:t xml:space="preserve">2. Τα εθνικά και φιλελεύθερα κινήματα στην Ευρώπη                      </w:t>
      </w:r>
      <w:r w:rsidRPr="008B3F99">
        <w:rPr>
          <w:rFonts w:cs="Arial"/>
        </w:rPr>
        <w:tab/>
      </w:r>
    </w:p>
    <w:p w:rsidR="00B64414" w:rsidRPr="008B3F99" w:rsidRDefault="00B64414" w:rsidP="00F424C1">
      <w:pPr>
        <w:tabs>
          <w:tab w:val="left" w:pos="7371"/>
        </w:tabs>
        <w:spacing w:after="0" w:line="312" w:lineRule="auto"/>
        <w:ind w:firstLine="360"/>
        <w:rPr>
          <w:rFonts w:cs="Arial"/>
          <w:strike/>
        </w:rPr>
      </w:pPr>
      <w:r w:rsidRPr="008B3F99">
        <w:rPr>
          <w:rFonts w:cs="Arial"/>
        </w:rPr>
        <w:t xml:space="preserve">3. Η Ελληνική Επανάσταση του 1821- Ένα μήνυμα ελευθερίας για την Ευρώπη     </w:t>
      </w:r>
    </w:p>
    <w:p w:rsidR="00B64414" w:rsidRPr="008B3F99" w:rsidRDefault="00B64414" w:rsidP="00F424C1">
      <w:pPr>
        <w:tabs>
          <w:tab w:val="left" w:pos="7371"/>
        </w:tabs>
        <w:spacing w:after="0" w:line="312" w:lineRule="auto"/>
        <w:ind w:left="567"/>
        <w:rPr>
          <w:rFonts w:cs="Arial"/>
          <w:b/>
          <w:u w:val="single"/>
        </w:rPr>
      </w:pPr>
      <w:r w:rsidRPr="008B3F99">
        <w:rPr>
          <w:rFonts w:cs="Arial"/>
          <w:b/>
          <w:u w:val="single"/>
        </w:rPr>
        <w:t>ΕΚΤΟΣ ΑΠΟ:</w:t>
      </w:r>
    </w:p>
    <w:p w:rsidR="00B64414" w:rsidRPr="008B3F99" w:rsidRDefault="00B64414" w:rsidP="00F424C1">
      <w:pPr>
        <w:numPr>
          <w:ilvl w:val="0"/>
          <w:numId w:val="54"/>
        </w:numPr>
        <w:tabs>
          <w:tab w:val="left" w:pos="851"/>
        </w:tabs>
        <w:spacing w:after="0" w:line="312" w:lineRule="auto"/>
        <w:ind w:hanging="720"/>
        <w:rPr>
          <w:rFonts w:cs="Arial"/>
          <w:b/>
        </w:rPr>
      </w:pPr>
      <w:r w:rsidRPr="008B3F99">
        <w:rPr>
          <w:rFonts w:cs="Arial"/>
          <w:b/>
        </w:rPr>
        <w:t>Οργάνωση και έκρηξη της Επανάστασης, </w:t>
      </w:r>
    </w:p>
    <w:p w:rsidR="00B64414" w:rsidRPr="008B3F99" w:rsidRDefault="00B64414" w:rsidP="00F424C1">
      <w:pPr>
        <w:numPr>
          <w:ilvl w:val="0"/>
          <w:numId w:val="54"/>
        </w:numPr>
        <w:tabs>
          <w:tab w:val="left" w:pos="851"/>
        </w:tabs>
        <w:spacing w:after="0" w:line="312" w:lineRule="auto"/>
        <w:ind w:hanging="720"/>
        <w:rPr>
          <w:rFonts w:cs="Arial"/>
          <w:b/>
        </w:rPr>
      </w:pPr>
      <w:r w:rsidRPr="008B3F99">
        <w:rPr>
          <w:rFonts w:cs="Arial"/>
          <w:b/>
        </w:rPr>
        <w:t>Η επανάσταση στις Ηγεμονίες, </w:t>
      </w:r>
    </w:p>
    <w:p w:rsidR="00B64414" w:rsidRPr="008B3F99" w:rsidRDefault="00B64414" w:rsidP="00F424C1">
      <w:pPr>
        <w:numPr>
          <w:ilvl w:val="0"/>
          <w:numId w:val="54"/>
        </w:numPr>
        <w:tabs>
          <w:tab w:val="left" w:pos="851"/>
        </w:tabs>
        <w:spacing w:after="0" w:line="312" w:lineRule="auto"/>
        <w:ind w:hanging="720"/>
        <w:rPr>
          <w:rFonts w:cs="Arial"/>
          <w:b/>
        </w:rPr>
      </w:pPr>
      <w:r w:rsidRPr="008B3F99">
        <w:rPr>
          <w:rFonts w:cs="Arial"/>
          <w:b/>
        </w:rPr>
        <w:t xml:space="preserve">Η εδραίωση της επανάστασης,  </w:t>
      </w:r>
    </w:p>
    <w:p w:rsidR="00B64414" w:rsidRPr="008B3F99" w:rsidRDefault="00B64414" w:rsidP="00F424C1">
      <w:pPr>
        <w:numPr>
          <w:ilvl w:val="0"/>
          <w:numId w:val="54"/>
        </w:numPr>
        <w:tabs>
          <w:tab w:val="left" w:pos="851"/>
        </w:tabs>
        <w:spacing w:after="0" w:line="312" w:lineRule="auto"/>
        <w:ind w:hanging="720"/>
        <w:rPr>
          <w:rFonts w:cs="Arial"/>
          <w:b/>
        </w:rPr>
      </w:pPr>
      <w:r w:rsidRPr="008B3F99">
        <w:rPr>
          <w:rFonts w:cs="Arial"/>
          <w:b/>
        </w:rPr>
        <w:t>Οι πρώτες αντιδράσεις στην επανάσταση, </w:t>
      </w:r>
    </w:p>
    <w:p w:rsidR="00B64414" w:rsidRPr="008B3F99" w:rsidRDefault="00B64414" w:rsidP="00F424C1">
      <w:pPr>
        <w:numPr>
          <w:ilvl w:val="0"/>
          <w:numId w:val="54"/>
        </w:numPr>
        <w:tabs>
          <w:tab w:val="left" w:pos="851"/>
        </w:tabs>
        <w:spacing w:after="0" w:line="312" w:lineRule="auto"/>
        <w:ind w:hanging="720"/>
        <w:rPr>
          <w:rFonts w:ascii="Calibri" w:hAnsi="Calibri"/>
          <w:b/>
          <w:sz w:val="24"/>
          <w:szCs w:val="24"/>
          <w:lang w:eastAsia="el-GR"/>
        </w:rPr>
      </w:pPr>
      <w:r w:rsidRPr="008B3F99">
        <w:rPr>
          <w:rFonts w:cs="Arial"/>
          <w:b/>
        </w:rPr>
        <w:t>Η εξέλιξη της Επανάστασης</w:t>
      </w:r>
      <w:r w:rsidRPr="008B3F99">
        <w:rPr>
          <w:rFonts w:ascii="Cambria" w:hAnsi="Cambria"/>
          <w:b/>
          <w:sz w:val="28"/>
          <w:szCs w:val="28"/>
          <w:bdr w:val="none" w:sz="0" w:space="0" w:color="auto" w:frame="1"/>
          <w:lang w:eastAsia="el-GR"/>
        </w:rPr>
        <w:t> </w:t>
      </w:r>
    </w:p>
    <w:p w:rsidR="00B64414" w:rsidRPr="008B3F99" w:rsidRDefault="00B64414" w:rsidP="00F424C1">
      <w:pPr>
        <w:tabs>
          <w:tab w:val="left" w:pos="7371"/>
        </w:tabs>
        <w:spacing w:after="0" w:line="312" w:lineRule="auto"/>
        <w:ind w:firstLine="360"/>
        <w:jc w:val="both"/>
        <w:rPr>
          <w:rFonts w:cs="Arial"/>
          <w:strike/>
        </w:rPr>
      </w:pPr>
      <w:r w:rsidRPr="008B3F99">
        <w:rPr>
          <w:rFonts w:cs="Arial"/>
        </w:rPr>
        <w:t xml:space="preserve">4. Το ελληνικό κράτος και η εξέλιξή του (1830-1881)                           </w:t>
      </w:r>
      <w:r w:rsidRPr="008B3F99">
        <w:rPr>
          <w:rFonts w:cs="Arial"/>
        </w:rPr>
        <w:tab/>
      </w:r>
    </w:p>
    <w:p w:rsidR="00B64414" w:rsidRPr="008B3F99" w:rsidRDefault="00B64414" w:rsidP="00F424C1">
      <w:pPr>
        <w:tabs>
          <w:tab w:val="left" w:pos="7371"/>
        </w:tabs>
        <w:spacing w:after="0" w:line="312" w:lineRule="auto"/>
        <w:ind w:firstLine="360"/>
        <w:jc w:val="both"/>
        <w:rPr>
          <w:rFonts w:cs="Arial"/>
          <w:strike/>
        </w:rPr>
      </w:pPr>
      <w:r w:rsidRPr="008B3F99">
        <w:rPr>
          <w:rFonts w:cs="Arial"/>
        </w:rPr>
        <w:t xml:space="preserve">5. Το Ανατολικό Ζήτημα και ο Κριμαϊκός Πόλεμος                                </w:t>
      </w:r>
      <w:r w:rsidRPr="008B3F99">
        <w:rPr>
          <w:rFonts w:cs="Arial"/>
        </w:rPr>
        <w:tab/>
      </w:r>
    </w:p>
    <w:p w:rsidR="00B64414" w:rsidRPr="008B3F99" w:rsidRDefault="00B64414" w:rsidP="00F424C1">
      <w:pPr>
        <w:tabs>
          <w:tab w:val="left" w:pos="7371"/>
        </w:tabs>
        <w:spacing w:after="0" w:line="312" w:lineRule="auto"/>
        <w:ind w:firstLine="360"/>
        <w:jc w:val="both"/>
        <w:rPr>
          <w:rFonts w:cs="Arial"/>
          <w:strike/>
        </w:rPr>
      </w:pPr>
      <w:r w:rsidRPr="008B3F99">
        <w:rPr>
          <w:rFonts w:cs="Arial"/>
        </w:rPr>
        <w:t xml:space="preserve">6. Η Βιομηχανική Επανάσταση                                                             </w:t>
      </w:r>
      <w:r w:rsidRPr="008B3F99">
        <w:rPr>
          <w:rFonts w:cs="Arial"/>
        </w:rPr>
        <w:tab/>
      </w:r>
    </w:p>
    <w:p w:rsidR="00B64414" w:rsidRPr="008B3F99" w:rsidRDefault="00B64414" w:rsidP="00F424C1">
      <w:pPr>
        <w:spacing w:after="0" w:line="312" w:lineRule="auto"/>
        <w:ind w:firstLine="360"/>
        <w:jc w:val="both"/>
        <w:rPr>
          <w:rFonts w:cs="Arial"/>
        </w:rPr>
      </w:pPr>
    </w:p>
    <w:p w:rsidR="00B64414" w:rsidRPr="008B3F99" w:rsidRDefault="00B64414" w:rsidP="00F424C1">
      <w:pPr>
        <w:spacing w:after="0" w:line="312" w:lineRule="auto"/>
        <w:ind w:firstLine="360"/>
        <w:jc w:val="both"/>
        <w:rPr>
          <w:rFonts w:cs="Arial"/>
          <w:b/>
        </w:rPr>
      </w:pPr>
      <w:r w:rsidRPr="008B3F99">
        <w:rPr>
          <w:rFonts w:cs="Arial"/>
          <w:b/>
        </w:rPr>
        <w:t>ΚΕΦΑΛΑΙΟ Β. ΑΠΟ ΤΟΝ 19</w:t>
      </w:r>
      <w:r w:rsidRPr="008B3F99">
        <w:rPr>
          <w:rFonts w:cs="Arial"/>
          <w:b/>
          <w:vertAlign w:val="superscript"/>
        </w:rPr>
        <w:t>Ο</w:t>
      </w:r>
      <w:r w:rsidRPr="008B3F99">
        <w:rPr>
          <w:rFonts w:cs="Arial"/>
          <w:b/>
        </w:rPr>
        <w:t xml:space="preserve"> ΣΤΟΝ 20</w:t>
      </w:r>
      <w:r w:rsidRPr="008B3F99">
        <w:rPr>
          <w:rFonts w:cs="Arial"/>
          <w:b/>
          <w:vertAlign w:val="superscript"/>
        </w:rPr>
        <w:t>Ο</w:t>
      </w:r>
      <w:r w:rsidRPr="008B3F99">
        <w:rPr>
          <w:rFonts w:cs="Arial"/>
          <w:b/>
        </w:rPr>
        <w:t xml:space="preserve"> ΑΙΩΝΑ (1871-1914)</w:t>
      </w:r>
    </w:p>
    <w:p w:rsidR="00B64414" w:rsidRPr="008B3F99" w:rsidRDefault="00B64414" w:rsidP="00F424C1">
      <w:pPr>
        <w:spacing w:after="0" w:line="312" w:lineRule="auto"/>
        <w:ind w:firstLine="360"/>
        <w:jc w:val="both"/>
        <w:rPr>
          <w:rFonts w:cs="Arial"/>
        </w:rPr>
      </w:pPr>
      <w:r w:rsidRPr="008B3F99">
        <w:rPr>
          <w:rFonts w:cs="Arial"/>
        </w:rPr>
        <w:t>1.</w:t>
      </w:r>
      <w:r w:rsidRPr="008B3F99">
        <w:rPr>
          <w:rFonts w:cs="Arial"/>
          <w:b/>
        </w:rPr>
        <w:t xml:space="preserve"> </w:t>
      </w:r>
      <w:r w:rsidRPr="008B3F99">
        <w:rPr>
          <w:rFonts w:cs="Arial"/>
        </w:rPr>
        <w:t xml:space="preserve">Η ακμή της ευρωπαϊκής αποικιοκρατίας                                   </w:t>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3. Προσπάθειες για τον εκσυγχρονισμό της Ελλάδας            </w:t>
      </w:r>
      <w:r w:rsidRPr="008B3F99">
        <w:rPr>
          <w:rFonts w:cs="Arial"/>
        </w:rPr>
        <w:tab/>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4. Εθνικά κινήματα στη Νοτιοανατολική Ευρώπη             </w:t>
      </w:r>
      <w:r w:rsidRPr="008B3F99">
        <w:rPr>
          <w:rFonts w:cs="Arial"/>
        </w:rPr>
        <w:tab/>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5. Οι Βαλκανικοί Πόλεμοι (1912-1913)            </w:t>
      </w:r>
      <w:r w:rsidRPr="008B3F99">
        <w:rPr>
          <w:rFonts w:cs="Arial"/>
        </w:rPr>
        <w:tab/>
      </w:r>
      <w:r w:rsidRPr="008B3F99">
        <w:rPr>
          <w:rFonts w:cs="Arial"/>
        </w:rPr>
        <w:tab/>
      </w:r>
      <w:r w:rsidRPr="008B3F99">
        <w:rPr>
          <w:rFonts w:cs="Arial"/>
        </w:rPr>
        <w:tab/>
        <w:t xml:space="preserve">           </w:t>
      </w:r>
    </w:p>
    <w:p w:rsidR="00B64414" w:rsidRPr="008B3F99" w:rsidRDefault="00B64414" w:rsidP="00F424C1">
      <w:pPr>
        <w:spacing w:after="0" w:line="312" w:lineRule="auto"/>
        <w:ind w:firstLine="360"/>
        <w:jc w:val="both"/>
        <w:rPr>
          <w:rFonts w:cs="Arial"/>
        </w:rPr>
      </w:pPr>
    </w:p>
    <w:p w:rsidR="00B64414" w:rsidRPr="008B3F99" w:rsidRDefault="00B64414" w:rsidP="00F424C1">
      <w:pPr>
        <w:spacing w:after="0" w:line="312" w:lineRule="auto"/>
        <w:ind w:firstLine="360"/>
        <w:jc w:val="both"/>
        <w:rPr>
          <w:rFonts w:cs="Arial"/>
          <w:b/>
        </w:rPr>
      </w:pPr>
      <w:r w:rsidRPr="008B3F99">
        <w:rPr>
          <w:rFonts w:cs="Arial"/>
          <w:b/>
        </w:rPr>
        <w:t>ΚΕΦΑΛΑΙΟ Γ. Ο Α΄ ΠΑΓΚΟΣΜΙΟΣ ΠΟΛΕΜΟΣ ΚΑΙ ΟΙ ΑΜΕΣΕΣ ΕΠΙΠΤΩΣΕΙΣ ΤΟΥ</w:t>
      </w:r>
    </w:p>
    <w:p w:rsidR="00B64414" w:rsidRPr="008B3F99" w:rsidRDefault="00B64414" w:rsidP="00F424C1">
      <w:pPr>
        <w:spacing w:after="0" w:line="312" w:lineRule="auto"/>
        <w:ind w:firstLine="360"/>
        <w:jc w:val="both"/>
        <w:rPr>
          <w:rFonts w:cs="Arial"/>
        </w:rPr>
      </w:pPr>
    </w:p>
    <w:p w:rsidR="00B64414" w:rsidRPr="008B3F99" w:rsidRDefault="00B64414" w:rsidP="00F424C1">
      <w:pPr>
        <w:spacing w:after="0" w:line="312" w:lineRule="auto"/>
        <w:ind w:firstLine="360"/>
        <w:jc w:val="both"/>
        <w:rPr>
          <w:rFonts w:cs="Arial"/>
          <w:b/>
        </w:rPr>
      </w:pPr>
      <w:r w:rsidRPr="008B3F99">
        <w:rPr>
          <w:rFonts w:cs="Arial"/>
          <w:b/>
        </w:rPr>
        <w:t xml:space="preserve">ΚΕΦΑΛΑΙΟ Δ. Η ΕΥΡΩΠΗ ΚΑΙ Ο ΚΟΣΜΟΣ ΚΑΤΑ ΤΗ ΔΙΑΡΚΕΙΑ ΤΟΥ ΜΕΣΟΠΟΛΕΜΟΥ </w:t>
      </w:r>
    </w:p>
    <w:p w:rsidR="00B64414" w:rsidRPr="008B3F99" w:rsidRDefault="00B64414" w:rsidP="00F424C1">
      <w:pPr>
        <w:spacing w:after="0" w:line="312" w:lineRule="auto"/>
        <w:ind w:firstLine="360"/>
        <w:jc w:val="both"/>
        <w:rPr>
          <w:rFonts w:cs="Arial"/>
        </w:rPr>
      </w:pPr>
      <w:r w:rsidRPr="008B3F99">
        <w:rPr>
          <w:rFonts w:cs="Arial"/>
        </w:rPr>
        <w:t xml:space="preserve">1. Η δεκαετία 1920-1930                                                              </w:t>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2. Εσωτερικές εξελίξεις στην Ελλάδα (1923-1930)                 </w:t>
      </w:r>
      <w:r w:rsidRPr="008B3F99">
        <w:rPr>
          <w:rFonts w:cs="Arial"/>
        </w:rPr>
        <w:tab/>
      </w:r>
      <w:r w:rsidRPr="008B3F99">
        <w:rPr>
          <w:rFonts w:cs="Arial"/>
        </w:rPr>
        <w:tab/>
        <w:t xml:space="preserve"> </w:t>
      </w:r>
    </w:p>
    <w:p w:rsidR="00B64414" w:rsidRPr="008B3F99" w:rsidRDefault="00B64414" w:rsidP="00F424C1">
      <w:pPr>
        <w:spacing w:after="0" w:line="312" w:lineRule="auto"/>
        <w:ind w:firstLine="360"/>
        <w:jc w:val="both"/>
        <w:rPr>
          <w:rFonts w:cs="Arial"/>
        </w:rPr>
      </w:pPr>
      <w:r w:rsidRPr="008B3F99">
        <w:rPr>
          <w:rFonts w:cs="Arial"/>
        </w:rPr>
        <w:t xml:space="preserve">3. Η διεθνής οικονομική κρίση και οι συνέπειές της                      </w:t>
      </w:r>
      <w:r w:rsidRPr="008B3F99">
        <w:rPr>
          <w:rFonts w:cs="Arial"/>
        </w:rPr>
        <w:tab/>
      </w:r>
    </w:p>
    <w:p w:rsidR="00B64414" w:rsidRPr="008B3F99" w:rsidRDefault="00B64414" w:rsidP="00F424C1">
      <w:pPr>
        <w:spacing w:after="0" w:line="312" w:lineRule="auto"/>
        <w:ind w:firstLine="360"/>
        <w:jc w:val="both"/>
        <w:rPr>
          <w:rFonts w:cs="Arial"/>
        </w:rPr>
      </w:pPr>
      <w:r w:rsidRPr="008B3F99">
        <w:rPr>
          <w:rFonts w:cs="Arial"/>
        </w:rPr>
        <w:t xml:space="preserve">4. Η Ελλάδα κατά την κρίσιμη δεκαετία 1930-1940      </w:t>
      </w:r>
      <w:r w:rsidRPr="008B3F99">
        <w:rPr>
          <w:rFonts w:cs="Arial"/>
        </w:rPr>
        <w:tab/>
      </w:r>
      <w:r w:rsidRPr="008B3F99">
        <w:rPr>
          <w:rFonts w:cs="Arial"/>
        </w:rPr>
        <w:tab/>
      </w:r>
      <w:r w:rsidRPr="008B3F99">
        <w:rPr>
          <w:rFonts w:cs="Arial"/>
        </w:rPr>
        <w:tab/>
      </w:r>
    </w:p>
    <w:p w:rsidR="00B64414" w:rsidRPr="008B3F99" w:rsidRDefault="00B64414" w:rsidP="00F424C1">
      <w:pPr>
        <w:spacing w:after="0" w:line="312" w:lineRule="auto"/>
        <w:ind w:firstLine="360"/>
        <w:jc w:val="both"/>
        <w:rPr>
          <w:rFonts w:cs="Arial"/>
          <w:b/>
        </w:rPr>
      </w:pPr>
    </w:p>
    <w:p w:rsidR="00B64414" w:rsidRPr="008B3F99" w:rsidRDefault="00B64414" w:rsidP="00F424C1">
      <w:pPr>
        <w:spacing w:after="0" w:line="312" w:lineRule="auto"/>
        <w:ind w:firstLine="360"/>
        <w:jc w:val="both"/>
        <w:rPr>
          <w:rFonts w:cs="Arial"/>
        </w:rPr>
      </w:pPr>
      <w:r w:rsidRPr="008B3F99">
        <w:rPr>
          <w:rFonts w:cs="Arial"/>
          <w:b/>
        </w:rPr>
        <w:t xml:space="preserve">ΚΕΦΑΛΑΙΟ Ε. Ο Β΄ ΠΑΓΚΟΣΜΙΟΣ ΠΟΛΕΜΟΣ                               </w:t>
      </w:r>
    </w:p>
    <w:p w:rsidR="00B64414" w:rsidRPr="008B3F99" w:rsidRDefault="00B64414" w:rsidP="00F424C1">
      <w:pPr>
        <w:spacing w:after="0" w:line="312" w:lineRule="auto"/>
        <w:ind w:left="426" w:right="567" w:firstLine="141"/>
        <w:jc w:val="both"/>
        <w:rPr>
          <w:rFonts w:cs="Arial"/>
        </w:rPr>
      </w:pPr>
      <w:r w:rsidRPr="008B3F99">
        <w:rPr>
          <w:rFonts w:cs="Arial"/>
          <w:b/>
        </w:rPr>
        <w:t>ΕΚΤΟΣ ΑΠΟ</w:t>
      </w:r>
      <w:r w:rsidRPr="008B3F99">
        <w:rPr>
          <w:rFonts w:cs="Arial"/>
        </w:rPr>
        <w:t>: 2. Η επικράτηση της Γερμανίας στην ηπειρωτική Ευρώπη και η επέκταση του πολέμου (1939-1942) </w:t>
      </w:r>
    </w:p>
    <w:p w:rsidR="00B64414" w:rsidRPr="008B3F99" w:rsidRDefault="00B64414" w:rsidP="00F424C1">
      <w:pPr>
        <w:spacing w:after="0" w:line="312" w:lineRule="auto"/>
        <w:ind w:firstLine="360"/>
        <w:jc w:val="both"/>
        <w:rPr>
          <w:rFonts w:cs="Arial"/>
        </w:rPr>
      </w:pPr>
      <w:r w:rsidRPr="008B3F99">
        <w:rPr>
          <w:rFonts w:cs="Arial"/>
        </w:rPr>
        <w:t xml:space="preserve">                                                                                                                        </w:t>
      </w:r>
    </w:p>
    <w:p w:rsidR="00B64414" w:rsidRPr="002A1587" w:rsidRDefault="00B64414" w:rsidP="00F424C1">
      <w:pPr>
        <w:spacing w:after="0" w:line="312" w:lineRule="auto"/>
        <w:jc w:val="both"/>
        <w:rPr>
          <w:rFonts w:cstheme="minorHAnsi"/>
        </w:rPr>
      </w:pPr>
      <w:r w:rsidRPr="008B3F99">
        <w:rPr>
          <w:rFonts w:cs="Arial"/>
          <w:b/>
        </w:rPr>
        <w:t xml:space="preserve">ΚΕΦΑΛΑΙΟ ΣΤ. Ο ΜΕΤΑΠΟΛΕΜΙΚΟΣ ΚΟΣΜΟΣ                              </w:t>
      </w:r>
    </w:p>
    <w:p w:rsidR="00B64414" w:rsidRPr="002A1587" w:rsidRDefault="00B64414" w:rsidP="00F424C1">
      <w:pPr>
        <w:spacing w:after="0" w:line="312" w:lineRule="auto"/>
        <w:jc w:val="both"/>
        <w:rPr>
          <w:rFonts w:cstheme="minorHAnsi"/>
        </w:rPr>
      </w:pPr>
    </w:p>
    <w:p w:rsidR="00B64414" w:rsidRDefault="00B64414" w:rsidP="00F424C1">
      <w:pPr>
        <w:spacing w:after="0" w:line="312" w:lineRule="auto"/>
        <w:jc w:val="both"/>
        <w:rPr>
          <w:rFonts w:cstheme="minorHAnsi"/>
        </w:rPr>
      </w:pPr>
    </w:p>
    <w:p w:rsidR="003D3120" w:rsidRPr="004D56E5" w:rsidRDefault="003D3120" w:rsidP="00F424C1">
      <w:pPr>
        <w:shd w:val="clear" w:color="auto" w:fill="D9D9D9" w:themeFill="background1" w:themeFillShade="D9"/>
        <w:spacing w:after="0" w:line="312" w:lineRule="auto"/>
        <w:ind w:right="-1"/>
        <w:jc w:val="center"/>
        <w:rPr>
          <w:rFonts w:cstheme="minorHAnsi"/>
          <w:b/>
          <w:bCs/>
          <w:spacing w:val="20"/>
          <w:u w:val="single"/>
        </w:rPr>
      </w:pPr>
      <w:r w:rsidRPr="004D56E5">
        <w:rPr>
          <w:rFonts w:cstheme="minorHAnsi"/>
          <w:b/>
          <w:bCs/>
          <w:spacing w:val="20"/>
          <w:u w:val="single"/>
        </w:rPr>
        <w:t>ΙΣΤΟΡΙΑ ΤΟΥ ΝΕΟΤΕΡΟΥ ΚΑΙ ΤΟΥ ΣΥΓΧΡΟΝΟΥ ΚΟΣΜΟΥ</w:t>
      </w:r>
    </w:p>
    <w:p w:rsidR="003D3120" w:rsidRPr="004D56E5" w:rsidRDefault="003D3120" w:rsidP="00F424C1">
      <w:pPr>
        <w:spacing w:after="0" w:line="312" w:lineRule="auto"/>
        <w:jc w:val="both"/>
        <w:rPr>
          <w:rFonts w:cstheme="minorHAnsi"/>
          <w:b/>
        </w:rPr>
      </w:pPr>
    </w:p>
    <w:p w:rsidR="00DA3B17" w:rsidRPr="00B90B48" w:rsidRDefault="00DA3B17"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DA3B17" w:rsidRPr="002A1587" w:rsidRDefault="00DA3B17" w:rsidP="00F424C1">
      <w:pPr>
        <w:spacing w:after="0" w:line="312" w:lineRule="auto"/>
        <w:jc w:val="both"/>
        <w:rPr>
          <w:rFonts w:cstheme="minorHAnsi"/>
        </w:rPr>
      </w:pPr>
    </w:p>
    <w:p w:rsidR="00FC117B" w:rsidRPr="006176DA" w:rsidRDefault="00FC117B" w:rsidP="00F424C1">
      <w:pPr>
        <w:spacing w:after="0" w:line="312" w:lineRule="auto"/>
        <w:jc w:val="both"/>
        <w:rPr>
          <w:rFonts w:cstheme="minorHAnsi"/>
        </w:rPr>
      </w:pPr>
      <w:r w:rsidRPr="006176DA">
        <w:rPr>
          <w:rFonts w:cstheme="minorHAnsi"/>
        </w:rPr>
        <w:t xml:space="preserve">Από το βιβλίο «Ιστορία του Νεότερου και του Σύγχρονου Κόσμου (από το 1815 έως σήμερα) της Γ΄ Τάξης Γενικού Λυκείου και Δ΄ Τάξης Εσπερινού Λυκείου, Γενικής Παιδείας, των Ιωάννη Κολιόπουλου, Κωνσταντίνου Σβολόπουλου, Ευάνθη Χατζηβασιλείου, Θεόδωρου Νημά, Χάριτος Σχολινάκη – Χελιώτη, </w:t>
      </w:r>
      <w:r w:rsidRPr="006176DA">
        <w:rPr>
          <w:rFonts w:eastAsia="Arial Unicode MS" w:cstheme="minorHAnsi"/>
        </w:rPr>
        <w:t>έκδοση 2015.</w:t>
      </w:r>
    </w:p>
    <w:p w:rsidR="00FC117B" w:rsidRPr="006176DA" w:rsidRDefault="00FC117B" w:rsidP="00F424C1">
      <w:pPr>
        <w:tabs>
          <w:tab w:val="left" w:pos="540"/>
        </w:tabs>
        <w:spacing w:after="0" w:line="312" w:lineRule="auto"/>
        <w:jc w:val="both"/>
        <w:rPr>
          <w:rFonts w:cstheme="minorHAnsi"/>
          <w:b/>
          <w:i/>
        </w:rPr>
      </w:pPr>
    </w:p>
    <w:p w:rsidR="00FC117B" w:rsidRPr="006176DA" w:rsidRDefault="00FC117B" w:rsidP="00F424C1">
      <w:pPr>
        <w:spacing w:after="0" w:line="312" w:lineRule="auto"/>
        <w:rPr>
          <w:rFonts w:cstheme="minorHAnsi"/>
          <w:lang w:eastAsia="el-GR"/>
        </w:rPr>
      </w:pPr>
      <w:r w:rsidRPr="006176DA">
        <w:rPr>
          <w:rFonts w:cstheme="minorHAnsi"/>
          <w:b/>
          <w:bCs/>
          <w:lang w:eastAsia="el-GR"/>
        </w:rPr>
        <w:t> ΚΕΦΑΛΑΙΟ Α. Η ΕΥΡΩΠΗ ΚΑΙ Ο ΚΟΣΜΟΣ ΤΟΝ 19</w:t>
      </w:r>
      <w:r w:rsidRPr="006176DA">
        <w:rPr>
          <w:rFonts w:cstheme="minorHAnsi"/>
          <w:b/>
          <w:bCs/>
          <w:vertAlign w:val="superscript"/>
          <w:lang w:eastAsia="el-GR"/>
        </w:rPr>
        <w:t>ο</w:t>
      </w:r>
      <w:r w:rsidRPr="006176DA">
        <w:rPr>
          <w:rFonts w:cstheme="minorHAnsi"/>
          <w:b/>
          <w:bCs/>
          <w:lang w:eastAsia="el-GR"/>
        </w:rPr>
        <w:t xml:space="preserve"> ΑΙΩΝΑ (1815−1871)</w:t>
      </w:r>
    </w:p>
    <w:p w:rsidR="00FC117B" w:rsidRPr="006176DA" w:rsidRDefault="00FC117B" w:rsidP="00F424C1">
      <w:pPr>
        <w:spacing w:after="0" w:line="312" w:lineRule="auto"/>
        <w:rPr>
          <w:rFonts w:cstheme="minorHAnsi"/>
          <w:strike/>
          <w:lang w:eastAsia="el-GR"/>
        </w:rPr>
      </w:pPr>
      <w:r w:rsidRPr="006176DA">
        <w:rPr>
          <w:rFonts w:cstheme="minorHAnsi"/>
          <w:lang w:eastAsia="el-GR"/>
        </w:rPr>
        <w:t>Εισαγωγή,</w:t>
      </w:r>
    </w:p>
    <w:p w:rsidR="00FC117B" w:rsidRPr="006176DA" w:rsidRDefault="00FC117B" w:rsidP="00F424C1">
      <w:pPr>
        <w:spacing w:after="0" w:line="312" w:lineRule="auto"/>
        <w:rPr>
          <w:rFonts w:cstheme="minorHAnsi"/>
          <w:lang w:eastAsia="el-GR"/>
        </w:rPr>
      </w:pPr>
      <w:r w:rsidRPr="006176DA">
        <w:rPr>
          <w:rFonts w:cstheme="minorHAnsi"/>
          <w:lang w:eastAsia="el-GR"/>
        </w:rPr>
        <w:t>1. Το Συνέδριο Ειρήνης της Βιέννης (1814−1815)</w:t>
      </w:r>
      <w:r w:rsidRPr="006176DA">
        <w:rPr>
          <w:rFonts w:cstheme="minorHAnsi"/>
          <w:lang w:eastAsia="el-GR"/>
        </w:rPr>
        <w:br/>
        <w:t>Μόνο οι υποενότητες:</w:t>
      </w:r>
    </w:p>
    <w:p w:rsidR="00FC117B" w:rsidRPr="006176DA" w:rsidRDefault="00FC117B" w:rsidP="00F424C1">
      <w:pPr>
        <w:spacing w:after="0" w:line="312" w:lineRule="auto"/>
        <w:rPr>
          <w:rFonts w:cstheme="minorHAnsi"/>
          <w:lang w:eastAsia="el-GR"/>
        </w:rPr>
      </w:pPr>
      <w:r w:rsidRPr="006176DA">
        <w:rPr>
          <w:rFonts w:cstheme="minorHAnsi"/>
          <w:lang w:eastAsia="el-GR"/>
        </w:rPr>
        <w:t>H σύγκληση του συνεδρίου</w:t>
      </w:r>
      <w:r w:rsidRPr="006176DA">
        <w:rPr>
          <w:rFonts w:cstheme="minorHAnsi"/>
          <w:lang w:eastAsia="el-GR"/>
        </w:rPr>
        <w:br/>
        <w:t>Το τέλος του Ναπολέοντα και η ίδρυση της Ιερής Συμμαχίας</w:t>
      </w:r>
      <w:r w:rsidRPr="006176DA">
        <w:rPr>
          <w:rFonts w:cstheme="minorHAnsi"/>
          <w:lang w:eastAsia="el-GR"/>
        </w:rPr>
        <w:br/>
      </w:r>
      <w:r w:rsidRPr="006176DA">
        <w:rPr>
          <w:rFonts w:cstheme="minorHAnsi"/>
          <w:b/>
          <w:bCs/>
          <w:lang w:eastAsia="el-GR"/>
        </w:rPr>
        <w:t> </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2. Τα εθνικά και φιλελεύθερα κινήματα στην Ευρώπη. </w:t>
      </w:r>
    </w:p>
    <w:p w:rsidR="00FC117B" w:rsidRPr="006176DA" w:rsidRDefault="00FC117B" w:rsidP="00F424C1">
      <w:pPr>
        <w:spacing w:after="0" w:line="312" w:lineRule="auto"/>
        <w:rPr>
          <w:rFonts w:cstheme="minorHAnsi"/>
          <w:strike/>
          <w:lang w:eastAsia="el-GR"/>
        </w:rPr>
      </w:pPr>
      <w:r w:rsidRPr="006176DA">
        <w:rPr>
          <w:rFonts w:cstheme="minorHAnsi"/>
          <w:lang w:eastAsia="el-GR"/>
        </w:rPr>
        <w:t>Μόνο η υποενότητα: Οι δυνάμεις της προόδου και οι πολιτικές ανατροπές</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3. Η Ελληνική Επανάσταση του 1821. Ένα μήνυμα ελευθερίας για την Ευρώπη. </w:t>
      </w:r>
    </w:p>
    <w:p w:rsidR="00FC117B" w:rsidRPr="006176DA" w:rsidRDefault="00FC117B" w:rsidP="00F424C1">
      <w:pPr>
        <w:spacing w:after="0" w:line="312" w:lineRule="auto"/>
        <w:rPr>
          <w:rFonts w:cstheme="minorHAnsi"/>
          <w:lang w:eastAsia="el-GR"/>
        </w:rPr>
      </w:pPr>
      <w:r w:rsidRPr="006176DA">
        <w:rPr>
          <w:rFonts w:cstheme="minorHAnsi"/>
          <w:lang w:eastAsia="el-GR"/>
        </w:rPr>
        <w:t>Μόνο οι υποενότητες:</w:t>
      </w:r>
    </w:p>
    <w:p w:rsidR="00FC117B" w:rsidRPr="006176DA" w:rsidRDefault="00FC117B" w:rsidP="00F424C1">
      <w:pPr>
        <w:spacing w:after="0" w:line="312" w:lineRule="auto"/>
        <w:rPr>
          <w:rFonts w:cstheme="minorHAnsi"/>
          <w:lang w:eastAsia="el-GR"/>
        </w:rPr>
      </w:pPr>
      <w:r w:rsidRPr="006176DA">
        <w:rPr>
          <w:rFonts w:cstheme="minorHAnsi"/>
          <w:lang w:eastAsia="el-GR"/>
        </w:rPr>
        <w:t>Ο χαρακτήρας της Ελληνικής Επανάστασης</w:t>
      </w:r>
    </w:p>
    <w:p w:rsidR="00FC117B" w:rsidRPr="006176DA" w:rsidRDefault="00FC117B" w:rsidP="00F424C1">
      <w:pPr>
        <w:spacing w:after="0" w:line="312" w:lineRule="auto"/>
        <w:rPr>
          <w:rFonts w:cstheme="minorHAnsi"/>
          <w:lang w:eastAsia="el-GR"/>
        </w:rPr>
      </w:pPr>
      <w:r w:rsidRPr="006176DA">
        <w:rPr>
          <w:rFonts w:cstheme="minorHAnsi"/>
          <w:lang w:eastAsia="el-GR"/>
        </w:rPr>
        <w:t>Η πολιτική συγκρότηση των Ελλήνων</w:t>
      </w:r>
    </w:p>
    <w:p w:rsidR="00FC117B" w:rsidRPr="006176DA" w:rsidRDefault="00FC117B" w:rsidP="00F424C1">
      <w:pPr>
        <w:spacing w:after="0" w:line="312" w:lineRule="auto"/>
        <w:rPr>
          <w:rFonts w:cstheme="minorHAnsi"/>
          <w:lang w:eastAsia="el-GR"/>
        </w:rPr>
      </w:pPr>
      <w:r w:rsidRPr="006176DA">
        <w:rPr>
          <w:rFonts w:cstheme="minorHAnsi"/>
          <w:lang w:eastAsia="el-GR"/>
        </w:rPr>
        <w:t>Η έκβαση της Επανάστασης</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lang w:eastAsia="el-GR"/>
        </w:rPr>
        <w:lastRenderedPageBreak/>
        <w:t>4. Το ελληνικό κράτος και η εξέλιξή του (1830−1881)</w:t>
      </w:r>
    </w:p>
    <w:p w:rsidR="00FC117B" w:rsidRPr="006176DA" w:rsidRDefault="00FC117B" w:rsidP="00F424C1">
      <w:pPr>
        <w:spacing w:after="0" w:line="312" w:lineRule="auto"/>
        <w:rPr>
          <w:rFonts w:cstheme="minorHAnsi"/>
          <w:strike/>
          <w:lang w:eastAsia="el-GR"/>
        </w:rPr>
      </w:pPr>
      <w:r w:rsidRPr="006176DA">
        <w:rPr>
          <w:rFonts w:cstheme="minorHAnsi"/>
          <w:lang w:eastAsia="el-GR"/>
        </w:rPr>
        <w:t>6. Η Βιομηχανική Επανάσταση</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Β΄. Από τον 19</w:t>
      </w:r>
      <w:r w:rsidRPr="006176DA">
        <w:rPr>
          <w:rFonts w:cstheme="minorHAnsi"/>
          <w:b/>
          <w:bCs/>
          <w:vertAlign w:val="superscript"/>
          <w:lang w:eastAsia="el-GR"/>
        </w:rPr>
        <w:t>ο</w:t>
      </w:r>
      <w:r w:rsidRPr="006176DA">
        <w:rPr>
          <w:rFonts w:cstheme="minorHAnsi"/>
          <w:b/>
          <w:bCs/>
          <w:lang w:eastAsia="el-GR"/>
        </w:rPr>
        <w:t xml:space="preserve"> στον 20ό αιώνα (1871-1914).</w:t>
      </w:r>
    </w:p>
    <w:tbl>
      <w:tblPr>
        <w:tblW w:w="5000" w:type="pct"/>
        <w:tblCellSpacing w:w="0" w:type="dxa"/>
        <w:tblCellMar>
          <w:top w:w="15" w:type="dxa"/>
          <w:left w:w="15" w:type="dxa"/>
          <w:bottom w:w="15" w:type="dxa"/>
          <w:right w:w="15" w:type="dxa"/>
        </w:tblCellMar>
        <w:tblLook w:val="04A0"/>
      </w:tblPr>
      <w:tblGrid>
        <w:gridCol w:w="9385"/>
      </w:tblGrid>
      <w:tr w:rsidR="00FC117B" w:rsidRPr="006176DA" w:rsidTr="00AE6DAA">
        <w:trPr>
          <w:tblCellSpacing w:w="0" w:type="dxa"/>
        </w:trPr>
        <w:tc>
          <w:tcPr>
            <w:tcW w:w="5000" w:type="pct"/>
            <w:vAlign w:val="center"/>
            <w:hideMark/>
          </w:tcPr>
          <w:p w:rsidR="00FC117B" w:rsidRPr="006176DA" w:rsidRDefault="00FC117B" w:rsidP="00F424C1">
            <w:pPr>
              <w:spacing w:after="0" w:line="312" w:lineRule="auto"/>
              <w:rPr>
                <w:rFonts w:cstheme="minorHAnsi"/>
                <w:lang w:eastAsia="el-GR"/>
              </w:rPr>
            </w:pPr>
            <w:r w:rsidRPr="006176DA">
              <w:rPr>
                <w:rFonts w:cstheme="minorHAnsi"/>
                <w:lang w:eastAsia="el-GR"/>
              </w:rPr>
              <w:t xml:space="preserve">Εισαγωγή </w:t>
            </w:r>
          </w:p>
        </w:tc>
      </w:tr>
      <w:tr w:rsidR="00FC117B" w:rsidRPr="006176DA" w:rsidTr="00AE6DAA">
        <w:trPr>
          <w:tblCellSpacing w:w="0" w:type="dxa"/>
        </w:trPr>
        <w:tc>
          <w:tcPr>
            <w:tcW w:w="0" w:type="auto"/>
            <w:vAlign w:val="center"/>
            <w:hideMark/>
          </w:tcPr>
          <w:p w:rsidR="00FC117B" w:rsidRPr="006176DA" w:rsidRDefault="00FC117B" w:rsidP="00F424C1">
            <w:pPr>
              <w:spacing w:after="0" w:line="312" w:lineRule="auto"/>
              <w:rPr>
                <w:rFonts w:cstheme="minorHAnsi"/>
                <w:strike/>
                <w:lang w:eastAsia="el-GR"/>
              </w:rPr>
            </w:pPr>
            <w:r w:rsidRPr="006176DA">
              <w:rPr>
                <w:rFonts w:cstheme="minorHAnsi"/>
                <w:lang w:eastAsia="el-GR"/>
              </w:rPr>
              <w:t>1. Η ακμή της ευρωπαϊκής αποικιοκρατίας</w:t>
            </w:r>
          </w:p>
        </w:tc>
      </w:tr>
    </w:tbl>
    <w:p w:rsidR="00FC117B" w:rsidRPr="006176DA" w:rsidRDefault="00FC117B" w:rsidP="00F424C1">
      <w:pPr>
        <w:spacing w:after="0" w:line="312" w:lineRule="auto"/>
        <w:rPr>
          <w:rFonts w:cstheme="minorHAnsi"/>
          <w:lang w:eastAsia="el-GR"/>
        </w:rPr>
      </w:pPr>
      <w:r w:rsidRPr="006176DA">
        <w:rPr>
          <w:rFonts w:cstheme="minorHAnsi"/>
          <w:lang w:eastAsia="el-GR"/>
        </w:rPr>
        <w:t>3.Προσπάθειες για τον εκσυγχρονισμό της Ελλάδας.</w:t>
      </w:r>
    </w:p>
    <w:p w:rsidR="00FC117B" w:rsidRPr="006176DA" w:rsidRDefault="00FC117B" w:rsidP="00F424C1">
      <w:pPr>
        <w:spacing w:after="0" w:line="312" w:lineRule="auto"/>
        <w:rPr>
          <w:rFonts w:cstheme="minorHAnsi"/>
          <w:lang w:eastAsia="el-GR"/>
        </w:rPr>
      </w:pPr>
      <w:r w:rsidRPr="006176DA">
        <w:rPr>
          <w:rFonts w:cstheme="minorHAnsi"/>
          <w:lang w:eastAsia="el-GR"/>
        </w:rPr>
        <w:t>Μόνο οι υποενότητες:</w:t>
      </w:r>
    </w:p>
    <w:p w:rsidR="00FC117B" w:rsidRPr="006176DA" w:rsidRDefault="00FC117B" w:rsidP="00F424C1">
      <w:pPr>
        <w:spacing w:after="0" w:line="312" w:lineRule="auto"/>
        <w:rPr>
          <w:rFonts w:cstheme="minorHAnsi"/>
          <w:strike/>
          <w:lang w:eastAsia="el-GR"/>
        </w:rPr>
      </w:pPr>
      <w:r w:rsidRPr="006176DA">
        <w:rPr>
          <w:rFonts w:cstheme="minorHAnsi"/>
          <w:lang w:eastAsia="el-GR"/>
        </w:rPr>
        <w:t>Η κατάσταση στο ελληνικό κράτος κατά την πρώτη πεντηκονταετία του βίου του</w:t>
      </w:r>
    </w:p>
    <w:p w:rsidR="00FC117B" w:rsidRPr="006176DA" w:rsidRDefault="00FC117B" w:rsidP="00F424C1">
      <w:pPr>
        <w:spacing w:after="0" w:line="312" w:lineRule="auto"/>
        <w:rPr>
          <w:rFonts w:cstheme="minorHAnsi"/>
          <w:strike/>
          <w:lang w:eastAsia="el-GR"/>
        </w:rPr>
      </w:pPr>
      <w:r w:rsidRPr="006176DA">
        <w:rPr>
          <w:rFonts w:cstheme="minorHAnsi"/>
          <w:lang w:eastAsia="el-GR"/>
        </w:rPr>
        <w:t>Ο Χαρίλαος Τρικούπης και η εκσυγχρονιστική πολιτική του</w:t>
      </w:r>
    </w:p>
    <w:p w:rsidR="00FC117B" w:rsidRPr="006176DA" w:rsidRDefault="00FC117B" w:rsidP="00F424C1">
      <w:pPr>
        <w:spacing w:after="0" w:line="312" w:lineRule="auto"/>
        <w:rPr>
          <w:rFonts w:cstheme="minorHAnsi"/>
          <w:strike/>
          <w:lang w:eastAsia="el-GR"/>
        </w:rPr>
      </w:pPr>
      <w:r w:rsidRPr="006176DA">
        <w:rPr>
          <w:rFonts w:cstheme="minorHAnsi"/>
          <w:lang w:eastAsia="el-GR"/>
        </w:rPr>
        <w:t>Το Κίνημα στο Γουδή και ο Ελ. Βενιζέλος</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lang w:eastAsia="el-GR"/>
        </w:rPr>
        <w:t>4. Εθνικά κινήματα στη Νοτιοανατολική Ευρώπη.</w:t>
      </w:r>
    </w:p>
    <w:p w:rsidR="00FC117B" w:rsidRPr="006176DA" w:rsidRDefault="00FC117B" w:rsidP="00F424C1">
      <w:pPr>
        <w:spacing w:after="0" w:line="312" w:lineRule="auto"/>
        <w:rPr>
          <w:rFonts w:cstheme="minorHAnsi"/>
          <w:lang w:eastAsia="el-GR"/>
        </w:rPr>
      </w:pPr>
      <w:r w:rsidRPr="006176DA">
        <w:rPr>
          <w:rFonts w:cstheme="minorHAnsi"/>
          <w:lang w:eastAsia="el-GR"/>
        </w:rPr>
        <w:t>Μόνο η παράγραφος που αφορά τους Οθωμανούς Τούρκους και το Νεοτουρκικό κίνημα.</w:t>
      </w:r>
    </w:p>
    <w:p w:rsidR="00FC117B" w:rsidRPr="006176DA" w:rsidRDefault="00FC117B" w:rsidP="00F424C1">
      <w:pPr>
        <w:spacing w:after="0" w:line="312" w:lineRule="auto"/>
        <w:rPr>
          <w:rFonts w:cstheme="minorHAnsi"/>
          <w:lang w:eastAsia="el-GR"/>
        </w:rPr>
      </w:pPr>
    </w:p>
    <w:p w:rsidR="00FC117B" w:rsidRPr="006176DA" w:rsidRDefault="00FC117B" w:rsidP="00F424C1">
      <w:pPr>
        <w:spacing w:after="0" w:line="312" w:lineRule="auto"/>
        <w:rPr>
          <w:rFonts w:cstheme="minorHAnsi"/>
          <w:lang w:eastAsia="el-GR"/>
        </w:rPr>
      </w:pPr>
      <w:r w:rsidRPr="006176DA">
        <w:rPr>
          <w:rFonts w:cstheme="minorHAnsi"/>
          <w:lang w:eastAsia="el-GR"/>
        </w:rPr>
        <w:t>5. Οι Βαλκανικοί Πόλεμοι (1912−1913)</w:t>
      </w:r>
    </w:p>
    <w:p w:rsidR="00FC117B" w:rsidRPr="006176DA" w:rsidRDefault="00FC117B" w:rsidP="00F424C1">
      <w:pPr>
        <w:spacing w:after="0" w:line="312" w:lineRule="auto"/>
        <w:rPr>
          <w:rFonts w:cstheme="minorHAnsi"/>
          <w:lang w:eastAsia="el-GR"/>
        </w:rPr>
      </w:pPr>
      <w:r w:rsidRPr="006176DA">
        <w:rPr>
          <w:rFonts w:cstheme="minorHAnsi"/>
          <w:lang w:eastAsia="el-GR"/>
        </w:rPr>
        <w:t>Μόνο οι υποενότητες:</w:t>
      </w:r>
    </w:p>
    <w:p w:rsidR="00FC117B" w:rsidRPr="006176DA" w:rsidRDefault="00FC117B" w:rsidP="00F424C1">
      <w:pPr>
        <w:spacing w:after="0" w:line="312" w:lineRule="auto"/>
        <w:rPr>
          <w:rFonts w:cstheme="minorHAnsi"/>
          <w:strike/>
          <w:lang w:eastAsia="el-GR"/>
        </w:rPr>
      </w:pPr>
      <w:r w:rsidRPr="006176DA">
        <w:rPr>
          <w:rFonts w:cstheme="minorHAnsi"/>
          <w:lang w:eastAsia="el-GR"/>
        </w:rPr>
        <w:t>Ο Α΄ Bαλκανικός πόλεμος</w:t>
      </w:r>
    </w:p>
    <w:p w:rsidR="00FC117B" w:rsidRPr="006176DA" w:rsidRDefault="00FC117B" w:rsidP="00F424C1">
      <w:pPr>
        <w:spacing w:after="0" w:line="312" w:lineRule="auto"/>
        <w:rPr>
          <w:rFonts w:cstheme="minorHAnsi"/>
          <w:strike/>
          <w:lang w:eastAsia="el-GR"/>
        </w:rPr>
      </w:pPr>
      <w:r w:rsidRPr="006176DA">
        <w:rPr>
          <w:rFonts w:cstheme="minorHAnsi"/>
          <w:lang w:eastAsia="el-GR"/>
        </w:rPr>
        <w:t>Ο Β΄ Bαλκανικός πόλεμος και η Συνθήκη του Βουκουρεστίου</w:t>
      </w:r>
    </w:p>
    <w:p w:rsidR="00FC117B" w:rsidRPr="006176DA" w:rsidRDefault="00FC117B" w:rsidP="00F424C1">
      <w:pPr>
        <w:spacing w:after="0" w:line="312" w:lineRule="auto"/>
        <w:rPr>
          <w:rFonts w:cstheme="minorHAnsi"/>
          <w:b/>
          <w:bCs/>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Γ΄ . Ο Α΄ ΠΑΓΚΟΣΜΙΟΣ ΠΟΛΕΜΟΣ ΚΑΙ ΟΙ ΑΜΕΣΕΣ ΕΠΙΠΤΩΣΕΙΣ ΤΟΥ</w:t>
      </w:r>
    </w:p>
    <w:p w:rsidR="00FC117B" w:rsidRPr="006176DA" w:rsidRDefault="00FC117B" w:rsidP="00F424C1">
      <w:pPr>
        <w:spacing w:after="0" w:line="312" w:lineRule="auto"/>
        <w:rPr>
          <w:rFonts w:cstheme="minorHAnsi"/>
          <w:strike/>
          <w:lang w:eastAsia="el-GR"/>
        </w:rPr>
      </w:pPr>
      <w:r w:rsidRPr="006176DA">
        <w:rPr>
          <w:rFonts w:cstheme="minorHAnsi"/>
          <w:lang w:eastAsia="el-GR"/>
        </w:rPr>
        <w:t>Εισαγωγή</w:t>
      </w:r>
    </w:p>
    <w:p w:rsidR="00FC117B" w:rsidRPr="006176DA" w:rsidRDefault="00FC117B" w:rsidP="00F424C1">
      <w:pPr>
        <w:spacing w:after="0" w:line="312" w:lineRule="auto"/>
        <w:rPr>
          <w:rFonts w:cstheme="minorHAnsi"/>
          <w:lang w:eastAsia="el-GR"/>
        </w:rPr>
      </w:pPr>
      <w:r w:rsidRPr="006176DA">
        <w:rPr>
          <w:rFonts w:cstheme="minorHAnsi"/>
          <w:lang w:eastAsia="el-GR"/>
        </w:rPr>
        <w:t>1.      Οι ανταγωνισμοί των μεγάλων δυνάμεων (1870-1914)</w:t>
      </w:r>
    </w:p>
    <w:p w:rsidR="00FC117B" w:rsidRPr="006176DA" w:rsidRDefault="00FC117B" w:rsidP="00F424C1">
      <w:pPr>
        <w:spacing w:after="0" w:line="312" w:lineRule="auto"/>
        <w:rPr>
          <w:rFonts w:cstheme="minorHAnsi"/>
          <w:lang w:eastAsia="el-GR"/>
        </w:rPr>
      </w:pPr>
      <w:r w:rsidRPr="006176DA">
        <w:rPr>
          <w:rFonts w:cstheme="minorHAnsi"/>
          <w:lang w:eastAsia="el-GR"/>
        </w:rPr>
        <w:t>2.      Η διεξαγωγή και η έκβαση του πολέμου (1914-1918)</w:t>
      </w:r>
      <w:r w:rsidRPr="006176DA">
        <w:rPr>
          <w:rFonts w:cstheme="minorHAnsi"/>
          <w:lang w:eastAsia="el-GR"/>
        </w:rPr>
        <w:br/>
        <w:t>Μόνο οι υποενότητες:</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Ο πόλεμος γίνεται παγκόσμιος. </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Το Μακεδονικό μέτωπο και το τέλος του πολέμου. </w:t>
      </w:r>
    </w:p>
    <w:p w:rsidR="00FC117B" w:rsidRPr="006176DA" w:rsidRDefault="00FC117B" w:rsidP="00F424C1">
      <w:pPr>
        <w:spacing w:after="0" w:line="312" w:lineRule="auto"/>
        <w:rPr>
          <w:rFonts w:cstheme="minorHAnsi"/>
          <w:lang w:eastAsia="el-GR"/>
        </w:rPr>
      </w:pPr>
      <w:r w:rsidRPr="006176DA">
        <w:rPr>
          <w:rFonts w:cstheme="minorHAnsi"/>
          <w:lang w:eastAsia="el-GR"/>
        </w:rPr>
        <w:t>Οι συνέπειες του πολέμου.</w:t>
      </w:r>
    </w:p>
    <w:p w:rsidR="00FC117B" w:rsidRPr="006176DA" w:rsidRDefault="00FC117B" w:rsidP="00F424C1">
      <w:pPr>
        <w:spacing w:after="0" w:line="312" w:lineRule="auto"/>
        <w:rPr>
          <w:rFonts w:cstheme="minorHAnsi"/>
          <w:lang w:eastAsia="el-GR"/>
        </w:rPr>
      </w:pPr>
      <w:r w:rsidRPr="006176DA">
        <w:rPr>
          <w:rFonts w:cstheme="minorHAnsi"/>
          <w:lang w:eastAsia="el-GR"/>
        </w:rPr>
        <w:t>3.      Η Ελλάδα στον Α΄ Παγκόσμιο Πόλεμο</w:t>
      </w:r>
    </w:p>
    <w:p w:rsidR="00FC117B" w:rsidRPr="006176DA" w:rsidRDefault="00FC117B" w:rsidP="00F424C1">
      <w:pPr>
        <w:spacing w:after="0" w:line="312" w:lineRule="auto"/>
        <w:rPr>
          <w:rFonts w:cstheme="minorHAnsi"/>
          <w:lang w:eastAsia="el-GR"/>
        </w:rPr>
      </w:pPr>
      <w:r w:rsidRPr="006176DA">
        <w:rPr>
          <w:rFonts w:cstheme="minorHAnsi"/>
          <w:lang w:eastAsia="el-GR"/>
        </w:rPr>
        <w:t>4.      Το Συνέδριο Ειρήνης των Παρισίων (1919-1920)</w:t>
      </w:r>
      <w:r w:rsidRPr="006176DA">
        <w:rPr>
          <w:rFonts w:cstheme="minorHAnsi"/>
          <w:lang w:eastAsia="el-GR"/>
        </w:rPr>
        <w:br/>
        <w:t>6.      Η Ρώσικη Επανάσταση​</w:t>
      </w:r>
    </w:p>
    <w:p w:rsidR="00FC117B" w:rsidRPr="006176DA" w:rsidRDefault="00FC117B" w:rsidP="00F424C1">
      <w:pPr>
        <w:spacing w:after="0" w:line="312" w:lineRule="auto"/>
        <w:rPr>
          <w:rFonts w:cstheme="minorHAnsi"/>
          <w:lang w:eastAsia="el-GR"/>
        </w:rPr>
      </w:pP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Δ΄. Η ΕΥΡΩΠΗ ΚΑΙ Ο ΚΟΣΜΟΣ ΚΑΤΑ ΤΗ ΔΙΑΡΚΕΙΑ ΤΟΥ ΜΕΣΟΠΟΛΕΜΟΥ</w:t>
      </w:r>
    </w:p>
    <w:p w:rsidR="00FC117B" w:rsidRPr="006176DA" w:rsidRDefault="00FC117B" w:rsidP="00F424C1">
      <w:pPr>
        <w:spacing w:after="0" w:line="312" w:lineRule="auto"/>
        <w:rPr>
          <w:rFonts w:cstheme="minorHAnsi"/>
          <w:lang w:eastAsia="el-GR"/>
        </w:rPr>
      </w:pPr>
      <w:r w:rsidRPr="006176DA">
        <w:rPr>
          <w:rFonts w:cstheme="minorHAnsi"/>
          <w:lang w:eastAsia="el-GR"/>
        </w:rPr>
        <w:t>1. Η δεκαετία 1920−1930</w:t>
      </w:r>
    </w:p>
    <w:p w:rsidR="00FC117B" w:rsidRPr="006176DA" w:rsidRDefault="00FC117B" w:rsidP="00F424C1">
      <w:pPr>
        <w:spacing w:after="0" w:line="312" w:lineRule="auto"/>
        <w:rPr>
          <w:rFonts w:cstheme="minorHAnsi"/>
          <w:lang w:eastAsia="el-GR"/>
        </w:rPr>
      </w:pPr>
      <w:r w:rsidRPr="006176DA">
        <w:rPr>
          <w:rFonts w:cstheme="minorHAnsi"/>
          <w:lang w:eastAsia="el-GR"/>
        </w:rPr>
        <w:t>2. Εσωτερικές εξελίξεις στην Ελλάδα (1923−1930).</w:t>
      </w:r>
    </w:p>
    <w:p w:rsidR="00FC117B" w:rsidRPr="006176DA" w:rsidRDefault="00FC117B" w:rsidP="00F424C1">
      <w:pPr>
        <w:spacing w:after="0" w:line="312" w:lineRule="auto"/>
        <w:rPr>
          <w:rFonts w:cstheme="minorHAnsi"/>
          <w:lang w:eastAsia="el-GR"/>
        </w:rPr>
      </w:pPr>
      <w:r w:rsidRPr="006176DA">
        <w:rPr>
          <w:rFonts w:cstheme="minorHAnsi"/>
          <w:lang w:eastAsia="el-GR"/>
        </w:rPr>
        <w:t>3. Η διεθνής οικονομική κρίση και οι συνέπειές της</w:t>
      </w:r>
    </w:p>
    <w:p w:rsidR="00FC117B" w:rsidRPr="006176DA" w:rsidRDefault="00FC117B" w:rsidP="00F424C1">
      <w:pPr>
        <w:spacing w:after="0" w:line="312" w:lineRule="auto"/>
        <w:rPr>
          <w:rFonts w:cstheme="minorHAnsi"/>
          <w:lang w:eastAsia="el-GR"/>
        </w:rPr>
      </w:pPr>
      <w:r w:rsidRPr="006176DA">
        <w:rPr>
          <w:rFonts w:cstheme="minorHAnsi"/>
          <w:lang w:eastAsia="el-GR"/>
        </w:rPr>
        <w:t>4. Η Ελλάδα στην κρίσιμη δεκαετία 1930−1940</w:t>
      </w:r>
    </w:p>
    <w:p w:rsidR="00FC117B" w:rsidRPr="006176DA" w:rsidRDefault="00FC117B" w:rsidP="00F424C1">
      <w:pPr>
        <w:spacing w:after="0" w:line="312" w:lineRule="auto"/>
        <w:rPr>
          <w:rFonts w:cstheme="minorHAnsi"/>
          <w:lang w:eastAsia="el-GR"/>
        </w:rPr>
      </w:pPr>
      <w:r w:rsidRPr="006176DA">
        <w:rPr>
          <w:rFonts w:cstheme="minorHAnsi"/>
          <w:lang w:eastAsia="el-GR"/>
        </w:rPr>
        <w:t>5. Ο υπόλοιπος κόσμος</w:t>
      </w:r>
    </w:p>
    <w:p w:rsidR="00FC117B" w:rsidRPr="006176DA" w:rsidRDefault="00FC117B" w:rsidP="00F424C1">
      <w:pPr>
        <w:spacing w:after="0" w:line="312" w:lineRule="auto"/>
        <w:rPr>
          <w:rFonts w:cstheme="minorHAnsi"/>
          <w:lang w:eastAsia="el-GR"/>
        </w:rPr>
      </w:pPr>
      <w:r w:rsidRPr="006176DA">
        <w:rPr>
          <w:rFonts w:cstheme="minorHAnsi"/>
          <w:lang w:eastAsia="el-GR"/>
        </w:rPr>
        <w:t>Μόνο η υποενότητα:</w:t>
      </w:r>
    </w:p>
    <w:p w:rsidR="00FC117B" w:rsidRPr="006176DA" w:rsidRDefault="00FC117B" w:rsidP="00F424C1">
      <w:pPr>
        <w:spacing w:after="0" w:line="312" w:lineRule="auto"/>
        <w:rPr>
          <w:rFonts w:cstheme="minorHAnsi"/>
          <w:strike/>
          <w:lang w:eastAsia="el-GR"/>
        </w:rPr>
      </w:pPr>
      <w:r w:rsidRPr="006176DA">
        <w:rPr>
          <w:rFonts w:cstheme="minorHAnsi"/>
          <w:lang w:eastAsia="el-GR"/>
        </w:rPr>
        <w:lastRenderedPageBreak/>
        <w:t>Η οικονομική ανάκαμψη των ΗΠΑ και η ενίσχυση της διεθνούς θέσης τους</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Ε΄. Ο Β΄ ΠΑΓΚΟΣΜΙΟΣ ΠΟΛΕΜΟΣ</w:t>
      </w:r>
    </w:p>
    <w:p w:rsidR="00FC117B" w:rsidRPr="006176DA" w:rsidRDefault="00FC117B" w:rsidP="00F424C1">
      <w:pPr>
        <w:spacing w:after="0" w:line="312" w:lineRule="auto"/>
        <w:rPr>
          <w:rFonts w:cstheme="minorHAnsi"/>
          <w:strike/>
          <w:lang w:eastAsia="el-GR"/>
        </w:rPr>
      </w:pPr>
      <w:r w:rsidRPr="006176DA">
        <w:rPr>
          <w:rFonts w:cstheme="minorHAnsi"/>
          <w:lang w:eastAsia="el-GR"/>
        </w:rPr>
        <w:t>Εισαγωγή</w:t>
      </w:r>
    </w:p>
    <w:p w:rsidR="00FC117B" w:rsidRPr="006176DA" w:rsidRDefault="00FC117B" w:rsidP="00F424C1">
      <w:pPr>
        <w:spacing w:after="0" w:line="312" w:lineRule="auto"/>
        <w:rPr>
          <w:rFonts w:cstheme="minorHAnsi"/>
          <w:lang w:eastAsia="el-GR"/>
        </w:rPr>
      </w:pPr>
      <w:r w:rsidRPr="006176DA">
        <w:rPr>
          <w:rFonts w:cstheme="minorHAnsi"/>
          <w:lang w:eastAsia="el-GR"/>
        </w:rPr>
        <w:t>1. Προς νέα ένοπλη αναμέτρηση</w:t>
      </w:r>
    </w:p>
    <w:p w:rsidR="00FC117B" w:rsidRPr="006176DA" w:rsidRDefault="00FC117B" w:rsidP="00F424C1">
      <w:pPr>
        <w:spacing w:after="0" w:line="312" w:lineRule="auto"/>
        <w:rPr>
          <w:rFonts w:cstheme="minorHAnsi"/>
          <w:lang w:eastAsia="el-GR"/>
        </w:rPr>
      </w:pPr>
      <w:r w:rsidRPr="006176DA">
        <w:rPr>
          <w:rFonts w:cstheme="minorHAnsi"/>
          <w:lang w:eastAsia="el-GR"/>
        </w:rPr>
        <w:t>3.Η συμμετοχή της Ελλάδας στο Β΄ Παγκόσμιο Πόλεμο και η Εθνική Αντίσταση</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4. Η συμμαχική αντεπίθεση και η ολοκληρωτική ήττα της ναζιστικής Γερμανίας – Η συνθηκολόγηση της Ιαπωνίας </w:t>
      </w:r>
    </w:p>
    <w:p w:rsidR="00FC117B" w:rsidRPr="006176DA" w:rsidRDefault="00FC117B" w:rsidP="00F424C1">
      <w:pPr>
        <w:spacing w:after="0" w:line="312" w:lineRule="auto"/>
        <w:rPr>
          <w:rFonts w:cstheme="minorHAnsi"/>
          <w:lang w:eastAsia="el-GR"/>
        </w:rPr>
      </w:pPr>
      <w:r w:rsidRPr="006176DA">
        <w:rPr>
          <w:rFonts w:cstheme="minorHAnsi"/>
          <w:lang w:eastAsia="el-GR"/>
        </w:rPr>
        <w:t xml:space="preserve">Μόνο η υποενότητα: </w:t>
      </w:r>
    </w:p>
    <w:p w:rsidR="00FC117B" w:rsidRPr="006176DA" w:rsidRDefault="00FC117B" w:rsidP="00F424C1">
      <w:pPr>
        <w:spacing w:after="0" w:line="312" w:lineRule="auto"/>
        <w:rPr>
          <w:rFonts w:cstheme="minorHAnsi"/>
          <w:lang w:eastAsia="el-GR"/>
        </w:rPr>
      </w:pPr>
      <w:r w:rsidRPr="006176DA">
        <w:rPr>
          <w:rFonts w:cstheme="minorHAnsi"/>
          <w:lang w:eastAsia="el-GR"/>
        </w:rPr>
        <w:t>Η παράδοση της Γερμανίας και της Ιαπωνίας</w:t>
      </w:r>
    </w:p>
    <w:p w:rsidR="00FC117B" w:rsidRPr="006176DA" w:rsidRDefault="00FC117B" w:rsidP="00F424C1">
      <w:pPr>
        <w:spacing w:after="0" w:line="312" w:lineRule="auto"/>
        <w:rPr>
          <w:rFonts w:cstheme="minorHAnsi"/>
          <w:lang w:eastAsia="el-GR"/>
        </w:rPr>
      </w:pPr>
      <w:r w:rsidRPr="006176DA">
        <w:rPr>
          <w:rFonts w:cstheme="minorHAnsi"/>
          <w:lang w:eastAsia="el-GR"/>
        </w:rPr>
        <w:t>5. Τα εγκλήματα πολέμου κατά της Ανθρωπότητας - Το ολοκαύτωμα</w:t>
      </w:r>
    </w:p>
    <w:p w:rsidR="00FC117B" w:rsidRPr="006176DA" w:rsidRDefault="00FC117B" w:rsidP="00F424C1">
      <w:pPr>
        <w:spacing w:after="0" w:line="312" w:lineRule="auto"/>
        <w:rPr>
          <w:rFonts w:cstheme="minorHAnsi"/>
          <w:lang w:eastAsia="el-GR"/>
        </w:rPr>
      </w:pPr>
      <w:r w:rsidRPr="006176DA">
        <w:rPr>
          <w:rFonts w:cstheme="minorHAnsi"/>
          <w:lang w:eastAsia="el-GR"/>
        </w:rPr>
        <w:t>6.Ο ανταγωνισμός στο στρατόπεδο των νικητών</w:t>
      </w:r>
    </w:p>
    <w:p w:rsidR="00FC117B" w:rsidRPr="006176DA" w:rsidRDefault="00FC117B" w:rsidP="00F424C1">
      <w:pPr>
        <w:spacing w:after="0" w:line="312" w:lineRule="auto"/>
        <w:rPr>
          <w:rFonts w:cstheme="minorHAnsi"/>
          <w:lang w:eastAsia="el-GR"/>
        </w:rPr>
      </w:pPr>
      <w:r w:rsidRPr="006176DA">
        <w:rPr>
          <w:rFonts w:cstheme="minorHAnsi"/>
          <w:lang w:eastAsia="el-GR"/>
        </w:rPr>
        <w:t>7. Οι συνθήκες Ειρήνης και η ενσωμάτωση της Δωδεκανήσου στην Ελλάδα</w:t>
      </w:r>
    </w:p>
    <w:p w:rsidR="00FC117B" w:rsidRPr="006176DA" w:rsidRDefault="00FC117B" w:rsidP="00F424C1">
      <w:pPr>
        <w:spacing w:after="0" w:line="312" w:lineRule="auto"/>
        <w:rPr>
          <w:rFonts w:cstheme="minorHAnsi"/>
          <w:lang w:eastAsia="el-GR"/>
        </w:rPr>
      </w:pPr>
      <w:r w:rsidRPr="006176DA">
        <w:rPr>
          <w:rFonts w:cstheme="minorHAnsi"/>
          <w:lang w:eastAsia="el-GR"/>
        </w:rPr>
        <w:t> </w:t>
      </w:r>
    </w:p>
    <w:p w:rsidR="00FC117B" w:rsidRPr="006176DA" w:rsidRDefault="00FC117B" w:rsidP="00F424C1">
      <w:pPr>
        <w:spacing w:after="0" w:line="312" w:lineRule="auto"/>
        <w:rPr>
          <w:rFonts w:cstheme="minorHAnsi"/>
          <w:lang w:eastAsia="el-GR"/>
        </w:rPr>
      </w:pPr>
      <w:r w:rsidRPr="006176DA">
        <w:rPr>
          <w:rFonts w:cstheme="minorHAnsi"/>
          <w:b/>
          <w:bCs/>
          <w:lang w:eastAsia="el-GR"/>
        </w:rPr>
        <w:t>ΚΕΦΑΛΑΙΟ ΣΤ. Ο ΜΕΤΑΠΟΛΕΜΙΚΟΣ ΚΟΣΜΟΣ</w:t>
      </w:r>
    </w:p>
    <w:p w:rsidR="00FC117B" w:rsidRPr="006176DA" w:rsidRDefault="00FC117B" w:rsidP="00F424C1">
      <w:pPr>
        <w:spacing w:after="0" w:line="312" w:lineRule="auto"/>
        <w:jc w:val="both"/>
        <w:rPr>
          <w:rFonts w:cstheme="minorHAnsi"/>
          <w:lang w:eastAsia="el-GR"/>
        </w:rPr>
      </w:pPr>
      <w:r w:rsidRPr="006176DA">
        <w:rPr>
          <w:rFonts w:cstheme="minorHAnsi"/>
          <w:lang w:val="en-US" w:eastAsia="el-GR"/>
        </w:rPr>
        <w:t>O</w:t>
      </w:r>
      <w:r w:rsidRPr="006176DA">
        <w:rPr>
          <w:rFonts w:cstheme="minorHAnsi"/>
          <w:lang w:eastAsia="el-GR"/>
        </w:rPr>
        <w:t>ι ενότητες 1 - 8.</w:t>
      </w:r>
    </w:p>
    <w:p w:rsidR="00FC117B" w:rsidRPr="006176DA" w:rsidRDefault="00FC117B" w:rsidP="00F424C1">
      <w:pPr>
        <w:spacing w:after="0" w:line="312" w:lineRule="auto"/>
        <w:jc w:val="both"/>
        <w:rPr>
          <w:rFonts w:cstheme="minorHAnsi"/>
        </w:rPr>
      </w:pPr>
    </w:p>
    <w:p w:rsidR="00FC117B" w:rsidRPr="00FC117B" w:rsidRDefault="00FC117B" w:rsidP="00F424C1">
      <w:pPr>
        <w:spacing w:after="0" w:line="312" w:lineRule="auto"/>
        <w:jc w:val="both"/>
        <w:rPr>
          <w:rFonts w:cstheme="minorHAnsi"/>
        </w:rPr>
      </w:pPr>
    </w:p>
    <w:p w:rsidR="00DA3B17" w:rsidRDefault="00DA3B17" w:rsidP="00F424C1">
      <w:pPr>
        <w:spacing w:after="0" w:line="312" w:lineRule="auto"/>
        <w:rPr>
          <w:rFonts w:cstheme="minorHAnsi"/>
          <w:b/>
          <w:bCs/>
          <w:sz w:val="24"/>
          <w:szCs w:val="24"/>
          <w:u w:val="single"/>
        </w:rPr>
      </w:pPr>
    </w:p>
    <w:p w:rsidR="00976F1C" w:rsidRPr="00C33003"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C33003">
        <w:rPr>
          <w:rFonts w:cstheme="minorHAnsi"/>
          <w:b/>
          <w:bCs/>
          <w:spacing w:val="20"/>
          <w:u w:val="single"/>
        </w:rPr>
        <w:t>ΜΑΘΗΜΑΤΙΚΑ ΚΑΙ ΣΤΟΙΧΕΙΑ ΣΤΑΤΙΣΤΙΚΗΣ</w:t>
      </w:r>
    </w:p>
    <w:p w:rsidR="00C33003" w:rsidRDefault="00C33003" w:rsidP="00F424C1">
      <w:pPr>
        <w:pStyle w:val="a8"/>
        <w:spacing w:after="0" w:line="312" w:lineRule="auto"/>
        <w:jc w:val="center"/>
        <w:rPr>
          <w:rFonts w:asciiTheme="minorHAnsi" w:hAnsiTheme="minorHAnsi" w:cstheme="minorHAnsi"/>
          <w:b/>
          <w:bCs/>
          <w:sz w:val="24"/>
          <w:szCs w:val="24"/>
          <w:u w:val="single"/>
        </w:rPr>
      </w:pPr>
    </w:p>
    <w:p w:rsidR="00C33003" w:rsidRPr="00B90B48" w:rsidRDefault="00C33003"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C33003" w:rsidRPr="00FC117B" w:rsidRDefault="00C33003" w:rsidP="00F424C1">
      <w:pPr>
        <w:spacing w:after="0" w:line="312" w:lineRule="auto"/>
        <w:jc w:val="both"/>
        <w:rPr>
          <w:rFonts w:cstheme="minorHAnsi"/>
        </w:rPr>
      </w:pPr>
    </w:p>
    <w:p w:rsidR="00422853" w:rsidRPr="00162B81" w:rsidRDefault="00422853" w:rsidP="00F424C1">
      <w:pPr>
        <w:spacing w:after="0" w:line="312" w:lineRule="auto"/>
        <w:rPr>
          <w:rFonts w:cstheme="minorHAnsi"/>
        </w:rPr>
      </w:pPr>
      <w:r w:rsidRPr="00162B81">
        <w:rPr>
          <w:rFonts w:cstheme="minorHAnsi"/>
        </w:rPr>
        <w:t>Από το βιβλίο “Μαθηματικά και Στοιχεία Στατιστικής” της Γ΄ τάξης Γενικού Λυκείου των  Λ. Αδαμόπουλου κ.ά., έκδοση 2015.</w:t>
      </w:r>
    </w:p>
    <w:p w:rsidR="00422853" w:rsidRPr="00162B81" w:rsidRDefault="00422853" w:rsidP="00F424C1">
      <w:pPr>
        <w:spacing w:after="0" w:line="312" w:lineRule="auto"/>
        <w:jc w:val="both"/>
        <w:rPr>
          <w:rFonts w:cstheme="minorHAnsi"/>
        </w:rPr>
      </w:pPr>
    </w:p>
    <w:p w:rsidR="00422853" w:rsidRPr="00162B81" w:rsidRDefault="00422853" w:rsidP="00F424C1">
      <w:pPr>
        <w:pStyle w:val="16"/>
        <w:spacing w:after="0" w:line="312" w:lineRule="auto"/>
        <w:rPr>
          <w:rFonts w:asciiTheme="minorHAnsi" w:hAnsiTheme="minorHAnsi" w:cstheme="minorHAnsi"/>
        </w:rPr>
      </w:pPr>
      <w:r w:rsidRPr="00162B81">
        <w:rPr>
          <w:rFonts w:asciiTheme="minorHAnsi" w:hAnsiTheme="minorHAnsi" w:cstheme="minorHAnsi"/>
        </w:rPr>
        <w:t>Κεφάλαιο 1  Διαφορικός Λογισμός</w:t>
      </w:r>
    </w:p>
    <w:p w:rsidR="00422853" w:rsidRPr="00162B81" w:rsidRDefault="00422853" w:rsidP="00F424C1">
      <w:pPr>
        <w:tabs>
          <w:tab w:val="left" w:pos="1134"/>
          <w:tab w:val="left" w:pos="1560"/>
        </w:tabs>
        <w:spacing w:after="0" w:line="312" w:lineRule="auto"/>
        <w:jc w:val="both"/>
        <w:rPr>
          <w:rFonts w:cstheme="minorHAnsi"/>
        </w:rPr>
      </w:pPr>
      <w:r w:rsidRPr="00162B81">
        <w:rPr>
          <w:rFonts w:cstheme="minorHAnsi"/>
        </w:rPr>
        <w:t>Παρ. 1.1.</w:t>
      </w:r>
      <w:r w:rsidRPr="00162B81">
        <w:rPr>
          <w:rFonts w:cstheme="minorHAnsi"/>
        </w:rPr>
        <w:tab/>
        <w:t>Συναρτήσεις.</w:t>
      </w:r>
    </w:p>
    <w:p w:rsidR="00422853" w:rsidRPr="00162B81" w:rsidRDefault="00422853" w:rsidP="00F424C1">
      <w:pPr>
        <w:tabs>
          <w:tab w:val="left" w:pos="1134"/>
          <w:tab w:val="left" w:pos="1276"/>
        </w:tabs>
        <w:spacing w:after="0" w:line="312" w:lineRule="auto"/>
        <w:jc w:val="both"/>
        <w:rPr>
          <w:rFonts w:cstheme="minorHAnsi"/>
        </w:rPr>
      </w:pPr>
      <w:r w:rsidRPr="00162B81">
        <w:rPr>
          <w:rFonts w:cstheme="minorHAnsi"/>
        </w:rPr>
        <w:t>Παρ. 1.2.</w:t>
      </w:r>
      <w:r w:rsidRPr="00162B81">
        <w:rPr>
          <w:rFonts w:cstheme="minorHAnsi"/>
        </w:rPr>
        <w:tab/>
        <w:t xml:space="preserve">Η έννοια της παραγώγου.  </w:t>
      </w:r>
    </w:p>
    <w:p w:rsidR="00422853" w:rsidRPr="00162B81" w:rsidRDefault="00422853" w:rsidP="00F424C1">
      <w:pPr>
        <w:tabs>
          <w:tab w:val="left" w:pos="1134"/>
        </w:tabs>
        <w:spacing w:after="0" w:line="312" w:lineRule="auto"/>
        <w:jc w:val="both"/>
        <w:rPr>
          <w:rFonts w:cstheme="minorHAnsi"/>
        </w:rPr>
      </w:pPr>
      <w:r w:rsidRPr="00162B81">
        <w:rPr>
          <w:rFonts w:cstheme="minorHAnsi"/>
        </w:rPr>
        <w:t>Παρ. 1.3.</w:t>
      </w:r>
      <w:r w:rsidR="00162B81">
        <w:rPr>
          <w:rFonts w:cstheme="minorHAnsi"/>
        </w:rPr>
        <w:tab/>
      </w:r>
      <w:r w:rsidRPr="00162B81">
        <w:rPr>
          <w:rFonts w:cstheme="minorHAnsi"/>
        </w:rPr>
        <w:t>Παράγωγος συνάρτησης</w:t>
      </w:r>
    </w:p>
    <w:p w:rsidR="00422853" w:rsidRPr="00162B81" w:rsidRDefault="00422853" w:rsidP="00F424C1">
      <w:pPr>
        <w:tabs>
          <w:tab w:val="left" w:pos="1134"/>
        </w:tabs>
        <w:spacing w:after="0" w:line="312" w:lineRule="auto"/>
        <w:jc w:val="both"/>
        <w:rPr>
          <w:rFonts w:cstheme="minorHAnsi"/>
        </w:rPr>
      </w:pPr>
      <w:r w:rsidRPr="00162B81">
        <w:rPr>
          <w:rFonts w:cstheme="minorHAnsi"/>
        </w:rPr>
        <w:t xml:space="preserve">Παρ. 1.4 </w:t>
      </w:r>
      <w:r w:rsidR="00162B81">
        <w:rPr>
          <w:rFonts w:cstheme="minorHAnsi"/>
        </w:rPr>
        <w:tab/>
      </w:r>
      <w:r w:rsidRPr="00162B81">
        <w:rPr>
          <w:rFonts w:cstheme="minorHAnsi"/>
        </w:rPr>
        <w:t>Εφαρμογές των Παραγώγων, χωρίς το κριτήριο της 2</w:t>
      </w:r>
      <w:r w:rsidRPr="00162B81">
        <w:rPr>
          <w:rFonts w:cstheme="minorHAnsi"/>
          <w:vertAlign w:val="superscript"/>
        </w:rPr>
        <w:t>ης</w:t>
      </w:r>
      <w:r w:rsidRPr="00162B81">
        <w:rPr>
          <w:rFonts w:cstheme="minorHAnsi"/>
        </w:rPr>
        <w:t xml:space="preserve"> παραγώγου. </w:t>
      </w:r>
    </w:p>
    <w:p w:rsidR="00422853" w:rsidRPr="00162B81" w:rsidRDefault="00422853" w:rsidP="00F424C1">
      <w:pPr>
        <w:spacing w:after="0" w:line="312" w:lineRule="auto"/>
        <w:ind w:left="284"/>
        <w:jc w:val="both"/>
        <w:rPr>
          <w:rFonts w:cstheme="minorHAnsi"/>
        </w:rPr>
      </w:pPr>
    </w:p>
    <w:p w:rsidR="00422853" w:rsidRPr="00162B81" w:rsidRDefault="00422853" w:rsidP="00F424C1">
      <w:pPr>
        <w:pStyle w:val="16"/>
        <w:spacing w:after="0" w:line="312" w:lineRule="auto"/>
        <w:rPr>
          <w:rFonts w:asciiTheme="minorHAnsi" w:hAnsiTheme="minorHAnsi" w:cstheme="minorHAnsi"/>
        </w:rPr>
      </w:pPr>
      <w:r w:rsidRPr="00162B81">
        <w:rPr>
          <w:rFonts w:asciiTheme="minorHAnsi" w:hAnsiTheme="minorHAnsi" w:cstheme="minorHAnsi"/>
        </w:rPr>
        <w:t>Κεφάλαιο 2 Στατιστική</w:t>
      </w:r>
    </w:p>
    <w:p w:rsidR="00422853" w:rsidRPr="00162B81" w:rsidRDefault="00422853" w:rsidP="00F424C1">
      <w:pPr>
        <w:tabs>
          <w:tab w:val="left" w:pos="1134"/>
          <w:tab w:val="left" w:pos="1560"/>
        </w:tabs>
        <w:spacing w:after="0" w:line="312" w:lineRule="auto"/>
        <w:jc w:val="both"/>
        <w:rPr>
          <w:rFonts w:cstheme="minorHAnsi"/>
        </w:rPr>
      </w:pPr>
      <w:r w:rsidRPr="00162B81">
        <w:rPr>
          <w:rFonts w:cstheme="minorHAnsi"/>
        </w:rPr>
        <w:t>Παρ.  2.1</w:t>
      </w:r>
      <w:r w:rsidRPr="00162B81">
        <w:rPr>
          <w:rFonts w:cstheme="minorHAnsi"/>
        </w:rPr>
        <w:tab/>
        <w:t>Βασικές έννοιες</w:t>
      </w:r>
    </w:p>
    <w:p w:rsidR="00422853" w:rsidRPr="00162B81" w:rsidRDefault="00422853" w:rsidP="00F424C1">
      <w:pPr>
        <w:pStyle w:val="22"/>
        <w:tabs>
          <w:tab w:val="left" w:pos="1134"/>
        </w:tabs>
        <w:spacing w:after="0" w:line="312" w:lineRule="auto"/>
        <w:ind w:left="1134" w:hanging="1134"/>
        <w:rPr>
          <w:rFonts w:cstheme="minorHAnsi"/>
        </w:rPr>
      </w:pPr>
      <w:r w:rsidRPr="00162B81">
        <w:rPr>
          <w:rFonts w:cstheme="minorHAnsi"/>
        </w:rPr>
        <w:t>Παρ. 2.2</w:t>
      </w:r>
      <w:r w:rsidRPr="00162B81">
        <w:rPr>
          <w:rFonts w:cstheme="minorHAnsi"/>
        </w:rPr>
        <w:tab/>
        <w:t>Παρουσίαση Στατιστικών Δεδομένων, χωρίς την υποπαράγραφο "Κλάσεις άνισου πλάτους".</w:t>
      </w:r>
    </w:p>
    <w:p w:rsidR="00422853" w:rsidRPr="00162B81" w:rsidRDefault="00422853" w:rsidP="00F424C1">
      <w:pPr>
        <w:pStyle w:val="31"/>
        <w:tabs>
          <w:tab w:val="left" w:pos="1134"/>
        </w:tabs>
        <w:spacing w:after="0" w:line="312" w:lineRule="auto"/>
        <w:ind w:left="1134" w:hanging="1134"/>
        <w:jc w:val="both"/>
        <w:rPr>
          <w:rFonts w:cstheme="minorHAnsi"/>
          <w:sz w:val="22"/>
          <w:szCs w:val="22"/>
        </w:rPr>
      </w:pPr>
      <w:r w:rsidRPr="00162B81">
        <w:rPr>
          <w:rFonts w:cstheme="minorHAnsi"/>
          <w:sz w:val="22"/>
          <w:szCs w:val="22"/>
        </w:rPr>
        <w:t>Παρ. 2.3</w:t>
      </w:r>
      <w:r w:rsidRPr="00162B81">
        <w:rPr>
          <w:rFonts w:cstheme="minorHAnsi"/>
          <w:sz w:val="22"/>
          <w:szCs w:val="22"/>
        </w:rPr>
        <w:tab/>
        <w:t>Μέτρα Θέσης και Διασποράς, χωρίς τις υποπαραγράφους "Εκατοστημόρια", “Επικρατούσα τιμή” και "Ενδοτεταρτημοριακό εύρος".</w:t>
      </w:r>
    </w:p>
    <w:p w:rsidR="00422853" w:rsidRPr="00162B81" w:rsidRDefault="00422853" w:rsidP="00F424C1">
      <w:pPr>
        <w:spacing w:after="0" w:line="312" w:lineRule="auto"/>
        <w:jc w:val="both"/>
        <w:rPr>
          <w:rFonts w:cstheme="minorHAnsi"/>
        </w:rPr>
      </w:pPr>
    </w:p>
    <w:p w:rsidR="00422853" w:rsidRPr="00162B81" w:rsidRDefault="00422853" w:rsidP="00F424C1">
      <w:pPr>
        <w:pStyle w:val="16"/>
        <w:spacing w:after="0" w:line="312" w:lineRule="auto"/>
        <w:rPr>
          <w:rFonts w:asciiTheme="minorHAnsi" w:hAnsiTheme="minorHAnsi" w:cstheme="minorHAnsi"/>
        </w:rPr>
      </w:pPr>
      <w:r w:rsidRPr="00162B81">
        <w:rPr>
          <w:rFonts w:asciiTheme="minorHAnsi" w:hAnsiTheme="minorHAnsi" w:cstheme="minorHAnsi"/>
        </w:rPr>
        <w:lastRenderedPageBreak/>
        <w:t>Κεφάλαιο 3 Πιθανότητες</w:t>
      </w:r>
    </w:p>
    <w:p w:rsidR="00422853" w:rsidRPr="00162B81" w:rsidRDefault="00422853" w:rsidP="00F424C1">
      <w:pPr>
        <w:tabs>
          <w:tab w:val="left" w:pos="1134"/>
        </w:tabs>
        <w:spacing w:after="0" w:line="312" w:lineRule="auto"/>
        <w:jc w:val="both"/>
        <w:rPr>
          <w:rFonts w:cstheme="minorHAnsi"/>
        </w:rPr>
      </w:pPr>
      <w:r w:rsidRPr="00162B81">
        <w:rPr>
          <w:rFonts w:cstheme="minorHAnsi"/>
        </w:rPr>
        <w:t>Παρ. 3.1</w:t>
      </w:r>
      <w:r w:rsidR="00162B81">
        <w:rPr>
          <w:rFonts w:cstheme="minorHAnsi"/>
        </w:rPr>
        <w:tab/>
      </w:r>
      <w:r w:rsidRPr="00162B81">
        <w:rPr>
          <w:rFonts w:cstheme="minorHAnsi"/>
        </w:rPr>
        <w:t>Δειγματικός Χώρος-Ενδεχόμενα.</w:t>
      </w:r>
    </w:p>
    <w:p w:rsidR="00422853" w:rsidRPr="00162B81" w:rsidRDefault="00422853" w:rsidP="00F424C1">
      <w:pPr>
        <w:tabs>
          <w:tab w:val="left" w:pos="1134"/>
        </w:tabs>
        <w:spacing w:after="0" w:line="312" w:lineRule="auto"/>
        <w:jc w:val="both"/>
        <w:rPr>
          <w:rFonts w:cstheme="minorHAnsi"/>
        </w:rPr>
      </w:pPr>
      <w:r w:rsidRPr="00162B81">
        <w:rPr>
          <w:rFonts w:cstheme="minorHAnsi"/>
        </w:rPr>
        <w:t>Παρ. 3.2</w:t>
      </w:r>
      <w:r w:rsidR="00162B81">
        <w:rPr>
          <w:rFonts w:cstheme="minorHAnsi"/>
        </w:rPr>
        <w:tab/>
      </w:r>
      <w:r w:rsidRPr="00162B81">
        <w:rPr>
          <w:rFonts w:cstheme="minorHAnsi"/>
        </w:rPr>
        <w:t>Έννοια της Πιθανότητας.</w:t>
      </w:r>
    </w:p>
    <w:p w:rsidR="00422853" w:rsidRPr="00162B81" w:rsidRDefault="00422853" w:rsidP="00F424C1">
      <w:pPr>
        <w:spacing w:after="0" w:line="312" w:lineRule="auto"/>
        <w:ind w:left="567" w:hanging="567"/>
        <w:jc w:val="both"/>
        <w:rPr>
          <w:rFonts w:cstheme="minorHAnsi"/>
        </w:rPr>
      </w:pPr>
    </w:p>
    <w:p w:rsidR="00422853" w:rsidRPr="00162B81" w:rsidRDefault="00422853" w:rsidP="00F424C1">
      <w:pPr>
        <w:spacing w:after="0" w:line="312" w:lineRule="auto"/>
        <w:jc w:val="both"/>
        <w:rPr>
          <w:rFonts w:cstheme="minorHAnsi"/>
          <w:b/>
          <w:u w:val="single"/>
        </w:rPr>
      </w:pPr>
      <w:r w:rsidRPr="00162B81">
        <w:rPr>
          <w:rFonts w:cstheme="minorHAnsi"/>
          <w:b/>
          <w:u w:val="single"/>
        </w:rPr>
        <w:t>Παρατηρήσεις</w:t>
      </w:r>
    </w:p>
    <w:p w:rsidR="00422853" w:rsidRPr="00162B81" w:rsidRDefault="00422853" w:rsidP="00F424C1">
      <w:pPr>
        <w:spacing w:after="0" w:line="312" w:lineRule="auto"/>
        <w:jc w:val="both"/>
        <w:rPr>
          <w:rFonts w:cstheme="minorHAnsi"/>
        </w:rPr>
      </w:pPr>
      <w:r w:rsidRPr="00162B81">
        <w:rPr>
          <w:rFonts w:cstheme="minorHAnsi"/>
        </w:rPr>
        <w:t>Για την εξεταστέα ύλη θα ληφθούν υπόψη οι οδηγίες του Υπουργείου Παιδείας.</w:t>
      </w:r>
    </w:p>
    <w:p w:rsidR="00422853" w:rsidRPr="00162B81" w:rsidRDefault="00422853" w:rsidP="00F424C1">
      <w:pPr>
        <w:spacing w:after="0" w:line="312" w:lineRule="auto"/>
        <w:jc w:val="both"/>
        <w:rPr>
          <w:rFonts w:cstheme="minorHAnsi"/>
        </w:rPr>
      </w:pPr>
      <w:r w:rsidRPr="00162B81">
        <w:rPr>
          <w:rFonts w:cstheme="minorHAnsi"/>
        </w:rPr>
        <w:t>Τα θεωρήματα, οι προτάσεις, οι αποδείξεις και οι ασκήσεις που φέρουν αστερίσκο δε διδάσκονται  και δεν εξετάζονται.</w:t>
      </w:r>
    </w:p>
    <w:p w:rsidR="00422853" w:rsidRPr="00162B81" w:rsidRDefault="00422853" w:rsidP="00F424C1">
      <w:pPr>
        <w:spacing w:after="0" w:line="312" w:lineRule="auto"/>
        <w:jc w:val="both"/>
        <w:rPr>
          <w:rFonts w:cstheme="minorHAnsi"/>
          <w:b/>
        </w:rPr>
      </w:pPr>
      <w:r w:rsidRPr="00162B81">
        <w:rPr>
          <w:rFonts w:cstheme="minorHAnsi"/>
        </w:rPr>
        <w:t>Οι εφαρμογές και τα παραδείγματα των βιβλίων δεν εξετάζονται ούτε ως θεωρία ούτε ως ασκήσεις, μπορούν, όμως, να χρησιμοποιηθούν ως προτάσεις για τη λύση ασκήσεων ή την απόδειξη άλλων προτάσεων.</w:t>
      </w:r>
    </w:p>
    <w:p w:rsidR="00422853" w:rsidRPr="00162B81" w:rsidRDefault="00422853" w:rsidP="00F424C1">
      <w:pPr>
        <w:spacing w:after="0" w:line="312" w:lineRule="auto"/>
        <w:jc w:val="both"/>
        <w:rPr>
          <w:rFonts w:cstheme="minorHAnsi"/>
          <w:b/>
        </w:rPr>
      </w:pPr>
      <w:r w:rsidRPr="00162B81">
        <w:rPr>
          <w:rFonts w:cstheme="minorHAnsi"/>
        </w:rPr>
        <w:t xml:space="preserve">Οι </w:t>
      </w:r>
      <w:r w:rsidRPr="00162B81">
        <w:rPr>
          <w:rFonts w:cstheme="minorHAnsi"/>
          <w:b/>
        </w:rPr>
        <w:t>τύποι 2 και 4 των σελίδων 93 και 94</w:t>
      </w:r>
      <w:r w:rsidRPr="00162B81">
        <w:rPr>
          <w:rFonts w:cstheme="minorHAnsi"/>
        </w:rPr>
        <w:t xml:space="preserve"> του βιβλίου «Μαθηματικά και Στοιχεία Στατιστικής» θα δίνονται στους μαθητές τόσο κατά τη διδασκαλία όσο και κατά την εξέταση θεμάτων, των οποίων η αντιμετώπιση απαιτεί τη χρήση τους.</w:t>
      </w:r>
    </w:p>
    <w:p w:rsidR="00422853" w:rsidRDefault="00422853" w:rsidP="00F424C1">
      <w:pPr>
        <w:tabs>
          <w:tab w:val="left" w:pos="1590"/>
        </w:tabs>
        <w:spacing w:after="0" w:line="312" w:lineRule="auto"/>
        <w:jc w:val="both"/>
        <w:rPr>
          <w:rFonts w:cstheme="minorHAnsi"/>
        </w:rPr>
      </w:pPr>
    </w:p>
    <w:p w:rsidR="00162B81" w:rsidRDefault="00162B81" w:rsidP="00F424C1">
      <w:pPr>
        <w:tabs>
          <w:tab w:val="left" w:pos="1590"/>
        </w:tabs>
        <w:spacing w:after="0" w:line="312" w:lineRule="auto"/>
        <w:jc w:val="both"/>
        <w:rPr>
          <w:rFonts w:cstheme="minorHAnsi"/>
        </w:rPr>
      </w:pPr>
    </w:p>
    <w:p w:rsidR="009605C8" w:rsidRPr="00C33003" w:rsidRDefault="009605C8" w:rsidP="00F424C1">
      <w:pPr>
        <w:shd w:val="clear" w:color="auto" w:fill="D9D9D9" w:themeFill="background1" w:themeFillShade="D9"/>
        <w:spacing w:after="0" w:line="312" w:lineRule="auto"/>
        <w:ind w:right="84"/>
        <w:jc w:val="center"/>
        <w:rPr>
          <w:rFonts w:cstheme="minorHAnsi"/>
          <w:b/>
          <w:bCs/>
          <w:spacing w:val="20"/>
          <w:u w:val="single"/>
        </w:rPr>
      </w:pPr>
      <w:r w:rsidRPr="00C33003">
        <w:rPr>
          <w:rFonts w:cstheme="minorHAnsi"/>
          <w:b/>
          <w:bCs/>
          <w:spacing w:val="20"/>
          <w:u w:val="single"/>
        </w:rPr>
        <w:t>ΜΑΘΗΜΑΤΙΚΑ ΚΑΙ ΣΤΟΙΧΕΙΑ ΣΤΑΤΙΣΤΙΚΗΣ</w:t>
      </w:r>
    </w:p>
    <w:p w:rsidR="009605C8" w:rsidRDefault="009605C8" w:rsidP="00F424C1">
      <w:pPr>
        <w:tabs>
          <w:tab w:val="left" w:pos="1590"/>
        </w:tabs>
        <w:spacing w:after="0" w:line="312" w:lineRule="auto"/>
        <w:jc w:val="both"/>
        <w:rPr>
          <w:rFonts w:cstheme="minorHAnsi"/>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AF43F9" w:rsidRPr="002A1587" w:rsidRDefault="00AF43F9" w:rsidP="00F424C1">
      <w:pPr>
        <w:spacing w:after="0" w:line="312" w:lineRule="auto"/>
        <w:jc w:val="both"/>
        <w:rPr>
          <w:rFonts w:cstheme="minorHAnsi"/>
        </w:rPr>
      </w:pPr>
    </w:p>
    <w:p w:rsidR="00FC117B" w:rsidRDefault="00FC117B" w:rsidP="00F424C1">
      <w:pPr>
        <w:spacing w:after="0" w:line="312" w:lineRule="auto"/>
        <w:jc w:val="both"/>
        <w:rPr>
          <w:rFonts w:eastAsia="Arial Unicode MS" w:cstheme="minorHAnsi"/>
        </w:rPr>
      </w:pPr>
      <w:r w:rsidRPr="00246081">
        <w:rPr>
          <w:rFonts w:cstheme="minorHAnsi"/>
        </w:rPr>
        <w:t xml:space="preserve">Από το βιβλίο «Μαθηματικά και Στοιχεία Στατιστικής» της Γ΄ τάξης Γενικού Λυκείου των Λ. Αδαμόπουλου κ.α., </w:t>
      </w:r>
      <w:r w:rsidRPr="00246081">
        <w:rPr>
          <w:rFonts w:eastAsia="Arial Unicode MS" w:cstheme="minorHAnsi"/>
        </w:rPr>
        <w:t>έκδοση 2015.</w:t>
      </w:r>
    </w:p>
    <w:p w:rsidR="00246081" w:rsidRPr="00246081" w:rsidRDefault="00246081" w:rsidP="00F424C1">
      <w:pPr>
        <w:spacing w:after="0" w:line="312" w:lineRule="auto"/>
        <w:jc w:val="both"/>
        <w:rPr>
          <w:rFonts w:cstheme="minorHAnsi"/>
        </w:rPr>
      </w:pPr>
    </w:p>
    <w:p w:rsidR="00FC117B" w:rsidRPr="00246081" w:rsidRDefault="00FC117B" w:rsidP="00F424C1">
      <w:pPr>
        <w:pStyle w:val="16"/>
        <w:spacing w:after="0" w:line="312" w:lineRule="auto"/>
        <w:rPr>
          <w:rFonts w:asciiTheme="minorHAnsi" w:hAnsiTheme="minorHAnsi" w:cstheme="minorHAnsi"/>
        </w:rPr>
      </w:pPr>
      <w:r w:rsidRPr="00246081">
        <w:rPr>
          <w:rFonts w:asciiTheme="minorHAnsi" w:hAnsiTheme="minorHAnsi" w:cstheme="minorHAnsi"/>
        </w:rPr>
        <w:t>Κεφάλαιο 1         Διαφορικός Λογισμός</w:t>
      </w:r>
    </w:p>
    <w:p w:rsidR="00FC117B" w:rsidRPr="00246081" w:rsidRDefault="00FC117B" w:rsidP="00F424C1">
      <w:pPr>
        <w:spacing w:after="0" w:line="312" w:lineRule="auto"/>
        <w:ind w:left="540"/>
        <w:jc w:val="both"/>
        <w:rPr>
          <w:rFonts w:cstheme="minorHAnsi"/>
        </w:rPr>
      </w:pPr>
      <w:r w:rsidRPr="00246081">
        <w:rPr>
          <w:rFonts w:cstheme="minorHAnsi"/>
        </w:rPr>
        <w:t>Παρ. 1.1.    Συναρτήσεις.</w:t>
      </w:r>
    </w:p>
    <w:p w:rsidR="00FC117B" w:rsidRPr="00246081" w:rsidRDefault="00FC117B" w:rsidP="00F424C1">
      <w:pPr>
        <w:spacing w:after="0" w:line="312" w:lineRule="auto"/>
        <w:ind w:left="540"/>
        <w:jc w:val="both"/>
        <w:rPr>
          <w:rFonts w:cstheme="minorHAnsi"/>
        </w:rPr>
      </w:pPr>
      <w:r w:rsidRPr="00246081">
        <w:rPr>
          <w:rFonts w:cstheme="minorHAnsi"/>
        </w:rPr>
        <w:t xml:space="preserve">Παρ. 1.2.    Η έννοια της παραγώγου.  </w:t>
      </w:r>
    </w:p>
    <w:p w:rsidR="00FC117B" w:rsidRPr="00246081" w:rsidRDefault="00FC117B" w:rsidP="00F424C1">
      <w:pPr>
        <w:spacing w:after="0" w:line="312" w:lineRule="auto"/>
        <w:ind w:left="540"/>
        <w:jc w:val="both"/>
        <w:rPr>
          <w:rFonts w:cstheme="minorHAnsi"/>
        </w:rPr>
      </w:pPr>
      <w:r w:rsidRPr="00246081">
        <w:rPr>
          <w:rFonts w:cstheme="minorHAnsi"/>
        </w:rPr>
        <w:t>Παρ. 1.3.    Παράγωγος συνάρτησης</w:t>
      </w:r>
    </w:p>
    <w:p w:rsidR="00FC117B" w:rsidRPr="00246081" w:rsidRDefault="00FC117B" w:rsidP="00F424C1">
      <w:pPr>
        <w:spacing w:after="0" w:line="312" w:lineRule="auto"/>
        <w:ind w:left="539"/>
        <w:jc w:val="both"/>
        <w:rPr>
          <w:rFonts w:cstheme="minorHAnsi"/>
        </w:rPr>
      </w:pPr>
      <w:r w:rsidRPr="00246081">
        <w:rPr>
          <w:rFonts w:cstheme="minorHAnsi"/>
        </w:rPr>
        <w:t>Παρ. 1.4     Εφαρμογές των Παραγώγων, χωρίς το κριτήριο της 2</w:t>
      </w:r>
      <w:r w:rsidRPr="00246081">
        <w:rPr>
          <w:rFonts w:cstheme="minorHAnsi"/>
          <w:vertAlign w:val="superscript"/>
        </w:rPr>
        <w:t>ης</w:t>
      </w:r>
      <w:r w:rsidRPr="00246081">
        <w:rPr>
          <w:rFonts w:cstheme="minorHAnsi"/>
        </w:rPr>
        <w:t xml:space="preserve"> παραγώγου. </w:t>
      </w:r>
    </w:p>
    <w:p w:rsidR="00246081" w:rsidRDefault="00246081" w:rsidP="00F424C1">
      <w:pPr>
        <w:pStyle w:val="16"/>
        <w:spacing w:after="0" w:line="312" w:lineRule="auto"/>
        <w:rPr>
          <w:rFonts w:asciiTheme="minorHAnsi" w:hAnsiTheme="minorHAnsi" w:cstheme="minorHAnsi"/>
        </w:rPr>
      </w:pPr>
    </w:p>
    <w:p w:rsidR="00FC117B" w:rsidRPr="00246081" w:rsidRDefault="00FC117B" w:rsidP="00F424C1">
      <w:pPr>
        <w:pStyle w:val="16"/>
        <w:spacing w:after="0" w:line="312" w:lineRule="auto"/>
        <w:rPr>
          <w:rFonts w:asciiTheme="minorHAnsi" w:hAnsiTheme="minorHAnsi" w:cstheme="minorHAnsi"/>
        </w:rPr>
      </w:pPr>
      <w:r w:rsidRPr="00246081">
        <w:rPr>
          <w:rFonts w:asciiTheme="minorHAnsi" w:hAnsiTheme="minorHAnsi" w:cstheme="minorHAnsi"/>
        </w:rPr>
        <w:t>Κεφάλαιο 2       Στατιστική</w:t>
      </w:r>
    </w:p>
    <w:p w:rsidR="00FC117B" w:rsidRPr="00246081" w:rsidRDefault="00FC117B" w:rsidP="00F424C1">
      <w:pPr>
        <w:spacing w:after="0" w:line="312" w:lineRule="auto"/>
        <w:ind w:left="540"/>
        <w:rPr>
          <w:rFonts w:cstheme="minorHAnsi"/>
        </w:rPr>
      </w:pPr>
      <w:r w:rsidRPr="00246081">
        <w:rPr>
          <w:rFonts w:cstheme="minorHAnsi"/>
        </w:rPr>
        <w:t>Παρ. 2.1    Βασικές έννοιες</w:t>
      </w:r>
    </w:p>
    <w:p w:rsidR="00FC117B" w:rsidRPr="00246081" w:rsidRDefault="00FC117B" w:rsidP="00F424C1">
      <w:pPr>
        <w:spacing w:after="0" w:line="312" w:lineRule="auto"/>
        <w:ind w:left="540"/>
        <w:rPr>
          <w:rFonts w:cstheme="minorHAnsi"/>
        </w:rPr>
      </w:pPr>
      <w:r w:rsidRPr="00246081">
        <w:rPr>
          <w:rFonts w:cstheme="minorHAnsi"/>
        </w:rPr>
        <w:t xml:space="preserve">Παρ. 2.2    </w:t>
      </w:r>
      <w:r w:rsidRPr="00246081">
        <w:rPr>
          <w:rFonts w:cstheme="minorHAnsi"/>
          <w:spacing w:val="-6"/>
        </w:rPr>
        <w:t xml:space="preserve">Παρουσίαση Στατιστικών Δεδομένων, χωρίς την υποπαράγραφο "Κλάσεις άνισου    </w:t>
      </w:r>
      <w:r w:rsidRPr="00246081">
        <w:rPr>
          <w:rFonts w:cstheme="minorHAnsi"/>
          <w:spacing w:val="-6"/>
        </w:rPr>
        <w:tab/>
      </w:r>
      <w:r w:rsidRPr="00246081">
        <w:rPr>
          <w:rFonts w:cstheme="minorHAnsi"/>
          <w:spacing w:val="-6"/>
        </w:rPr>
        <w:tab/>
      </w:r>
      <w:r w:rsidRPr="00246081">
        <w:rPr>
          <w:rFonts w:cstheme="minorHAnsi"/>
          <w:spacing w:val="-6"/>
        </w:rPr>
        <w:tab/>
        <w:t xml:space="preserve">    πλάτους".</w:t>
      </w:r>
    </w:p>
    <w:p w:rsidR="00FC117B" w:rsidRPr="00246081" w:rsidRDefault="00FC117B" w:rsidP="00F424C1">
      <w:pPr>
        <w:pStyle w:val="31"/>
        <w:tabs>
          <w:tab w:val="left" w:pos="1134"/>
        </w:tabs>
        <w:spacing w:after="0" w:line="312" w:lineRule="auto"/>
        <w:ind w:left="540"/>
        <w:rPr>
          <w:rFonts w:cstheme="minorHAnsi"/>
          <w:sz w:val="22"/>
        </w:rPr>
      </w:pPr>
      <w:r w:rsidRPr="00246081">
        <w:rPr>
          <w:rFonts w:cstheme="minorHAnsi"/>
          <w:sz w:val="22"/>
        </w:rPr>
        <w:t xml:space="preserve">Παρ. 2.3    Μέτρα Θέσης και Διασποράς, χωρίς τις υποπαραγράφους: "Εκατοστημόρια", </w:t>
      </w:r>
    </w:p>
    <w:p w:rsidR="00FC117B" w:rsidRPr="00246081" w:rsidRDefault="00FC117B" w:rsidP="00F424C1">
      <w:pPr>
        <w:pStyle w:val="31"/>
        <w:tabs>
          <w:tab w:val="left" w:pos="1134"/>
        </w:tabs>
        <w:spacing w:after="0" w:line="312" w:lineRule="auto"/>
        <w:ind w:left="540"/>
        <w:rPr>
          <w:rFonts w:cstheme="minorHAnsi"/>
          <w:sz w:val="22"/>
        </w:rPr>
      </w:pPr>
      <w:r w:rsidRPr="00246081">
        <w:rPr>
          <w:rFonts w:cstheme="minorHAnsi"/>
          <w:sz w:val="22"/>
        </w:rPr>
        <w:t xml:space="preserve">                 “Επικρατούσα τιμή” και "Ενδοτεταρτημοριακό εύρος". </w:t>
      </w:r>
    </w:p>
    <w:p w:rsidR="00246081" w:rsidRDefault="00246081" w:rsidP="00F424C1">
      <w:pPr>
        <w:spacing w:after="0" w:line="312" w:lineRule="auto"/>
        <w:jc w:val="both"/>
        <w:rPr>
          <w:rFonts w:cstheme="minorHAnsi"/>
          <w:b/>
          <w:u w:val="single"/>
        </w:rPr>
      </w:pPr>
    </w:p>
    <w:p w:rsidR="00FC117B" w:rsidRPr="00246081" w:rsidRDefault="00FC117B" w:rsidP="00F424C1">
      <w:pPr>
        <w:spacing w:after="0" w:line="312" w:lineRule="auto"/>
        <w:jc w:val="both"/>
        <w:rPr>
          <w:rFonts w:cstheme="minorHAnsi"/>
          <w:b/>
          <w:u w:val="single"/>
        </w:rPr>
      </w:pPr>
      <w:r w:rsidRPr="00246081">
        <w:rPr>
          <w:rFonts w:cstheme="minorHAnsi"/>
          <w:b/>
          <w:u w:val="single"/>
        </w:rPr>
        <w:t>Παρατηρήσεις</w:t>
      </w:r>
    </w:p>
    <w:p w:rsidR="00FC117B" w:rsidRPr="00246081" w:rsidRDefault="00FC117B" w:rsidP="00F424C1">
      <w:pPr>
        <w:spacing w:after="0" w:line="312" w:lineRule="auto"/>
        <w:jc w:val="both"/>
        <w:rPr>
          <w:rFonts w:cstheme="minorHAnsi"/>
        </w:rPr>
      </w:pPr>
      <w:r w:rsidRPr="00246081">
        <w:rPr>
          <w:rFonts w:cstheme="minorHAnsi"/>
        </w:rPr>
        <w:t>Για την εξεταστέα ύλη θα ληφθούν υπόψη οι οδηγίες του Υπουργείου Παιδείας.</w:t>
      </w:r>
    </w:p>
    <w:p w:rsidR="00FC117B" w:rsidRPr="00246081" w:rsidRDefault="00FC117B" w:rsidP="00F424C1">
      <w:pPr>
        <w:spacing w:after="0" w:line="312" w:lineRule="auto"/>
        <w:jc w:val="both"/>
        <w:rPr>
          <w:rFonts w:cstheme="minorHAnsi"/>
        </w:rPr>
      </w:pPr>
      <w:r w:rsidRPr="00246081">
        <w:rPr>
          <w:rFonts w:cstheme="minorHAnsi"/>
        </w:rPr>
        <w:lastRenderedPageBreak/>
        <w:t>Τα θεωρήματα, οι προτάσεις, οι αποδείξεις και οι ασκήσεις που φέρουν αστερίσκο δε διδάσκονται  και δεν εξετάζονται.</w:t>
      </w:r>
    </w:p>
    <w:p w:rsidR="00FC117B" w:rsidRPr="00246081" w:rsidRDefault="00FC117B" w:rsidP="00F424C1">
      <w:pPr>
        <w:spacing w:after="0" w:line="312" w:lineRule="auto"/>
        <w:jc w:val="both"/>
        <w:rPr>
          <w:rFonts w:cstheme="minorHAnsi"/>
        </w:rPr>
      </w:pPr>
      <w:r w:rsidRPr="00246081">
        <w:rPr>
          <w:rFonts w:cstheme="minorHAnsi"/>
        </w:rPr>
        <w:t>Οι εφαρμογές και τα παραδείγματα των βιβλίων δεν εξετάζονται ούτε ως θεωρία ούτε ως ασκήσεις, μπορούν, όμως, να χρησιμοποιηθούν ως προτάσεις για τη λύση ασκήσεων, ή την απόδειξη άλλων προτάσεων.</w:t>
      </w:r>
    </w:p>
    <w:p w:rsidR="00FC117B" w:rsidRPr="00246081" w:rsidRDefault="00FC117B" w:rsidP="00F424C1">
      <w:pPr>
        <w:spacing w:after="0" w:line="312" w:lineRule="auto"/>
        <w:jc w:val="both"/>
        <w:rPr>
          <w:rFonts w:cstheme="minorHAnsi"/>
        </w:rPr>
      </w:pPr>
      <w:r w:rsidRPr="00246081">
        <w:rPr>
          <w:rFonts w:cstheme="minorHAnsi"/>
        </w:rPr>
        <w:t>Δεν αποτελούν εξεταστέα-διδακτέα ύλη όσα θέματα αναφέρονται στην εκθετική και λογαριθμική συνάρτηση.</w:t>
      </w:r>
    </w:p>
    <w:p w:rsidR="00FC117B" w:rsidRPr="00246081" w:rsidRDefault="00FC117B" w:rsidP="00F424C1">
      <w:pPr>
        <w:spacing w:after="0" w:line="312" w:lineRule="auto"/>
        <w:jc w:val="both"/>
        <w:rPr>
          <w:rFonts w:cstheme="minorHAnsi"/>
        </w:rPr>
      </w:pPr>
      <w:r w:rsidRPr="00246081">
        <w:rPr>
          <w:rFonts w:cstheme="minorHAnsi"/>
          <w:b/>
        </w:rPr>
        <w:t xml:space="preserve">Οι τύποι 2 και 4 </w:t>
      </w:r>
      <w:r w:rsidRPr="00246081">
        <w:rPr>
          <w:rFonts w:cstheme="minorHAnsi"/>
        </w:rPr>
        <w:t>των σελίδων 93 και 94 του βιβλίου «Μαθηματικά και Στοιχεία Στατιστικής» θα δίνονται στους μαθητές τόσο κατά τη διδασκαλία όσο και κατά την εξέταση θεμάτων, των οποίων η αντιμετώπιση απαιτεί τη χρήση τους.</w:t>
      </w:r>
    </w:p>
    <w:p w:rsidR="00FC117B" w:rsidRPr="00FC117B" w:rsidRDefault="00FC117B" w:rsidP="00F424C1">
      <w:pPr>
        <w:spacing w:after="0" w:line="312" w:lineRule="auto"/>
        <w:jc w:val="both"/>
        <w:rPr>
          <w:rFonts w:cstheme="minorHAnsi"/>
        </w:rPr>
      </w:pPr>
    </w:p>
    <w:p w:rsidR="00FC117B" w:rsidRPr="00FC117B" w:rsidRDefault="00FC117B" w:rsidP="00F424C1">
      <w:pPr>
        <w:spacing w:after="0" w:line="312" w:lineRule="auto"/>
        <w:jc w:val="both"/>
        <w:rPr>
          <w:rFonts w:cstheme="minorHAnsi"/>
        </w:rPr>
      </w:pPr>
    </w:p>
    <w:p w:rsidR="00C33003" w:rsidRDefault="00C33003" w:rsidP="00F424C1">
      <w:pPr>
        <w:pStyle w:val="a8"/>
        <w:spacing w:after="0" w:line="312" w:lineRule="auto"/>
        <w:rPr>
          <w:rFonts w:asciiTheme="minorHAnsi" w:hAnsiTheme="minorHAnsi" w:cstheme="minorHAnsi"/>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ΑΡΧΕΣ ΟΙΚΟΝΟΜΙΚΗΣ ΘΕΩΡΙΑΣ Ι</w:t>
      </w:r>
    </w:p>
    <w:p w:rsidR="00AF43F9" w:rsidRDefault="00AF43F9" w:rsidP="00F424C1">
      <w:pPr>
        <w:autoSpaceDE w:val="0"/>
        <w:autoSpaceDN w:val="0"/>
        <w:adjustRightInd w:val="0"/>
        <w:spacing w:after="0" w:line="312" w:lineRule="auto"/>
        <w:jc w:val="center"/>
        <w:rPr>
          <w:rFonts w:cstheme="minorHAnsi"/>
          <w:b/>
          <w:bCs/>
          <w:sz w:val="24"/>
          <w:szCs w:val="24"/>
          <w:u w:val="single"/>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0E191B" w:rsidRDefault="000E191B" w:rsidP="00F424C1">
      <w:pPr>
        <w:pStyle w:val="a7"/>
        <w:spacing w:after="0" w:line="312" w:lineRule="auto"/>
        <w:rPr>
          <w:lang w:val="el-GR"/>
        </w:rPr>
      </w:pPr>
    </w:p>
    <w:p w:rsidR="001C3980" w:rsidRPr="000E191B" w:rsidRDefault="001C3980" w:rsidP="00F424C1">
      <w:pPr>
        <w:pStyle w:val="a7"/>
        <w:spacing w:after="0" w:line="312" w:lineRule="auto"/>
        <w:rPr>
          <w:rFonts w:asciiTheme="minorHAnsi" w:hAnsiTheme="minorHAnsi" w:cstheme="minorHAnsi"/>
          <w:lang w:val="el-GR"/>
        </w:rPr>
      </w:pPr>
      <w:r w:rsidRPr="000E191B">
        <w:rPr>
          <w:rFonts w:asciiTheme="minorHAnsi" w:hAnsiTheme="minorHAnsi" w:cstheme="minorHAnsi"/>
          <w:lang w:val="el-GR"/>
        </w:rPr>
        <w:t>Από το βιβλίο «Αρχές Οικονομικής Θεωρίας» της Γ΄ τάξης Γενικού Λυκείου των Λιανού Θ., Παπαβασιλείου Α. και Χατζηανδρέου Α., έκδοση 2015.</w:t>
      </w:r>
    </w:p>
    <w:p w:rsidR="001C3980" w:rsidRPr="000E191B" w:rsidRDefault="001C3980" w:rsidP="00F424C1">
      <w:pPr>
        <w:pStyle w:val="a7"/>
        <w:spacing w:after="0" w:line="312" w:lineRule="auto"/>
        <w:ind w:firstLine="360"/>
        <w:rPr>
          <w:rFonts w:asciiTheme="minorHAnsi" w:hAnsiTheme="minorHAnsi" w:cstheme="minorHAnsi"/>
          <w:lang w:val="el-GR" w:eastAsia="el-GR"/>
        </w:rPr>
      </w:pPr>
    </w:p>
    <w:p w:rsidR="001C3980" w:rsidRPr="000E191B" w:rsidRDefault="001C3980" w:rsidP="00F424C1">
      <w:pPr>
        <w:tabs>
          <w:tab w:val="left" w:pos="1134"/>
        </w:tabs>
        <w:spacing w:after="0" w:line="312" w:lineRule="auto"/>
        <w:rPr>
          <w:rFonts w:cstheme="minorHAnsi"/>
        </w:rPr>
      </w:pPr>
      <w:r w:rsidRPr="000E191B">
        <w:rPr>
          <w:rFonts w:cstheme="minorHAnsi"/>
          <w:b/>
        </w:rPr>
        <w:t>Κεφ. 1:</w:t>
      </w:r>
      <w:r w:rsidR="000E191B">
        <w:rPr>
          <w:rFonts w:cstheme="minorHAnsi"/>
          <w:b/>
        </w:rPr>
        <w:tab/>
      </w:r>
      <w:r w:rsidRPr="000E191B">
        <w:rPr>
          <w:rFonts w:cstheme="minorHAnsi"/>
        </w:rPr>
        <w:t xml:space="preserve">Βασικές Οικονομικές Έννοιες, </w:t>
      </w:r>
      <w:r w:rsidRPr="000E191B">
        <w:rPr>
          <w:rFonts w:cstheme="minorHAnsi"/>
          <w:b/>
        </w:rPr>
        <w:t>εκτός</w:t>
      </w:r>
      <w:r w:rsidRPr="000E191B">
        <w:rPr>
          <w:rFonts w:cstheme="minorHAnsi"/>
        </w:rPr>
        <w:t xml:space="preserve"> των παραγράφων 6 και 13.</w:t>
      </w:r>
    </w:p>
    <w:p w:rsidR="001C3980" w:rsidRPr="000E191B" w:rsidRDefault="001C3980" w:rsidP="00F424C1">
      <w:pPr>
        <w:tabs>
          <w:tab w:val="left" w:pos="1080"/>
        </w:tabs>
        <w:spacing w:after="0" w:line="312" w:lineRule="auto"/>
        <w:jc w:val="both"/>
        <w:rPr>
          <w:rFonts w:cstheme="minorHAnsi"/>
        </w:rPr>
      </w:pPr>
      <w:r w:rsidRPr="000E191B">
        <w:rPr>
          <w:rFonts w:cstheme="minorHAnsi"/>
          <w:b/>
        </w:rPr>
        <w:t>Κεφ. 2:</w:t>
      </w:r>
      <w:r w:rsidRPr="000E191B">
        <w:rPr>
          <w:rFonts w:cstheme="minorHAnsi"/>
        </w:rPr>
        <w:t xml:space="preserve"> </w:t>
      </w:r>
      <w:r w:rsidRPr="000E191B">
        <w:rPr>
          <w:rFonts w:cstheme="minorHAnsi"/>
        </w:rPr>
        <w:tab/>
        <w:t>Η ζήτηση των αγαθών.</w:t>
      </w:r>
    </w:p>
    <w:p w:rsidR="001C3980" w:rsidRPr="000E191B" w:rsidRDefault="001C3980" w:rsidP="00F424C1">
      <w:pPr>
        <w:tabs>
          <w:tab w:val="left" w:pos="1080"/>
        </w:tabs>
        <w:spacing w:after="0" w:line="312" w:lineRule="auto"/>
        <w:jc w:val="both"/>
        <w:rPr>
          <w:rFonts w:cstheme="minorHAnsi"/>
        </w:rPr>
      </w:pPr>
      <w:r w:rsidRPr="000E191B">
        <w:rPr>
          <w:rFonts w:cstheme="minorHAnsi"/>
          <w:b/>
        </w:rPr>
        <w:t>Κεφ. 3:</w:t>
      </w:r>
      <w:r w:rsidRPr="000E191B">
        <w:rPr>
          <w:rFonts w:cstheme="minorHAnsi"/>
        </w:rPr>
        <w:t xml:space="preserve"> </w:t>
      </w:r>
      <w:r w:rsidRPr="000E191B">
        <w:rPr>
          <w:rFonts w:cstheme="minorHAnsi"/>
        </w:rPr>
        <w:tab/>
        <w:t xml:space="preserve">Η παραγωγή της επιχείρησης και το κόστος, </w:t>
      </w:r>
      <w:r w:rsidRPr="000E191B">
        <w:rPr>
          <w:rFonts w:cstheme="minorHAnsi"/>
          <w:b/>
        </w:rPr>
        <w:t>εκτός</w:t>
      </w:r>
      <w:r w:rsidRPr="000E191B">
        <w:rPr>
          <w:rFonts w:cstheme="minorHAnsi"/>
        </w:rPr>
        <w:t xml:space="preserve"> των παραγράφων 5, 6, 7, 8 και 9 που    </w:t>
      </w:r>
    </w:p>
    <w:p w:rsidR="001C3980" w:rsidRPr="000E191B" w:rsidRDefault="001C3980" w:rsidP="00F424C1">
      <w:pPr>
        <w:tabs>
          <w:tab w:val="left" w:pos="1080"/>
        </w:tabs>
        <w:spacing w:after="0" w:line="312" w:lineRule="auto"/>
        <w:jc w:val="both"/>
        <w:rPr>
          <w:rFonts w:cstheme="minorHAnsi"/>
        </w:rPr>
      </w:pPr>
      <w:r w:rsidRPr="000E191B">
        <w:rPr>
          <w:rFonts w:cstheme="minorHAnsi"/>
        </w:rPr>
        <w:t xml:space="preserve">             </w:t>
      </w:r>
      <w:r w:rsidRPr="000E191B">
        <w:rPr>
          <w:rFonts w:cstheme="minorHAnsi"/>
        </w:rPr>
        <w:tab/>
        <w:t>αναφέρονται στο κόστος παραγωγής.</w:t>
      </w:r>
    </w:p>
    <w:p w:rsidR="001C3980" w:rsidRPr="000E191B" w:rsidRDefault="001C3980" w:rsidP="00F424C1">
      <w:pPr>
        <w:tabs>
          <w:tab w:val="left" w:pos="1080"/>
        </w:tabs>
        <w:spacing w:after="0" w:line="312" w:lineRule="auto"/>
        <w:jc w:val="both"/>
        <w:rPr>
          <w:rFonts w:cstheme="minorHAnsi"/>
        </w:rPr>
      </w:pPr>
      <w:r w:rsidRPr="000E191B">
        <w:rPr>
          <w:rFonts w:cstheme="minorHAnsi"/>
          <w:b/>
        </w:rPr>
        <w:t>Κεφ. 4:</w:t>
      </w:r>
      <w:r w:rsidRPr="000E191B">
        <w:rPr>
          <w:rFonts w:cstheme="minorHAnsi"/>
        </w:rPr>
        <w:t xml:space="preserve"> </w:t>
      </w:r>
      <w:r w:rsidRPr="000E191B">
        <w:rPr>
          <w:rFonts w:cstheme="minorHAnsi"/>
        </w:rPr>
        <w:tab/>
        <w:t>Η προσφορά των αγαθών.</w:t>
      </w:r>
    </w:p>
    <w:p w:rsidR="001C3980" w:rsidRPr="000E191B" w:rsidRDefault="001C3980" w:rsidP="00F424C1">
      <w:pPr>
        <w:tabs>
          <w:tab w:val="left" w:pos="1080"/>
        </w:tabs>
        <w:spacing w:after="0" w:line="312" w:lineRule="auto"/>
        <w:jc w:val="both"/>
        <w:rPr>
          <w:rFonts w:cstheme="minorHAnsi"/>
        </w:rPr>
      </w:pPr>
      <w:r w:rsidRPr="000E191B">
        <w:rPr>
          <w:rFonts w:cstheme="minorHAnsi"/>
          <w:b/>
        </w:rPr>
        <w:t>Κεφ. 5:</w:t>
      </w:r>
      <w:r w:rsidRPr="000E191B">
        <w:rPr>
          <w:rFonts w:cstheme="minorHAnsi"/>
        </w:rPr>
        <w:t xml:space="preserve"> </w:t>
      </w:r>
      <w:r w:rsidRPr="000E191B">
        <w:rPr>
          <w:rFonts w:cstheme="minorHAnsi"/>
        </w:rPr>
        <w:tab/>
        <w:t xml:space="preserve">Ο Προσδιορισμός των τιμών, </w:t>
      </w:r>
      <w:r w:rsidRPr="000E191B">
        <w:rPr>
          <w:rFonts w:cstheme="minorHAnsi"/>
          <w:b/>
        </w:rPr>
        <w:t xml:space="preserve">εκτός </w:t>
      </w:r>
      <w:r w:rsidRPr="000E191B">
        <w:rPr>
          <w:rFonts w:cstheme="minorHAnsi"/>
        </w:rPr>
        <w:t>της παραγράφου 6.</w:t>
      </w:r>
    </w:p>
    <w:p w:rsidR="000E191B" w:rsidRDefault="000E191B" w:rsidP="00F424C1">
      <w:pPr>
        <w:spacing w:after="0" w:line="312" w:lineRule="auto"/>
        <w:jc w:val="both"/>
        <w:rPr>
          <w:rFonts w:cstheme="minorHAnsi"/>
          <w:b/>
        </w:rPr>
      </w:pPr>
    </w:p>
    <w:p w:rsidR="001C3980" w:rsidRPr="000E191B" w:rsidRDefault="001C3980" w:rsidP="00F424C1">
      <w:pPr>
        <w:spacing w:after="0" w:line="312" w:lineRule="auto"/>
        <w:jc w:val="both"/>
        <w:rPr>
          <w:rFonts w:cstheme="minorHAnsi"/>
          <w:b/>
        </w:rPr>
      </w:pPr>
      <w:r w:rsidRPr="000E191B">
        <w:rPr>
          <w:rFonts w:cstheme="minorHAnsi"/>
          <w:b/>
        </w:rPr>
        <w:t>Οι ερωτήσεις και οι ασκήσεις που αντιστοιχούν στα προαναφερόμενα κεφάλαια.</w:t>
      </w:r>
    </w:p>
    <w:p w:rsidR="00AF43F9" w:rsidRDefault="00AF43F9" w:rsidP="00F424C1">
      <w:pPr>
        <w:pStyle w:val="a7"/>
        <w:spacing w:after="0" w:line="312" w:lineRule="auto"/>
        <w:rPr>
          <w:rFonts w:asciiTheme="minorHAnsi" w:hAnsiTheme="minorHAnsi" w:cstheme="minorHAnsi"/>
          <w:lang w:val="el-GR"/>
        </w:rPr>
      </w:pPr>
    </w:p>
    <w:p w:rsidR="00AF43F9" w:rsidRPr="00B90B48" w:rsidRDefault="00AF43F9" w:rsidP="00F424C1">
      <w:pPr>
        <w:autoSpaceDE w:val="0"/>
        <w:autoSpaceDN w:val="0"/>
        <w:adjustRightInd w:val="0"/>
        <w:spacing w:after="0" w:line="312" w:lineRule="auto"/>
        <w:jc w:val="both"/>
        <w:rPr>
          <w:rFonts w:cstheme="minorHAnsi"/>
          <w:b/>
          <w:bCs/>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ΑΡΧΕΣ ΟΙΚΟΝΟΜΙΚΗΣ ΘΕΩΡΙΑΣ Ι</w:t>
      </w:r>
    </w:p>
    <w:p w:rsidR="00AF43F9" w:rsidRPr="009024A7" w:rsidRDefault="00AF43F9" w:rsidP="00F424C1">
      <w:pPr>
        <w:autoSpaceDE w:val="0"/>
        <w:autoSpaceDN w:val="0"/>
        <w:adjustRightInd w:val="0"/>
        <w:spacing w:after="0" w:line="312" w:lineRule="auto"/>
        <w:jc w:val="center"/>
        <w:rPr>
          <w:rFonts w:cstheme="minorHAnsi"/>
          <w:b/>
          <w:bCs/>
          <w:u w:val="single"/>
        </w:rPr>
      </w:pPr>
    </w:p>
    <w:p w:rsidR="00AF43F9" w:rsidRPr="009024A7" w:rsidRDefault="00AF43F9" w:rsidP="00F424C1">
      <w:pPr>
        <w:autoSpaceDE w:val="0"/>
        <w:autoSpaceDN w:val="0"/>
        <w:adjustRightInd w:val="0"/>
        <w:spacing w:after="0" w:line="312" w:lineRule="auto"/>
        <w:ind w:right="-426"/>
        <w:jc w:val="center"/>
        <w:rPr>
          <w:rFonts w:cstheme="minorHAnsi"/>
          <w:b/>
          <w:bCs/>
          <w:spacing w:val="20"/>
        </w:rPr>
      </w:pPr>
      <w:r w:rsidRPr="009024A7">
        <w:rPr>
          <w:rFonts w:cstheme="minorHAnsi"/>
          <w:b/>
          <w:bCs/>
          <w:spacing w:val="20"/>
        </w:rPr>
        <w:t>ΑΠΟΦΟΙΤΟΙ ΕΣΠΕΡΙΝΩΝ ΕΠΑ.Λ.</w:t>
      </w:r>
    </w:p>
    <w:p w:rsidR="00976F1C" w:rsidRPr="009024A7" w:rsidRDefault="00976F1C" w:rsidP="00F424C1">
      <w:pPr>
        <w:autoSpaceDE w:val="0"/>
        <w:autoSpaceDN w:val="0"/>
        <w:adjustRightInd w:val="0"/>
        <w:spacing w:after="0" w:line="312" w:lineRule="auto"/>
        <w:jc w:val="center"/>
        <w:rPr>
          <w:rFonts w:cstheme="minorHAnsi"/>
          <w:b/>
          <w:bCs/>
          <w:u w:val="single"/>
        </w:rPr>
      </w:pPr>
    </w:p>
    <w:p w:rsidR="00FC117B" w:rsidRPr="009024A7" w:rsidRDefault="00FC117B" w:rsidP="00F424C1">
      <w:pPr>
        <w:pStyle w:val="a7"/>
        <w:spacing w:after="0" w:line="312" w:lineRule="auto"/>
        <w:rPr>
          <w:rFonts w:asciiTheme="minorHAnsi" w:hAnsiTheme="minorHAnsi" w:cstheme="minorHAnsi"/>
          <w:lang w:val="el-GR"/>
        </w:rPr>
      </w:pPr>
      <w:r w:rsidRPr="009024A7">
        <w:rPr>
          <w:rFonts w:asciiTheme="minorHAnsi" w:hAnsiTheme="minorHAnsi" w:cstheme="minorHAnsi"/>
          <w:lang w:val="el-GR"/>
        </w:rPr>
        <w:t xml:space="preserve">Από το βιβλίο «Αρχές Οικονομικής Θεωρίας» της Γ΄ τάξης Γενικού Λυκείου των Λιανού Θ., Παπαβασιλείου Α. και Χατζηανδρέου Α., </w:t>
      </w:r>
      <w:r w:rsidRPr="009024A7">
        <w:rPr>
          <w:rFonts w:asciiTheme="minorHAnsi" w:eastAsia="Arial Unicode MS" w:hAnsiTheme="minorHAnsi" w:cstheme="minorHAnsi"/>
          <w:lang w:val="el-GR"/>
        </w:rPr>
        <w:t>έκδοση 2015.</w:t>
      </w:r>
    </w:p>
    <w:p w:rsidR="00FC117B" w:rsidRPr="009024A7" w:rsidRDefault="00FC117B" w:rsidP="00F424C1">
      <w:pPr>
        <w:pStyle w:val="a7"/>
        <w:spacing w:after="0" w:line="312" w:lineRule="auto"/>
        <w:ind w:firstLine="360"/>
        <w:rPr>
          <w:rFonts w:asciiTheme="minorHAnsi" w:hAnsiTheme="minorHAnsi" w:cstheme="minorHAnsi"/>
          <w:lang w:val="el-GR" w:eastAsia="el-GR"/>
        </w:rPr>
      </w:pPr>
    </w:p>
    <w:p w:rsidR="00FC117B" w:rsidRPr="009024A7" w:rsidRDefault="00FC117B" w:rsidP="00F424C1">
      <w:pPr>
        <w:tabs>
          <w:tab w:val="left" w:pos="1134"/>
        </w:tabs>
        <w:spacing w:after="0" w:line="312" w:lineRule="auto"/>
        <w:rPr>
          <w:rFonts w:cstheme="minorHAnsi"/>
        </w:rPr>
      </w:pPr>
      <w:r w:rsidRPr="009024A7">
        <w:rPr>
          <w:rFonts w:cstheme="minorHAnsi"/>
          <w:b/>
        </w:rPr>
        <w:t>Κεφ. 1:</w:t>
      </w:r>
      <w:r w:rsidR="009024A7">
        <w:rPr>
          <w:rFonts w:cstheme="minorHAnsi"/>
          <w:b/>
        </w:rPr>
        <w:tab/>
      </w:r>
      <w:r w:rsidRPr="009024A7">
        <w:rPr>
          <w:rFonts w:cstheme="minorHAnsi"/>
        </w:rPr>
        <w:t xml:space="preserve">Βασικές Οικονομικές Έννοιες, </w:t>
      </w:r>
      <w:r w:rsidRPr="009024A7">
        <w:rPr>
          <w:rFonts w:cstheme="minorHAnsi"/>
          <w:b/>
        </w:rPr>
        <w:t>εκτός</w:t>
      </w:r>
      <w:r w:rsidRPr="009024A7">
        <w:rPr>
          <w:rFonts w:cstheme="minorHAnsi"/>
        </w:rPr>
        <w:t xml:space="preserve"> των παραγράφων 6 και 13.</w:t>
      </w:r>
    </w:p>
    <w:p w:rsidR="00FC117B" w:rsidRPr="009024A7" w:rsidRDefault="00FC117B" w:rsidP="00F424C1">
      <w:pPr>
        <w:tabs>
          <w:tab w:val="left" w:pos="1080"/>
        </w:tabs>
        <w:spacing w:after="0" w:line="312" w:lineRule="auto"/>
        <w:jc w:val="both"/>
        <w:rPr>
          <w:rFonts w:cstheme="minorHAnsi"/>
        </w:rPr>
      </w:pPr>
      <w:r w:rsidRPr="009024A7">
        <w:rPr>
          <w:rFonts w:cstheme="minorHAnsi"/>
          <w:b/>
        </w:rPr>
        <w:t>Κεφ. 2:</w:t>
      </w:r>
      <w:r w:rsidRPr="009024A7">
        <w:rPr>
          <w:rFonts w:cstheme="minorHAnsi"/>
        </w:rPr>
        <w:t xml:space="preserve"> </w:t>
      </w:r>
      <w:r w:rsidRPr="009024A7">
        <w:rPr>
          <w:rFonts w:cstheme="minorHAnsi"/>
        </w:rPr>
        <w:tab/>
        <w:t>Η ζήτηση των αγαθών.</w:t>
      </w:r>
    </w:p>
    <w:p w:rsidR="00FC117B" w:rsidRPr="009024A7" w:rsidRDefault="00FC117B" w:rsidP="00F424C1">
      <w:pPr>
        <w:tabs>
          <w:tab w:val="left" w:pos="1080"/>
        </w:tabs>
        <w:spacing w:after="0" w:line="312" w:lineRule="auto"/>
        <w:jc w:val="both"/>
        <w:rPr>
          <w:rFonts w:cstheme="minorHAnsi"/>
        </w:rPr>
      </w:pPr>
      <w:r w:rsidRPr="009024A7">
        <w:rPr>
          <w:rFonts w:cstheme="minorHAnsi"/>
          <w:b/>
        </w:rPr>
        <w:lastRenderedPageBreak/>
        <w:t>Κεφ. 3:</w:t>
      </w:r>
      <w:r w:rsidRPr="009024A7">
        <w:rPr>
          <w:rFonts w:cstheme="minorHAnsi"/>
        </w:rPr>
        <w:t xml:space="preserve"> </w:t>
      </w:r>
      <w:r w:rsidRPr="009024A7">
        <w:rPr>
          <w:rFonts w:cstheme="minorHAnsi"/>
        </w:rPr>
        <w:tab/>
        <w:t xml:space="preserve">Η παραγωγή της επιχείρησης και το κόστος, </w:t>
      </w:r>
      <w:r w:rsidRPr="009024A7">
        <w:rPr>
          <w:rFonts w:cstheme="minorHAnsi"/>
          <w:b/>
        </w:rPr>
        <w:t>εκτός</w:t>
      </w:r>
      <w:r w:rsidRPr="009024A7">
        <w:rPr>
          <w:rFonts w:cstheme="minorHAnsi"/>
        </w:rPr>
        <w:t xml:space="preserve"> των παραγράφων 5, 6, 7, 8 και 9 που    </w:t>
      </w:r>
    </w:p>
    <w:p w:rsidR="00FC117B" w:rsidRPr="009024A7" w:rsidRDefault="00FC117B" w:rsidP="00F424C1">
      <w:pPr>
        <w:tabs>
          <w:tab w:val="left" w:pos="1080"/>
        </w:tabs>
        <w:spacing w:after="0" w:line="312" w:lineRule="auto"/>
        <w:jc w:val="both"/>
        <w:rPr>
          <w:rFonts w:cstheme="minorHAnsi"/>
        </w:rPr>
      </w:pPr>
      <w:r w:rsidRPr="009024A7">
        <w:rPr>
          <w:rFonts w:cstheme="minorHAnsi"/>
        </w:rPr>
        <w:t xml:space="preserve">             </w:t>
      </w:r>
      <w:r w:rsidRPr="009024A7">
        <w:rPr>
          <w:rFonts w:cstheme="minorHAnsi"/>
        </w:rPr>
        <w:tab/>
        <w:t>αναφέρονται στο κόστος παραγωγής.</w:t>
      </w:r>
    </w:p>
    <w:p w:rsidR="00FC117B" w:rsidRPr="009024A7" w:rsidRDefault="00FC117B" w:rsidP="00F424C1">
      <w:pPr>
        <w:tabs>
          <w:tab w:val="left" w:pos="1080"/>
        </w:tabs>
        <w:spacing w:after="0" w:line="312" w:lineRule="auto"/>
        <w:jc w:val="both"/>
        <w:rPr>
          <w:rFonts w:cstheme="minorHAnsi"/>
        </w:rPr>
      </w:pPr>
      <w:r w:rsidRPr="009024A7">
        <w:rPr>
          <w:rFonts w:cstheme="minorHAnsi"/>
          <w:b/>
        </w:rPr>
        <w:t>Κεφ. 4:</w:t>
      </w:r>
      <w:r w:rsidRPr="009024A7">
        <w:rPr>
          <w:rFonts w:cstheme="minorHAnsi"/>
        </w:rPr>
        <w:t xml:space="preserve"> </w:t>
      </w:r>
      <w:r w:rsidRPr="009024A7">
        <w:rPr>
          <w:rFonts w:cstheme="minorHAnsi"/>
        </w:rPr>
        <w:tab/>
        <w:t>Η προσφορά των αγαθών.</w:t>
      </w:r>
    </w:p>
    <w:p w:rsidR="00FC117B" w:rsidRPr="009024A7" w:rsidRDefault="00FC117B" w:rsidP="00F424C1">
      <w:pPr>
        <w:tabs>
          <w:tab w:val="left" w:pos="1080"/>
        </w:tabs>
        <w:spacing w:after="0" w:line="312" w:lineRule="auto"/>
        <w:jc w:val="both"/>
        <w:rPr>
          <w:rFonts w:cstheme="minorHAnsi"/>
        </w:rPr>
      </w:pPr>
      <w:r w:rsidRPr="009024A7">
        <w:rPr>
          <w:rFonts w:cstheme="minorHAnsi"/>
          <w:b/>
        </w:rPr>
        <w:t>Κεφ. 5:</w:t>
      </w:r>
      <w:r w:rsidRPr="009024A7">
        <w:rPr>
          <w:rFonts w:cstheme="minorHAnsi"/>
        </w:rPr>
        <w:t xml:space="preserve"> </w:t>
      </w:r>
      <w:r w:rsidRPr="009024A7">
        <w:rPr>
          <w:rFonts w:cstheme="minorHAnsi"/>
        </w:rPr>
        <w:tab/>
        <w:t xml:space="preserve">Ο Προσδιορισμός των τιμών, </w:t>
      </w:r>
      <w:r w:rsidRPr="009024A7">
        <w:rPr>
          <w:rFonts w:cstheme="minorHAnsi"/>
          <w:b/>
        </w:rPr>
        <w:t xml:space="preserve">εκτός </w:t>
      </w:r>
      <w:r w:rsidRPr="009024A7">
        <w:rPr>
          <w:rFonts w:cstheme="minorHAnsi"/>
        </w:rPr>
        <w:t>της παραγράφου 6.</w:t>
      </w:r>
    </w:p>
    <w:p w:rsidR="009024A7" w:rsidRDefault="009024A7" w:rsidP="00F424C1">
      <w:pPr>
        <w:spacing w:after="0" w:line="312" w:lineRule="auto"/>
        <w:jc w:val="both"/>
        <w:rPr>
          <w:rFonts w:cstheme="minorHAnsi"/>
          <w:b/>
        </w:rPr>
      </w:pPr>
    </w:p>
    <w:p w:rsidR="00FC117B" w:rsidRPr="009024A7" w:rsidRDefault="00FC117B" w:rsidP="00F424C1">
      <w:pPr>
        <w:spacing w:after="0" w:line="312" w:lineRule="auto"/>
        <w:jc w:val="both"/>
        <w:rPr>
          <w:rFonts w:cstheme="minorHAnsi"/>
          <w:b/>
        </w:rPr>
      </w:pPr>
      <w:r w:rsidRPr="009024A7">
        <w:rPr>
          <w:rFonts w:cstheme="minorHAnsi"/>
          <w:b/>
        </w:rPr>
        <w:t>Οι ερωτήσεις και οι ασκήσεις που αντιστοιχούν στα προαναφερόμενα κεφάλαια.</w:t>
      </w:r>
    </w:p>
    <w:p w:rsidR="00FC117B" w:rsidRDefault="00FC117B" w:rsidP="00F424C1">
      <w:pPr>
        <w:autoSpaceDE w:val="0"/>
        <w:autoSpaceDN w:val="0"/>
        <w:adjustRightInd w:val="0"/>
        <w:spacing w:after="0" w:line="312" w:lineRule="auto"/>
        <w:jc w:val="center"/>
        <w:rPr>
          <w:rFonts w:cstheme="minorHAnsi"/>
          <w:b/>
          <w:bCs/>
          <w:u w:val="single"/>
        </w:rPr>
      </w:pPr>
    </w:p>
    <w:p w:rsidR="009024A7" w:rsidRDefault="009024A7" w:rsidP="00F424C1">
      <w:pPr>
        <w:autoSpaceDE w:val="0"/>
        <w:autoSpaceDN w:val="0"/>
        <w:adjustRightInd w:val="0"/>
        <w:spacing w:after="0" w:line="312" w:lineRule="auto"/>
        <w:jc w:val="center"/>
        <w:rPr>
          <w:rFonts w:cstheme="minorHAnsi"/>
          <w:b/>
          <w:bCs/>
          <w:u w:val="single"/>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ΒΙΟΛΟΓΙΑ Ι</w:t>
      </w:r>
    </w:p>
    <w:p w:rsidR="00AF43F9" w:rsidRDefault="00AF43F9" w:rsidP="00F424C1">
      <w:pPr>
        <w:autoSpaceDE w:val="0"/>
        <w:autoSpaceDN w:val="0"/>
        <w:adjustRightInd w:val="0"/>
        <w:spacing w:after="0" w:line="312" w:lineRule="auto"/>
        <w:jc w:val="center"/>
        <w:rPr>
          <w:rFonts w:cstheme="minorHAnsi"/>
          <w:b/>
          <w:bCs/>
          <w:sz w:val="24"/>
          <w:szCs w:val="24"/>
          <w:u w:val="single"/>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1C3980" w:rsidRPr="002A1587" w:rsidRDefault="001C3980" w:rsidP="00F424C1">
      <w:pPr>
        <w:pStyle w:val="a7"/>
        <w:spacing w:after="0" w:line="312" w:lineRule="auto"/>
        <w:rPr>
          <w:rFonts w:asciiTheme="minorHAnsi" w:hAnsiTheme="minorHAnsi" w:cstheme="minorHAnsi"/>
          <w:lang w:val="el-GR"/>
        </w:rPr>
      </w:pPr>
    </w:p>
    <w:p w:rsidR="001C3980" w:rsidRPr="00A34801" w:rsidRDefault="001C3980" w:rsidP="00F424C1">
      <w:pPr>
        <w:spacing w:after="0" w:line="312" w:lineRule="auto"/>
        <w:jc w:val="both"/>
        <w:rPr>
          <w:rFonts w:cstheme="minorHAnsi"/>
        </w:rPr>
      </w:pPr>
      <w:r w:rsidRPr="00A34801">
        <w:rPr>
          <w:rFonts w:cstheme="minorHAnsi"/>
        </w:rPr>
        <w:t>Από το βιβλίο ‘’Βιολογία’’ της Γ΄ τάξης Γενικού Λυκείου Γενικής Παιδείας των Αδαμαντιάδου Σ. κ.ά., όπως αυτό αναμορφώθηκε από τους Καλαϊτζιδάκη Μ. και Πανταζίδη Γ., έκδοση 2014.</w:t>
      </w:r>
    </w:p>
    <w:p w:rsidR="00A34801" w:rsidRDefault="00A34801" w:rsidP="00F424C1">
      <w:pPr>
        <w:pStyle w:val="a7"/>
        <w:spacing w:after="0" w:line="312" w:lineRule="auto"/>
        <w:rPr>
          <w:rFonts w:asciiTheme="minorHAnsi" w:hAnsiTheme="minorHAnsi" w:cstheme="minorHAnsi"/>
          <w:b/>
          <w:lang w:val="el-GR"/>
        </w:rPr>
      </w:pPr>
    </w:p>
    <w:p w:rsidR="001C3980" w:rsidRPr="00A34801" w:rsidRDefault="001C3980" w:rsidP="00F424C1">
      <w:pPr>
        <w:pStyle w:val="a7"/>
        <w:spacing w:after="0" w:line="312" w:lineRule="auto"/>
        <w:rPr>
          <w:rFonts w:asciiTheme="minorHAnsi" w:hAnsiTheme="minorHAnsi" w:cstheme="minorHAnsi"/>
          <w:b/>
          <w:lang w:val="el-GR"/>
        </w:rPr>
      </w:pPr>
      <w:r w:rsidRPr="00A34801">
        <w:rPr>
          <w:rFonts w:asciiTheme="minorHAnsi" w:hAnsiTheme="minorHAnsi" w:cstheme="minorHAnsi"/>
          <w:b/>
          <w:lang w:val="el-GR"/>
        </w:rPr>
        <w:t xml:space="preserve">Κεφάλαιο 1 </w:t>
      </w:r>
      <w:r w:rsidRPr="00A34801">
        <w:rPr>
          <w:rFonts w:asciiTheme="minorHAnsi" w:hAnsiTheme="minorHAnsi" w:cstheme="minorHAnsi"/>
          <w:lang w:val="el-GR"/>
        </w:rPr>
        <w:t>«Άνθρωπος και Υγεία»,</w:t>
      </w:r>
    </w:p>
    <w:p w:rsidR="001C3980" w:rsidRPr="00A34801" w:rsidRDefault="001C3980" w:rsidP="00F424C1">
      <w:pPr>
        <w:pStyle w:val="a7"/>
        <w:spacing w:after="0" w:line="312" w:lineRule="auto"/>
        <w:rPr>
          <w:rFonts w:asciiTheme="minorHAnsi" w:hAnsiTheme="minorHAnsi" w:cstheme="minorHAnsi"/>
          <w:b/>
          <w:lang w:val="el-GR"/>
        </w:rPr>
      </w:pPr>
      <w:r w:rsidRPr="00A34801">
        <w:rPr>
          <w:rFonts w:asciiTheme="minorHAnsi" w:hAnsiTheme="minorHAnsi" w:cstheme="minorHAnsi"/>
          <w:b/>
          <w:lang w:val="el-GR"/>
        </w:rPr>
        <w:t>εκτός</w:t>
      </w:r>
      <w:r w:rsidRPr="00A34801">
        <w:rPr>
          <w:rFonts w:asciiTheme="minorHAnsi" w:hAnsiTheme="minorHAnsi" w:cstheme="minorHAnsi"/>
          <w:lang w:val="el-GR"/>
        </w:rPr>
        <w:t xml:space="preserve"> από τις σελίδες 19-21 (Πολλαπλασιασμός των ιών) της ενότητας 1.2, την υποενότητα 1.3.3 (Προβλήματα στη δράση του ανοσοβιολογικού συστήματος), καθώς και τις ενότητες 1.4 (Καρκίνος) και 1.5 (Ουσίες που προκαλούν εθισμό).</w:t>
      </w:r>
    </w:p>
    <w:p w:rsidR="00A34801" w:rsidRDefault="00A34801" w:rsidP="00F424C1">
      <w:pPr>
        <w:pStyle w:val="a7"/>
        <w:spacing w:after="0" w:line="312" w:lineRule="auto"/>
        <w:rPr>
          <w:rFonts w:asciiTheme="minorHAnsi" w:hAnsiTheme="minorHAnsi" w:cstheme="minorHAnsi"/>
          <w:b/>
          <w:lang w:val="el-GR"/>
        </w:rPr>
      </w:pPr>
    </w:p>
    <w:p w:rsidR="001C3980" w:rsidRPr="00A34801" w:rsidRDefault="001C3980" w:rsidP="00F424C1">
      <w:pPr>
        <w:pStyle w:val="a7"/>
        <w:spacing w:after="0" w:line="312" w:lineRule="auto"/>
        <w:rPr>
          <w:rFonts w:asciiTheme="minorHAnsi" w:hAnsiTheme="minorHAnsi" w:cstheme="minorHAnsi"/>
          <w:lang w:val="el-GR"/>
        </w:rPr>
      </w:pPr>
      <w:r w:rsidRPr="00A34801">
        <w:rPr>
          <w:rFonts w:asciiTheme="minorHAnsi" w:hAnsiTheme="minorHAnsi" w:cstheme="minorHAnsi"/>
          <w:b/>
          <w:lang w:val="el-GR"/>
        </w:rPr>
        <w:t xml:space="preserve">Κεφάλαιο 2 </w:t>
      </w:r>
      <w:r w:rsidRPr="00A34801">
        <w:rPr>
          <w:rFonts w:asciiTheme="minorHAnsi" w:hAnsiTheme="minorHAnsi" w:cstheme="minorHAnsi"/>
          <w:lang w:val="el-GR"/>
        </w:rPr>
        <w:t xml:space="preserve">«Άνθρωπος και Περιβάλλον», </w:t>
      </w:r>
    </w:p>
    <w:p w:rsidR="001C3980" w:rsidRPr="00A34801" w:rsidRDefault="001C3980" w:rsidP="00F424C1">
      <w:pPr>
        <w:pStyle w:val="a7"/>
        <w:spacing w:after="0" w:line="312" w:lineRule="auto"/>
        <w:rPr>
          <w:rFonts w:asciiTheme="minorHAnsi" w:hAnsiTheme="minorHAnsi" w:cstheme="minorHAnsi"/>
          <w:lang w:val="el-GR"/>
        </w:rPr>
      </w:pPr>
      <w:r w:rsidRPr="00A34801">
        <w:rPr>
          <w:rFonts w:asciiTheme="minorHAnsi" w:hAnsiTheme="minorHAnsi" w:cstheme="minorHAnsi"/>
          <w:b/>
          <w:lang w:val="el-GR"/>
        </w:rPr>
        <w:t>εκτός</w:t>
      </w:r>
      <w:r w:rsidRPr="00A34801">
        <w:rPr>
          <w:rFonts w:asciiTheme="minorHAnsi" w:hAnsiTheme="minorHAnsi" w:cstheme="minorHAnsi"/>
          <w:lang w:val="el-GR"/>
        </w:rPr>
        <w:t xml:space="preserve"> από την υποενότητα 2.2.3 (Η έννοια της παραγωγικότητας), την ενότητα 2.4 (εισαγωγή- σελίδες 92-94) και τις υποενότητες 2.4.1 (Άνθρωπος και περιβαλλοντικά προβλήματα), 2.4.2 (Μείωση της βιοποικιλότητας) και τη σελίδα 112 (Ρύπανση του εδάφους και Ηχορύπανση) της υποενότητας 2.4.4 </w:t>
      </w:r>
    </w:p>
    <w:p w:rsidR="00A34801" w:rsidRDefault="00A34801" w:rsidP="00F424C1">
      <w:pPr>
        <w:pStyle w:val="a7"/>
        <w:spacing w:after="0" w:line="312" w:lineRule="auto"/>
        <w:rPr>
          <w:rFonts w:asciiTheme="minorHAnsi" w:hAnsiTheme="minorHAnsi" w:cstheme="minorHAnsi"/>
          <w:b/>
          <w:lang w:val="el-GR"/>
        </w:rPr>
      </w:pPr>
    </w:p>
    <w:p w:rsidR="001C3980" w:rsidRPr="00A34801" w:rsidRDefault="001C3980" w:rsidP="00F424C1">
      <w:pPr>
        <w:pStyle w:val="a7"/>
        <w:spacing w:after="0" w:line="312" w:lineRule="auto"/>
        <w:rPr>
          <w:rFonts w:asciiTheme="minorHAnsi" w:hAnsiTheme="minorHAnsi" w:cstheme="minorHAnsi"/>
          <w:b/>
          <w:lang w:val="el-GR"/>
        </w:rPr>
      </w:pPr>
      <w:r w:rsidRPr="00A34801">
        <w:rPr>
          <w:rFonts w:asciiTheme="minorHAnsi" w:hAnsiTheme="minorHAnsi" w:cstheme="minorHAnsi"/>
          <w:b/>
          <w:lang w:val="el-GR"/>
        </w:rPr>
        <w:t xml:space="preserve">Κεφάλαιο 3 </w:t>
      </w:r>
      <w:r w:rsidRPr="00A34801">
        <w:rPr>
          <w:rFonts w:asciiTheme="minorHAnsi" w:hAnsiTheme="minorHAnsi" w:cstheme="minorHAnsi"/>
          <w:lang w:val="el-GR"/>
        </w:rPr>
        <w:t xml:space="preserve">«Εξέλιξη»: μόνο την Εισαγωγή 3.1 (σελίδες 119-131). </w:t>
      </w:r>
    </w:p>
    <w:p w:rsidR="00A34801" w:rsidRDefault="00A34801" w:rsidP="00F424C1">
      <w:pPr>
        <w:pStyle w:val="a7"/>
        <w:spacing w:after="0" w:line="312" w:lineRule="auto"/>
        <w:rPr>
          <w:rFonts w:asciiTheme="minorHAnsi" w:hAnsiTheme="minorHAnsi" w:cstheme="minorHAnsi"/>
          <w:b/>
          <w:u w:val="single"/>
          <w:lang w:val="el-GR"/>
        </w:rPr>
      </w:pPr>
    </w:p>
    <w:p w:rsidR="001C3980" w:rsidRPr="00A34801" w:rsidRDefault="001C3980" w:rsidP="00F424C1">
      <w:pPr>
        <w:pStyle w:val="a7"/>
        <w:spacing w:after="0" w:line="312" w:lineRule="auto"/>
        <w:rPr>
          <w:rFonts w:asciiTheme="minorHAnsi" w:hAnsiTheme="minorHAnsi" w:cstheme="minorHAnsi"/>
          <w:b/>
          <w:u w:val="single"/>
          <w:lang w:val="el-GR"/>
        </w:rPr>
      </w:pPr>
      <w:r w:rsidRPr="00A34801">
        <w:rPr>
          <w:rFonts w:asciiTheme="minorHAnsi" w:hAnsiTheme="minorHAnsi" w:cstheme="minorHAnsi"/>
          <w:b/>
          <w:u w:val="single"/>
          <w:lang w:val="el-GR"/>
        </w:rPr>
        <w:t>Σημείωση</w:t>
      </w:r>
    </w:p>
    <w:p w:rsidR="001C3980" w:rsidRPr="00A34801" w:rsidRDefault="001C3980" w:rsidP="00F424C1">
      <w:pPr>
        <w:pStyle w:val="a7"/>
        <w:spacing w:after="0" w:line="312" w:lineRule="auto"/>
        <w:rPr>
          <w:rFonts w:asciiTheme="minorHAnsi" w:hAnsiTheme="minorHAnsi" w:cstheme="minorHAnsi"/>
          <w:lang w:val="el-GR"/>
        </w:rPr>
      </w:pPr>
      <w:r w:rsidRPr="00A34801">
        <w:rPr>
          <w:rFonts w:asciiTheme="minorHAnsi" w:hAnsiTheme="minorHAnsi" w:cstheme="minorHAnsi"/>
          <w:lang w:val="el-GR"/>
        </w:rPr>
        <w:t xml:space="preserve">Στην εξεταστέα-διδακτέα ύλη </w:t>
      </w:r>
      <w:r w:rsidRPr="00A34801">
        <w:rPr>
          <w:rFonts w:asciiTheme="minorHAnsi" w:hAnsiTheme="minorHAnsi" w:cstheme="minorHAnsi"/>
          <w:b/>
          <w:lang w:val="el-GR"/>
        </w:rPr>
        <w:t>δεν περιλαμβάνονται τα παραθέματα</w:t>
      </w:r>
      <w:r w:rsidRPr="00A34801">
        <w:rPr>
          <w:rFonts w:asciiTheme="minorHAnsi" w:hAnsiTheme="minorHAnsi" w:cstheme="minorHAnsi"/>
          <w:lang w:val="el-GR"/>
        </w:rPr>
        <w:t xml:space="preserve">, τα οποία σκοπό έχουν να δώσουν τη δυνατότητα επιπλέον πληροφόρησης των μαθητών, ανάλογα με τα ενδιαφέροντά τους, </w:t>
      </w:r>
      <w:r w:rsidRPr="00A34801">
        <w:rPr>
          <w:rFonts w:asciiTheme="minorHAnsi" w:hAnsiTheme="minorHAnsi" w:cstheme="minorHAnsi"/>
          <w:b/>
          <w:lang w:val="el-GR"/>
        </w:rPr>
        <w:t>οι πίνακες, τα μικρά ένθετα κείμενα σε πλαίσιο και οι προτάσεις για συνθετικές-δημιουργικές εργασίες</w:t>
      </w:r>
      <w:r w:rsidRPr="00A34801">
        <w:rPr>
          <w:rFonts w:asciiTheme="minorHAnsi" w:hAnsiTheme="minorHAnsi" w:cstheme="minorHAnsi"/>
          <w:lang w:val="el-GR"/>
        </w:rPr>
        <w:t xml:space="preserve"> των μαθητών. </w:t>
      </w:r>
    </w:p>
    <w:p w:rsidR="00976F1C" w:rsidRDefault="00976F1C" w:rsidP="00F424C1">
      <w:pPr>
        <w:spacing w:after="0" w:line="312" w:lineRule="auto"/>
        <w:ind w:right="67"/>
        <w:jc w:val="both"/>
        <w:rPr>
          <w:rFonts w:eastAsia="Arial" w:cstheme="minorHAnsi"/>
          <w:sz w:val="24"/>
          <w:szCs w:val="24"/>
          <w:highlight w:val="yellow"/>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ΒΙΟΛΟΓΙΑ Ι</w:t>
      </w:r>
    </w:p>
    <w:p w:rsidR="00AF43F9" w:rsidRDefault="00AF43F9" w:rsidP="00F424C1">
      <w:pPr>
        <w:autoSpaceDE w:val="0"/>
        <w:autoSpaceDN w:val="0"/>
        <w:adjustRightInd w:val="0"/>
        <w:spacing w:after="0" w:line="312" w:lineRule="auto"/>
        <w:jc w:val="center"/>
        <w:rPr>
          <w:rFonts w:cstheme="minorHAnsi"/>
          <w:b/>
          <w:bCs/>
          <w:sz w:val="24"/>
          <w:szCs w:val="24"/>
          <w:u w:val="single"/>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AF43F9" w:rsidRPr="002A1587" w:rsidRDefault="00AF43F9" w:rsidP="00F424C1">
      <w:pPr>
        <w:pStyle w:val="a7"/>
        <w:spacing w:after="0" w:line="312" w:lineRule="auto"/>
        <w:rPr>
          <w:rFonts w:asciiTheme="minorHAnsi" w:hAnsiTheme="minorHAnsi" w:cstheme="minorHAnsi"/>
          <w:lang w:val="el-GR"/>
        </w:rPr>
      </w:pPr>
    </w:p>
    <w:p w:rsidR="00EA34C8" w:rsidRPr="00F77EF5" w:rsidRDefault="00EA34C8" w:rsidP="00F424C1">
      <w:pPr>
        <w:pStyle w:val="a7"/>
        <w:spacing w:after="0" w:line="312" w:lineRule="auto"/>
        <w:rPr>
          <w:rFonts w:asciiTheme="minorHAnsi" w:hAnsiTheme="minorHAnsi" w:cstheme="minorHAnsi"/>
          <w:b/>
          <w:lang w:val="el-GR"/>
        </w:rPr>
      </w:pPr>
      <w:r w:rsidRPr="00F77EF5">
        <w:rPr>
          <w:rFonts w:asciiTheme="minorHAnsi" w:hAnsiTheme="minorHAnsi" w:cstheme="minorHAnsi"/>
          <w:lang w:val="el-GR"/>
        </w:rPr>
        <w:t>Από το βιβλίο ‘’Βιολογία’’ της Γ΄ τάξης Γενικού Λυκείου Γενικής Παιδείας των Αδαμαντιάδου Σ. κ.ά., όπως αυτό αναμορφώθηκε από τους Καλαϊτζιδάκη Μ. και Πανταζίδη Γ.,</w:t>
      </w:r>
      <w:r w:rsidRPr="00F77EF5">
        <w:rPr>
          <w:rFonts w:asciiTheme="minorHAnsi" w:eastAsia="Arial Unicode MS" w:hAnsiTheme="minorHAnsi" w:cstheme="minorHAnsi"/>
          <w:lang w:val="el-GR"/>
        </w:rPr>
        <w:t xml:space="preserve"> έκδοση 2014</w:t>
      </w:r>
      <w:r w:rsidRPr="00F77EF5">
        <w:rPr>
          <w:rFonts w:asciiTheme="minorHAnsi" w:hAnsiTheme="minorHAnsi" w:cstheme="minorHAnsi"/>
          <w:lang w:val="el-GR"/>
        </w:rPr>
        <w:t>.</w:t>
      </w:r>
    </w:p>
    <w:p w:rsidR="00F77EF5" w:rsidRDefault="00F77EF5" w:rsidP="00F424C1">
      <w:pPr>
        <w:pStyle w:val="a7"/>
        <w:spacing w:after="0" w:line="312" w:lineRule="auto"/>
        <w:rPr>
          <w:rFonts w:asciiTheme="minorHAnsi" w:hAnsiTheme="minorHAnsi" w:cstheme="minorHAnsi"/>
          <w:b/>
          <w:lang w:val="el-GR"/>
        </w:rPr>
      </w:pPr>
    </w:p>
    <w:p w:rsidR="00EA34C8" w:rsidRPr="00F77EF5" w:rsidRDefault="00EA34C8" w:rsidP="00F424C1">
      <w:pPr>
        <w:pStyle w:val="a7"/>
        <w:spacing w:after="0" w:line="312" w:lineRule="auto"/>
        <w:rPr>
          <w:rFonts w:asciiTheme="minorHAnsi" w:hAnsiTheme="minorHAnsi" w:cstheme="minorHAnsi"/>
          <w:b/>
          <w:lang w:val="el-GR"/>
        </w:rPr>
      </w:pPr>
      <w:r w:rsidRPr="00F77EF5">
        <w:rPr>
          <w:rFonts w:asciiTheme="minorHAnsi" w:hAnsiTheme="minorHAnsi" w:cstheme="minorHAnsi"/>
          <w:b/>
          <w:lang w:val="el-GR"/>
        </w:rPr>
        <w:lastRenderedPageBreak/>
        <w:t xml:space="preserve">Κεφάλαιο 1 «Άνθρωπος και Υγεία», </w:t>
      </w:r>
    </w:p>
    <w:p w:rsidR="00EA34C8" w:rsidRPr="00F77EF5" w:rsidRDefault="00EA34C8" w:rsidP="00F424C1">
      <w:pPr>
        <w:pStyle w:val="a7"/>
        <w:spacing w:after="0" w:line="312" w:lineRule="auto"/>
        <w:rPr>
          <w:rFonts w:asciiTheme="minorHAnsi" w:hAnsiTheme="minorHAnsi" w:cstheme="minorHAnsi"/>
          <w:b/>
          <w:lang w:val="el-GR"/>
        </w:rPr>
      </w:pPr>
      <w:r w:rsidRPr="00F77EF5">
        <w:rPr>
          <w:rFonts w:asciiTheme="minorHAnsi" w:hAnsiTheme="minorHAnsi" w:cstheme="minorHAnsi"/>
          <w:b/>
          <w:u w:val="single"/>
          <w:lang w:val="el-GR"/>
        </w:rPr>
        <w:t>εκτός</w:t>
      </w:r>
      <w:r w:rsidRPr="00F77EF5">
        <w:rPr>
          <w:rFonts w:asciiTheme="minorHAnsi" w:hAnsiTheme="minorHAnsi" w:cstheme="minorHAnsi"/>
          <w:lang w:val="el-GR"/>
        </w:rPr>
        <w:t xml:space="preserve"> από τις σελίδες 19-21 (Πολλαπλασιασμός των ιών) της ενότητας 1.2 (Μικροοργανισμοί), την υποενότητα 1.2.2 (Μετάδοση και αντιμετώπιση των παθογόνων μικροοργανισμών), την υποενότητα 1.3.3. (Προβλήματα στη δράση του ανοσοβιολογικού συστήματος), καθώς και τις ενότητες 1.4 (Καρκίνος) και 1.5 (Ουσίες που προκαλούν εθισμό).</w:t>
      </w:r>
    </w:p>
    <w:p w:rsidR="00F77EF5" w:rsidRDefault="00F77EF5" w:rsidP="00F424C1">
      <w:pPr>
        <w:pStyle w:val="a7"/>
        <w:spacing w:after="0" w:line="312" w:lineRule="auto"/>
        <w:rPr>
          <w:rFonts w:asciiTheme="minorHAnsi" w:hAnsiTheme="minorHAnsi" w:cstheme="minorHAnsi"/>
          <w:b/>
          <w:lang w:val="el-GR"/>
        </w:rPr>
      </w:pPr>
    </w:p>
    <w:p w:rsidR="00EA34C8" w:rsidRPr="00F77EF5" w:rsidRDefault="00EA34C8" w:rsidP="00F424C1">
      <w:pPr>
        <w:pStyle w:val="a7"/>
        <w:spacing w:after="0" w:line="312" w:lineRule="auto"/>
        <w:rPr>
          <w:rFonts w:asciiTheme="minorHAnsi" w:hAnsiTheme="minorHAnsi" w:cstheme="minorHAnsi"/>
          <w:b/>
          <w:lang w:val="el-GR"/>
        </w:rPr>
      </w:pPr>
      <w:r w:rsidRPr="00F77EF5">
        <w:rPr>
          <w:rFonts w:asciiTheme="minorHAnsi" w:hAnsiTheme="minorHAnsi" w:cstheme="minorHAnsi"/>
          <w:b/>
          <w:lang w:val="el-GR"/>
        </w:rPr>
        <w:t>Κεφάλαιο 2 «Άνθρωπος και Περιβάλλον»,</w:t>
      </w:r>
    </w:p>
    <w:p w:rsidR="00EA34C8" w:rsidRPr="00F77EF5" w:rsidRDefault="00EA34C8" w:rsidP="00F424C1">
      <w:pPr>
        <w:pStyle w:val="a7"/>
        <w:spacing w:after="0" w:line="312" w:lineRule="auto"/>
        <w:rPr>
          <w:rFonts w:asciiTheme="minorHAnsi" w:hAnsiTheme="minorHAnsi" w:cstheme="minorHAnsi"/>
          <w:lang w:val="el-GR"/>
        </w:rPr>
      </w:pPr>
      <w:r w:rsidRPr="00F77EF5">
        <w:rPr>
          <w:rFonts w:asciiTheme="minorHAnsi" w:hAnsiTheme="minorHAnsi" w:cstheme="minorHAnsi"/>
          <w:b/>
          <w:u w:val="single"/>
          <w:lang w:val="el-GR"/>
        </w:rPr>
        <w:t>εκτός</w:t>
      </w:r>
      <w:r w:rsidRPr="00F77EF5">
        <w:rPr>
          <w:rFonts w:asciiTheme="minorHAnsi" w:hAnsiTheme="minorHAnsi" w:cstheme="minorHAnsi"/>
          <w:lang w:val="el-GR"/>
        </w:rPr>
        <w:t xml:space="preserve"> από την υποενότητα 2.2.3 (Η έννοια της παραγωγικότητας), την ενότητα 2.4 (εισαγωγή σελ. 92-94) και τις υποενότητες 2.4.1 (Άνθρωπος και περιβαλλοντικά προβλήματα), 2.4.2 (Μείωση της βιοποικιλότητας) και 2.4.4 (Ρύπανση).</w:t>
      </w:r>
    </w:p>
    <w:p w:rsidR="00F77EF5" w:rsidRDefault="00F77EF5" w:rsidP="00F424C1">
      <w:pPr>
        <w:pStyle w:val="a7"/>
        <w:spacing w:after="0" w:line="312" w:lineRule="auto"/>
        <w:rPr>
          <w:rFonts w:asciiTheme="minorHAnsi" w:hAnsiTheme="minorHAnsi" w:cstheme="minorHAnsi"/>
          <w:b/>
          <w:lang w:val="el-GR"/>
        </w:rPr>
      </w:pPr>
    </w:p>
    <w:p w:rsidR="00EA34C8" w:rsidRPr="00F77EF5" w:rsidRDefault="00EA34C8" w:rsidP="00F424C1">
      <w:pPr>
        <w:pStyle w:val="a7"/>
        <w:spacing w:after="0" w:line="312" w:lineRule="auto"/>
        <w:rPr>
          <w:rFonts w:asciiTheme="minorHAnsi" w:hAnsiTheme="minorHAnsi" w:cstheme="minorHAnsi"/>
          <w:b/>
          <w:lang w:val="el-GR"/>
        </w:rPr>
      </w:pPr>
      <w:r w:rsidRPr="00F77EF5">
        <w:rPr>
          <w:rFonts w:asciiTheme="minorHAnsi" w:hAnsiTheme="minorHAnsi" w:cstheme="minorHAnsi"/>
          <w:b/>
          <w:lang w:val="el-GR"/>
        </w:rPr>
        <w:t xml:space="preserve">Κεφάλαιο 3 </w:t>
      </w:r>
      <w:r w:rsidRPr="00F77EF5">
        <w:rPr>
          <w:rFonts w:asciiTheme="minorHAnsi" w:hAnsiTheme="minorHAnsi" w:cstheme="minorHAnsi"/>
          <w:lang w:val="el-GR"/>
        </w:rPr>
        <w:t xml:space="preserve">«Εξέλιξη»: μόνο την Εισαγωγή 3.1 (σελίδες 119-131). </w:t>
      </w:r>
    </w:p>
    <w:p w:rsidR="00F77EF5" w:rsidRDefault="00F77EF5" w:rsidP="00F424C1">
      <w:pPr>
        <w:pStyle w:val="a7"/>
        <w:spacing w:after="0" w:line="312" w:lineRule="auto"/>
        <w:rPr>
          <w:rFonts w:asciiTheme="minorHAnsi" w:hAnsiTheme="minorHAnsi" w:cstheme="minorHAnsi"/>
          <w:b/>
          <w:u w:val="single"/>
          <w:lang w:val="el-GR"/>
        </w:rPr>
      </w:pPr>
    </w:p>
    <w:p w:rsidR="00EA34C8" w:rsidRPr="00F77EF5" w:rsidRDefault="00EA34C8" w:rsidP="00F424C1">
      <w:pPr>
        <w:pStyle w:val="a7"/>
        <w:spacing w:after="0" w:line="312" w:lineRule="auto"/>
        <w:rPr>
          <w:rFonts w:asciiTheme="minorHAnsi" w:hAnsiTheme="minorHAnsi" w:cstheme="minorHAnsi"/>
          <w:b/>
          <w:u w:val="single"/>
          <w:lang w:val="el-GR"/>
        </w:rPr>
      </w:pPr>
      <w:r w:rsidRPr="00F77EF5">
        <w:rPr>
          <w:rFonts w:asciiTheme="minorHAnsi" w:hAnsiTheme="minorHAnsi" w:cstheme="minorHAnsi"/>
          <w:b/>
          <w:u w:val="single"/>
          <w:lang w:val="el-GR"/>
        </w:rPr>
        <w:t xml:space="preserve">Σημείωση  </w:t>
      </w:r>
    </w:p>
    <w:p w:rsidR="00EA34C8" w:rsidRPr="00F77EF5" w:rsidRDefault="00EA34C8" w:rsidP="00F424C1">
      <w:pPr>
        <w:pStyle w:val="a7"/>
        <w:spacing w:after="0" w:line="312" w:lineRule="auto"/>
        <w:rPr>
          <w:rFonts w:asciiTheme="minorHAnsi" w:hAnsiTheme="minorHAnsi" w:cstheme="minorHAnsi"/>
          <w:lang w:val="el-GR"/>
        </w:rPr>
      </w:pPr>
      <w:r w:rsidRPr="00F77EF5">
        <w:rPr>
          <w:rFonts w:asciiTheme="minorHAnsi" w:hAnsiTheme="minorHAnsi" w:cstheme="minorHAnsi"/>
          <w:lang w:val="el-GR"/>
        </w:rPr>
        <w:t xml:space="preserve">Στην εξεταστέα ύλη </w:t>
      </w:r>
      <w:r w:rsidRPr="00F77EF5">
        <w:rPr>
          <w:rFonts w:asciiTheme="minorHAnsi" w:hAnsiTheme="minorHAnsi" w:cstheme="minorHAnsi"/>
          <w:b/>
          <w:lang w:val="el-GR"/>
        </w:rPr>
        <w:t>δεν περιλαμβάνονται τα παραθέματα</w:t>
      </w:r>
      <w:r w:rsidRPr="00F77EF5">
        <w:rPr>
          <w:rFonts w:asciiTheme="minorHAnsi" w:hAnsiTheme="minorHAnsi" w:cstheme="minorHAnsi"/>
          <w:lang w:val="el-GR"/>
        </w:rPr>
        <w:t xml:space="preserve">, τα οποία σκοπό έχουν να δώσουν τη δυνατότητα επιπλέον πληροφόρησης των μαθητών, ανάλογα με τα ενδιαφέροντά τους, </w:t>
      </w:r>
      <w:r w:rsidRPr="00F77EF5">
        <w:rPr>
          <w:rFonts w:asciiTheme="minorHAnsi" w:hAnsiTheme="minorHAnsi" w:cstheme="minorHAnsi"/>
          <w:b/>
          <w:lang w:val="el-GR"/>
        </w:rPr>
        <w:t>οι πίνακες, τα μικρά ένθετα κείμενα σε πλαίσιο και οι προτάσεις για συνθετικές-δημιουργικές εργασίες</w:t>
      </w:r>
      <w:r w:rsidRPr="00F77EF5">
        <w:rPr>
          <w:rFonts w:asciiTheme="minorHAnsi" w:hAnsiTheme="minorHAnsi" w:cstheme="minorHAnsi"/>
          <w:lang w:val="el-GR"/>
        </w:rPr>
        <w:t xml:space="preserve"> των μαθητών. </w:t>
      </w:r>
    </w:p>
    <w:p w:rsidR="00EA34C8" w:rsidRPr="00F77EF5" w:rsidRDefault="00EA34C8" w:rsidP="00F424C1">
      <w:pPr>
        <w:pStyle w:val="a7"/>
        <w:spacing w:after="0" w:line="312" w:lineRule="auto"/>
        <w:rPr>
          <w:rFonts w:asciiTheme="minorHAnsi" w:hAnsiTheme="minorHAnsi" w:cstheme="minorHAnsi"/>
          <w:lang w:val="el-GR"/>
        </w:rPr>
      </w:pPr>
    </w:p>
    <w:p w:rsidR="00EA34C8" w:rsidRDefault="00EA34C8" w:rsidP="00F424C1">
      <w:pPr>
        <w:pStyle w:val="a7"/>
        <w:spacing w:after="0" w:line="312" w:lineRule="auto"/>
        <w:rPr>
          <w:rFonts w:asciiTheme="minorHAnsi" w:hAnsiTheme="minorHAnsi" w:cstheme="minorHAnsi"/>
          <w:lang w:val="el-GR"/>
        </w:rPr>
      </w:pPr>
    </w:p>
    <w:p w:rsidR="00976F1C" w:rsidRPr="00AF43F9"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AF43F9">
        <w:rPr>
          <w:rFonts w:cstheme="minorHAnsi"/>
          <w:b/>
          <w:bCs/>
          <w:spacing w:val="20"/>
          <w:u w:val="single"/>
        </w:rPr>
        <w:t>ΒΙΟΛΟΓΙΑ ΙΙ</w:t>
      </w:r>
    </w:p>
    <w:p w:rsidR="00AF43F9" w:rsidRDefault="00AF43F9" w:rsidP="00F424C1">
      <w:pPr>
        <w:autoSpaceDE w:val="0"/>
        <w:autoSpaceDN w:val="0"/>
        <w:adjustRightInd w:val="0"/>
        <w:spacing w:after="0" w:line="312" w:lineRule="auto"/>
        <w:jc w:val="center"/>
        <w:rPr>
          <w:rFonts w:cstheme="minorHAnsi"/>
          <w:b/>
          <w:bCs/>
          <w:sz w:val="24"/>
          <w:szCs w:val="24"/>
          <w:u w:val="single"/>
        </w:rPr>
      </w:pPr>
    </w:p>
    <w:p w:rsidR="00AF43F9" w:rsidRPr="00B90B48" w:rsidRDefault="00AF43F9"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ΗΜΕΡΗΣΙΩΝ ΕΠΑ.Λ.</w:t>
      </w:r>
    </w:p>
    <w:p w:rsidR="00E80B9B" w:rsidRDefault="00E80B9B" w:rsidP="00F424C1">
      <w:pPr>
        <w:pStyle w:val="a7"/>
        <w:spacing w:after="0" w:line="312" w:lineRule="auto"/>
        <w:ind w:right="-119"/>
        <w:rPr>
          <w:spacing w:val="-4"/>
          <w:lang w:val="el-GR"/>
        </w:rPr>
      </w:pPr>
    </w:p>
    <w:p w:rsidR="001C3980" w:rsidRPr="00E80B9B" w:rsidRDefault="001C3980" w:rsidP="00F424C1">
      <w:pPr>
        <w:pStyle w:val="a7"/>
        <w:spacing w:after="0" w:line="312" w:lineRule="auto"/>
        <w:ind w:right="-119"/>
        <w:rPr>
          <w:rFonts w:asciiTheme="minorHAnsi" w:hAnsiTheme="minorHAnsi" w:cstheme="minorHAnsi"/>
          <w:spacing w:val="-4"/>
          <w:lang w:val="el-GR"/>
        </w:rPr>
      </w:pPr>
      <w:r w:rsidRPr="00E80B9B">
        <w:rPr>
          <w:rFonts w:asciiTheme="minorHAnsi" w:hAnsiTheme="minorHAnsi" w:cstheme="minorHAnsi"/>
          <w:spacing w:val="-4"/>
          <w:lang w:val="el-GR"/>
        </w:rPr>
        <w:t xml:space="preserve">Από το βιβλίο ‘’Βιολογία’’ της Γ΄ τάξης του Γενικού Λυκείου Θετικής Κατεύθυνσης των Αλεπόρου-Μαρίνου Β., Αργυροκαστρίτη Α., Κομητοπούλου Α., Πιαλόγλου Π., Σγουρίτσα Β., </w:t>
      </w:r>
      <w:r w:rsidRPr="00E80B9B">
        <w:rPr>
          <w:rFonts w:asciiTheme="minorHAnsi" w:hAnsiTheme="minorHAnsi" w:cstheme="minorHAnsi"/>
          <w:lang w:val="el-GR"/>
        </w:rPr>
        <w:t>έκδοση 2015.</w:t>
      </w:r>
    </w:p>
    <w:p w:rsidR="001C3980" w:rsidRPr="00E80B9B" w:rsidRDefault="001C3980" w:rsidP="00F424C1">
      <w:pPr>
        <w:pStyle w:val="a7"/>
        <w:spacing w:after="0" w:line="312" w:lineRule="auto"/>
        <w:ind w:right="-119"/>
        <w:rPr>
          <w:rFonts w:asciiTheme="minorHAnsi" w:hAnsiTheme="minorHAnsi" w:cstheme="minorHAnsi"/>
          <w:spacing w:val="-4"/>
          <w:lang w:val="el-GR"/>
        </w:rPr>
      </w:pPr>
    </w:p>
    <w:p w:rsidR="001C3980" w:rsidRPr="00E80B9B" w:rsidRDefault="001C3980" w:rsidP="00F424C1">
      <w:pPr>
        <w:pStyle w:val="a7"/>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1    </w:t>
      </w:r>
      <w:r w:rsidRPr="00E80B9B">
        <w:rPr>
          <w:rFonts w:asciiTheme="minorHAnsi" w:hAnsiTheme="minorHAnsi" w:cstheme="minorHAnsi"/>
          <w:lang w:val="el-GR"/>
        </w:rPr>
        <w:t>«Το γενετικό υλικό».</w:t>
      </w:r>
    </w:p>
    <w:p w:rsidR="001C3980" w:rsidRPr="00E80B9B" w:rsidRDefault="001C3980" w:rsidP="00F424C1">
      <w:pPr>
        <w:pStyle w:val="a7"/>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2    </w:t>
      </w:r>
      <w:r w:rsidRPr="00E80B9B">
        <w:rPr>
          <w:rFonts w:asciiTheme="minorHAnsi" w:hAnsiTheme="minorHAnsi" w:cstheme="minorHAnsi"/>
          <w:lang w:val="el-GR"/>
        </w:rPr>
        <w:t>«Αντιγραφή, έκφραση και ρύθμιση της γενετικής πληροφορίας».</w:t>
      </w:r>
    </w:p>
    <w:p w:rsidR="001C3980" w:rsidRPr="00E80B9B" w:rsidRDefault="001C3980" w:rsidP="00F424C1">
      <w:pPr>
        <w:pStyle w:val="a7"/>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4    </w:t>
      </w:r>
      <w:r w:rsidRPr="00E80B9B">
        <w:rPr>
          <w:rFonts w:asciiTheme="minorHAnsi" w:hAnsiTheme="minorHAnsi" w:cstheme="minorHAnsi"/>
          <w:lang w:val="el-GR"/>
        </w:rPr>
        <w:t xml:space="preserve">«Τεχνολογία του ανασυνδυασμένου </w:t>
      </w:r>
      <w:r w:rsidRPr="00E80B9B">
        <w:rPr>
          <w:rFonts w:asciiTheme="minorHAnsi" w:hAnsiTheme="minorHAnsi" w:cstheme="minorHAnsi"/>
        </w:rPr>
        <w:t>DNA</w:t>
      </w:r>
      <w:r w:rsidRPr="00E80B9B">
        <w:rPr>
          <w:rFonts w:asciiTheme="minorHAnsi" w:hAnsiTheme="minorHAnsi" w:cstheme="minorHAnsi"/>
          <w:lang w:val="el-GR"/>
        </w:rPr>
        <w:t>».</w:t>
      </w:r>
    </w:p>
    <w:p w:rsidR="001C3980" w:rsidRPr="00E80B9B" w:rsidRDefault="001C3980" w:rsidP="00F424C1">
      <w:pPr>
        <w:pStyle w:val="a7"/>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5    </w:t>
      </w:r>
      <w:r w:rsidRPr="00E80B9B">
        <w:rPr>
          <w:rFonts w:asciiTheme="minorHAnsi" w:hAnsiTheme="minorHAnsi" w:cstheme="minorHAnsi"/>
          <w:lang w:val="el-GR"/>
        </w:rPr>
        <w:t>«Μενδελική κληρονομικότητα».</w:t>
      </w:r>
    </w:p>
    <w:p w:rsidR="001C3980" w:rsidRPr="00E80B9B" w:rsidRDefault="001C3980" w:rsidP="00F424C1">
      <w:pPr>
        <w:pStyle w:val="a7"/>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6    </w:t>
      </w:r>
      <w:r w:rsidRPr="00E80B9B">
        <w:rPr>
          <w:rFonts w:asciiTheme="minorHAnsi" w:hAnsiTheme="minorHAnsi" w:cstheme="minorHAnsi"/>
          <w:lang w:val="el-GR"/>
        </w:rPr>
        <w:t>«Μεταλλάξεις».</w:t>
      </w:r>
    </w:p>
    <w:p w:rsidR="001C3980" w:rsidRPr="00E80B9B" w:rsidRDefault="001C3980" w:rsidP="00F424C1">
      <w:pPr>
        <w:pStyle w:val="a7"/>
        <w:spacing w:after="0" w:line="312" w:lineRule="auto"/>
        <w:jc w:val="left"/>
        <w:rPr>
          <w:rFonts w:asciiTheme="minorHAnsi" w:hAnsiTheme="minorHAnsi" w:cstheme="minorHAnsi"/>
          <w:lang w:val="el-GR"/>
        </w:rPr>
      </w:pPr>
      <w:r w:rsidRPr="00E80B9B">
        <w:rPr>
          <w:rFonts w:asciiTheme="minorHAnsi" w:hAnsiTheme="minorHAnsi" w:cstheme="minorHAnsi"/>
          <w:b/>
          <w:lang w:val="el-GR"/>
        </w:rPr>
        <w:t xml:space="preserve">Κεφάλαιο 7     </w:t>
      </w:r>
      <w:r w:rsidRPr="00E80B9B">
        <w:rPr>
          <w:rFonts w:asciiTheme="minorHAnsi" w:hAnsiTheme="minorHAnsi" w:cstheme="minorHAnsi"/>
          <w:lang w:val="el-GR"/>
        </w:rPr>
        <w:t xml:space="preserve">«Αρχές και μεθοδολογία της Βιοτεχνολογίας» </w:t>
      </w:r>
      <w:r w:rsidRPr="00E80B9B">
        <w:rPr>
          <w:rFonts w:asciiTheme="minorHAnsi" w:hAnsiTheme="minorHAnsi" w:cstheme="minorHAnsi"/>
          <w:b/>
          <w:lang w:val="el-GR"/>
        </w:rPr>
        <w:t>εκτός</w:t>
      </w:r>
      <w:r w:rsidRPr="00E80B9B">
        <w:rPr>
          <w:rFonts w:asciiTheme="minorHAnsi" w:hAnsiTheme="minorHAnsi" w:cstheme="minorHAnsi"/>
          <w:lang w:val="el-GR"/>
        </w:rPr>
        <w:t xml:space="preserve"> από την ενότητα ‘’Η παραγωγή         </w:t>
      </w:r>
    </w:p>
    <w:p w:rsidR="001C3980" w:rsidRPr="00E80B9B" w:rsidRDefault="001C3980" w:rsidP="00F424C1">
      <w:pPr>
        <w:pStyle w:val="a7"/>
        <w:spacing w:after="0" w:line="312" w:lineRule="auto"/>
        <w:ind w:right="-479"/>
        <w:jc w:val="left"/>
        <w:rPr>
          <w:rFonts w:asciiTheme="minorHAnsi" w:hAnsiTheme="minorHAnsi" w:cstheme="minorHAnsi"/>
          <w:lang w:val="el-GR"/>
        </w:rPr>
      </w:pPr>
      <w:r w:rsidRPr="00E80B9B">
        <w:rPr>
          <w:rFonts w:asciiTheme="minorHAnsi" w:hAnsiTheme="minorHAnsi" w:cstheme="minorHAnsi"/>
          <w:lang w:val="el-GR"/>
        </w:rPr>
        <w:t xml:space="preserve">                         της πενικιλίνης αποτελεί σημαντικό σταθμό στην πορεία της Βιοτεχνολογίας’’ </w:t>
      </w:r>
    </w:p>
    <w:p w:rsidR="001C3980" w:rsidRPr="00E80B9B" w:rsidRDefault="001C3980" w:rsidP="00F424C1">
      <w:pPr>
        <w:pStyle w:val="a7"/>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8     </w:t>
      </w:r>
      <w:r w:rsidRPr="00E80B9B">
        <w:rPr>
          <w:rFonts w:asciiTheme="minorHAnsi" w:hAnsiTheme="minorHAnsi" w:cstheme="minorHAnsi"/>
          <w:lang w:val="el-GR"/>
        </w:rPr>
        <w:t>«Εφαρμογές της Βιοτεχνολογίας στην Ιατρική»</w:t>
      </w:r>
      <w:r w:rsidRPr="00E80B9B">
        <w:rPr>
          <w:rFonts w:asciiTheme="minorHAnsi" w:hAnsiTheme="minorHAnsi" w:cstheme="minorHAnsi"/>
          <w:b/>
          <w:lang w:val="el-GR"/>
        </w:rPr>
        <w:t xml:space="preserve"> εκτός</w:t>
      </w:r>
      <w:r w:rsidRPr="00E80B9B">
        <w:rPr>
          <w:rFonts w:asciiTheme="minorHAnsi" w:hAnsiTheme="minorHAnsi" w:cstheme="minorHAnsi"/>
          <w:lang w:val="el-GR"/>
        </w:rPr>
        <w:t xml:space="preserve"> από τις ενότητες ‘’Εμβόλια’’ και  </w:t>
      </w:r>
    </w:p>
    <w:p w:rsidR="001C3980" w:rsidRPr="00E80B9B" w:rsidRDefault="001C3980" w:rsidP="00F424C1">
      <w:pPr>
        <w:pStyle w:val="a7"/>
        <w:spacing w:after="0" w:line="312" w:lineRule="auto"/>
        <w:rPr>
          <w:rFonts w:asciiTheme="minorHAnsi" w:hAnsiTheme="minorHAnsi" w:cstheme="minorHAnsi"/>
          <w:b/>
          <w:lang w:val="el-GR"/>
        </w:rPr>
      </w:pPr>
      <w:r w:rsidRPr="00E80B9B">
        <w:rPr>
          <w:rFonts w:asciiTheme="minorHAnsi" w:hAnsiTheme="minorHAnsi" w:cstheme="minorHAnsi"/>
          <w:lang w:val="el-GR"/>
        </w:rPr>
        <w:t xml:space="preserve">                         ‘’Αντιβιοτικά’’.</w:t>
      </w:r>
    </w:p>
    <w:p w:rsidR="001C3980" w:rsidRPr="00E80B9B" w:rsidRDefault="001C3980" w:rsidP="00F424C1">
      <w:pPr>
        <w:pStyle w:val="a7"/>
        <w:spacing w:after="0" w:line="312" w:lineRule="auto"/>
        <w:rPr>
          <w:rFonts w:asciiTheme="minorHAnsi" w:hAnsiTheme="minorHAnsi" w:cstheme="minorHAnsi"/>
          <w:lang w:val="el-GR"/>
        </w:rPr>
      </w:pPr>
      <w:r w:rsidRPr="00E80B9B">
        <w:rPr>
          <w:rFonts w:asciiTheme="minorHAnsi" w:hAnsiTheme="minorHAnsi" w:cstheme="minorHAnsi"/>
          <w:b/>
          <w:lang w:val="el-GR"/>
        </w:rPr>
        <w:t xml:space="preserve">Κεφάλαιο 9    </w:t>
      </w:r>
      <w:r w:rsidRPr="00E80B9B">
        <w:rPr>
          <w:rFonts w:asciiTheme="minorHAnsi" w:hAnsiTheme="minorHAnsi" w:cstheme="minorHAnsi"/>
          <w:lang w:val="el-GR"/>
        </w:rPr>
        <w:t>«Εφαρμογές της Βιοτεχνολογίας στη γεωργία και την κτηνοτροφία».</w:t>
      </w:r>
    </w:p>
    <w:p w:rsidR="00E80B9B" w:rsidRDefault="00E80B9B" w:rsidP="00F424C1">
      <w:pPr>
        <w:pStyle w:val="a7"/>
        <w:spacing w:after="0" w:line="312" w:lineRule="auto"/>
        <w:rPr>
          <w:rFonts w:asciiTheme="minorHAnsi" w:hAnsiTheme="minorHAnsi" w:cstheme="minorHAnsi"/>
          <w:b/>
          <w:u w:val="single"/>
          <w:lang w:val="el-GR"/>
        </w:rPr>
      </w:pPr>
    </w:p>
    <w:p w:rsidR="001C3980" w:rsidRPr="00E80B9B" w:rsidRDefault="001C3980" w:rsidP="00F424C1">
      <w:pPr>
        <w:pStyle w:val="a7"/>
        <w:spacing w:after="0" w:line="312" w:lineRule="auto"/>
        <w:rPr>
          <w:rFonts w:asciiTheme="minorHAnsi" w:hAnsiTheme="minorHAnsi" w:cstheme="minorHAnsi"/>
          <w:b/>
          <w:u w:val="single"/>
          <w:lang w:val="el-GR"/>
        </w:rPr>
      </w:pPr>
      <w:r w:rsidRPr="00E80B9B">
        <w:rPr>
          <w:rFonts w:asciiTheme="minorHAnsi" w:hAnsiTheme="minorHAnsi" w:cstheme="minorHAnsi"/>
          <w:b/>
          <w:u w:val="single"/>
          <w:lang w:val="el-GR"/>
        </w:rPr>
        <w:t>Σημείωση</w:t>
      </w:r>
    </w:p>
    <w:p w:rsidR="001C3980" w:rsidRPr="00E80B9B" w:rsidRDefault="001C3980" w:rsidP="00F424C1">
      <w:pPr>
        <w:pStyle w:val="a7"/>
        <w:spacing w:after="0" w:line="312" w:lineRule="auto"/>
        <w:rPr>
          <w:rFonts w:asciiTheme="minorHAnsi" w:hAnsiTheme="minorHAnsi" w:cstheme="minorHAnsi"/>
          <w:lang w:val="el-GR"/>
        </w:rPr>
      </w:pPr>
      <w:r w:rsidRPr="00E80B9B">
        <w:rPr>
          <w:rFonts w:asciiTheme="minorHAnsi" w:hAnsiTheme="minorHAnsi" w:cstheme="minorHAnsi"/>
          <w:lang w:val="el-GR"/>
        </w:rPr>
        <w:t>Στην εξεταστέα ύλη</w:t>
      </w:r>
      <w:r w:rsidRPr="00E80B9B">
        <w:rPr>
          <w:rFonts w:asciiTheme="minorHAnsi" w:hAnsiTheme="minorHAnsi" w:cstheme="minorHAnsi"/>
          <w:b/>
          <w:lang w:val="el-GR"/>
        </w:rPr>
        <w:t xml:space="preserve"> δεν περιλαμβάνονται</w:t>
      </w:r>
      <w:r w:rsidRPr="00E80B9B">
        <w:rPr>
          <w:rFonts w:asciiTheme="minorHAnsi" w:hAnsiTheme="minorHAnsi" w:cstheme="minorHAnsi"/>
          <w:lang w:val="el-GR"/>
        </w:rPr>
        <w:t>:</w:t>
      </w:r>
    </w:p>
    <w:p w:rsidR="001C3980" w:rsidRPr="00E80B9B" w:rsidRDefault="001C3980" w:rsidP="00F424C1">
      <w:pPr>
        <w:pStyle w:val="a7"/>
        <w:spacing w:after="0" w:line="312" w:lineRule="auto"/>
        <w:ind w:left="426" w:hanging="426"/>
        <w:rPr>
          <w:rFonts w:asciiTheme="minorHAnsi" w:hAnsiTheme="minorHAnsi" w:cstheme="minorHAnsi"/>
          <w:spacing w:val="-2"/>
          <w:lang w:val="el-GR"/>
        </w:rPr>
      </w:pPr>
      <w:r w:rsidRPr="00E80B9B">
        <w:rPr>
          <w:rFonts w:asciiTheme="minorHAnsi" w:hAnsiTheme="minorHAnsi" w:cstheme="minorHAnsi"/>
          <w:spacing w:val="-2"/>
          <w:lang w:val="el-GR"/>
        </w:rPr>
        <w:lastRenderedPageBreak/>
        <w:t>α)</w:t>
      </w:r>
      <w:r w:rsidR="00E80B9B">
        <w:rPr>
          <w:rFonts w:asciiTheme="minorHAnsi" w:hAnsiTheme="minorHAnsi" w:cstheme="minorHAnsi"/>
          <w:spacing w:val="-2"/>
          <w:lang w:val="el-GR"/>
        </w:rPr>
        <w:tab/>
      </w:r>
      <w:r w:rsidRPr="00E80B9B">
        <w:rPr>
          <w:rFonts w:asciiTheme="minorHAnsi" w:hAnsiTheme="minorHAnsi" w:cstheme="minorHAnsi"/>
          <w:spacing w:val="-2"/>
          <w:lang w:val="el-GR"/>
        </w:rPr>
        <w:t>Τα ένθετα - παραθέματα, τα οποία σκοπό έχουν να δώσουν τη δυνατότητα επιπλέον πληροφόρησης των μαθητών, ανάλογα με τα ενδιαφέροντά τους, σε θέματα που αναδεικνύουν τη σχέση της επιστήμης της Βιολογίας και των εφαρμογών της με όλους τους τομείς της κοινωνικής ζωής.</w:t>
      </w:r>
    </w:p>
    <w:p w:rsidR="001C3980" w:rsidRPr="00E80B9B" w:rsidRDefault="001C3980" w:rsidP="00F424C1">
      <w:pPr>
        <w:pStyle w:val="a7"/>
        <w:spacing w:after="0" w:line="312" w:lineRule="auto"/>
        <w:ind w:left="426" w:hanging="426"/>
        <w:rPr>
          <w:rFonts w:asciiTheme="minorHAnsi" w:hAnsiTheme="minorHAnsi" w:cstheme="minorHAnsi"/>
          <w:lang w:val="el-GR"/>
        </w:rPr>
      </w:pPr>
      <w:r w:rsidRPr="00E80B9B">
        <w:rPr>
          <w:rFonts w:asciiTheme="minorHAnsi" w:hAnsiTheme="minorHAnsi" w:cstheme="minorHAnsi"/>
          <w:lang w:val="el-GR"/>
        </w:rPr>
        <w:t>β)</w:t>
      </w:r>
      <w:r w:rsidR="00E80B9B">
        <w:rPr>
          <w:rFonts w:asciiTheme="minorHAnsi" w:hAnsiTheme="minorHAnsi" w:cstheme="minorHAnsi"/>
          <w:lang w:val="el-GR"/>
        </w:rPr>
        <w:tab/>
      </w:r>
      <w:r w:rsidRPr="00E80B9B">
        <w:rPr>
          <w:rFonts w:asciiTheme="minorHAnsi" w:hAnsiTheme="minorHAnsi" w:cstheme="minorHAnsi"/>
          <w:lang w:val="el-GR"/>
        </w:rPr>
        <w:t>Οι χημικοί τύποι, οι οποίοι συνοδεύουν το κείμενο και συμβάλλουν στην κατανόησή του, σε καμία όμως περίπτωση δεν απαιτείται η απομνημόνευσή τους.</w:t>
      </w:r>
    </w:p>
    <w:p w:rsidR="001C3980" w:rsidRPr="00E80B9B" w:rsidRDefault="001C3980" w:rsidP="00F424C1">
      <w:pPr>
        <w:pStyle w:val="a7"/>
        <w:spacing w:after="0" w:line="312" w:lineRule="auto"/>
        <w:ind w:left="426" w:hanging="426"/>
        <w:rPr>
          <w:rFonts w:asciiTheme="minorHAnsi" w:hAnsiTheme="minorHAnsi" w:cstheme="minorHAnsi"/>
          <w:lang w:val="el-GR"/>
        </w:rPr>
      </w:pPr>
      <w:r w:rsidRPr="00E80B9B">
        <w:rPr>
          <w:rFonts w:asciiTheme="minorHAnsi" w:hAnsiTheme="minorHAnsi" w:cstheme="minorHAnsi"/>
          <w:lang w:val="el-GR"/>
        </w:rPr>
        <w:t>γ)</w:t>
      </w:r>
      <w:r w:rsidR="00E80B9B">
        <w:rPr>
          <w:rFonts w:asciiTheme="minorHAnsi" w:hAnsiTheme="minorHAnsi" w:cstheme="minorHAnsi"/>
          <w:lang w:val="el-GR"/>
        </w:rPr>
        <w:tab/>
      </w:r>
      <w:r w:rsidRPr="00E80B9B">
        <w:rPr>
          <w:rFonts w:asciiTheme="minorHAnsi" w:hAnsiTheme="minorHAnsi" w:cstheme="minorHAnsi"/>
          <w:lang w:val="el-GR"/>
        </w:rPr>
        <w:t>Όσα αναφέρονται υπό τον τίτλο ‘’Ας ερευνήσουμε …’’, στο τέλος κάθε κεφαλαίου και τα οποία αποτελούν προτάσεις για συνθετικές-δημιουργικές εργασίες των μαθητών.</w:t>
      </w:r>
    </w:p>
    <w:p w:rsidR="00AF43F9" w:rsidRPr="00E80B9B" w:rsidRDefault="00AF43F9"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both"/>
        <w:rPr>
          <w:rFonts w:cstheme="minorHAnsi"/>
          <w:bCs/>
        </w:rPr>
      </w:pPr>
    </w:p>
    <w:p w:rsidR="00976F1C" w:rsidRPr="00F86281" w:rsidRDefault="00976F1C" w:rsidP="00F424C1">
      <w:pPr>
        <w:shd w:val="clear" w:color="auto" w:fill="D9D9D9" w:themeFill="background1" w:themeFillShade="D9"/>
        <w:spacing w:after="0" w:line="312" w:lineRule="auto"/>
        <w:ind w:right="84"/>
        <w:jc w:val="center"/>
        <w:rPr>
          <w:rFonts w:cstheme="minorHAnsi"/>
          <w:b/>
          <w:bCs/>
          <w:spacing w:val="20"/>
          <w:u w:val="single"/>
        </w:rPr>
      </w:pPr>
      <w:r w:rsidRPr="00F86281">
        <w:rPr>
          <w:rFonts w:cstheme="minorHAnsi"/>
          <w:b/>
          <w:bCs/>
          <w:spacing w:val="20"/>
          <w:u w:val="single"/>
        </w:rPr>
        <w:t>ΒΙΟΛΟΓΙΑ ΙΙ</w:t>
      </w:r>
    </w:p>
    <w:p w:rsidR="00F86281" w:rsidRDefault="00F86281" w:rsidP="00F424C1">
      <w:pPr>
        <w:autoSpaceDE w:val="0"/>
        <w:autoSpaceDN w:val="0"/>
        <w:adjustRightInd w:val="0"/>
        <w:spacing w:after="0" w:line="312" w:lineRule="auto"/>
        <w:jc w:val="center"/>
        <w:rPr>
          <w:rFonts w:cstheme="minorHAnsi"/>
          <w:b/>
          <w:bCs/>
          <w:sz w:val="24"/>
          <w:szCs w:val="24"/>
          <w:u w:val="single"/>
        </w:rPr>
      </w:pPr>
    </w:p>
    <w:p w:rsidR="00F86281" w:rsidRPr="00B90B48" w:rsidRDefault="00F86281" w:rsidP="00F424C1">
      <w:pPr>
        <w:autoSpaceDE w:val="0"/>
        <w:autoSpaceDN w:val="0"/>
        <w:adjustRightInd w:val="0"/>
        <w:spacing w:after="0" w:line="312" w:lineRule="auto"/>
        <w:ind w:right="-426"/>
        <w:jc w:val="center"/>
        <w:rPr>
          <w:rFonts w:cstheme="minorHAnsi"/>
          <w:b/>
          <w:bCs/>
          <w:spacing w:val="20"/>
          <w:sz w:val="24"/>
          <w:szCs w:val="24"/>
        </w:rPr>
      </w:pPr>
      <w:r w:rsidRPr="00B90B48">
        <w:rPr>
          <w:rFonts w:cstheme="minorHAnsi"/>
          <w:b/>
          <w:bCs/>
          <w:spacing w:val="20"/>
          <w:sz w:val="24"/>
          <w:szCs w:val="24"/>
        </w:rPr>
        <w:t>ΑΠΟΦΟΙΤΟΙ ΕΣΠΕΡΙΝΩΝ ΕΠΑ.Λ.</w:t>
      </w:r>
    </w:p>
    <w:p w:rsidR="00976F1C" w:rsidRPr="002A1587" w:rsidRDefault="00976F1C" w:rsidP="00F424C1">
      <w:pPr>
        <w:pStyle w:val="a7"/>
        <w:spacing w:after="0" w:line="312" w:lineRule="auto"/>
        <w:rPr>
          <w:rFonts w:asciiTheme="minorHAnsi" w:hAnsiTheme="minorHAnsi" w:cstheme="minorHAnsi"/>
          <w:lang w:val="el-GR"/>
        </w:rPr>
      </w:pPr>
    </w:p>
    <w:p w:rsidR="003E6280" w:rsidRPr="00AD29DA" w:rsidRDefault="003E6280" w:rsidP="00F424C1">
      <w:pPr>
        <w:pStyle w:val="a7"/>
        <w:spacing w:after="0" w:line="312" w:lineRule="auto"/>
        <w:rPr>
          <w:rFonts w:asciiTheme="minorHAnsi" w:hAnsiTheme="minorHAnsi" w:cstheme="minorHAnsi"/>
          <w:lang w:val="el-GR"/>
        </w:rPr>
      </w:pPr>
      <w:r w:rsidRPr="00AD29DA">
        <w:rPr>
          <w:rFonts w:asciiTheme="minorHAnsi" w:hAnsiTheme="minorHAnsi" w:cstheme="minorHAnsi"/>
          <w:lang w:val="el-GR"/>
        </w:rPr>
        <w:t>Από το βιβλίο ‘’Βιολογία’’ της Γ΄ τάξης Γενικού Λυκείου Θετικής Κατεύθυνσης των Αλεπόρου-Μαρίνου Β., Αργυροκαστρίτη Α., Κομητοπούλου Α., Πιαλόγλου Π., Σγουρίτσα Β.</w:t>
      </w:r>
      <w:r w:rsidRPr="00AD29DA">
        <w:rPr>
          <w:rFonts w:asciiTheme="minorHAnsi" w:eastAsia="Arial Unicode MS" w:hAnsiTheme="minorHAnsi" w:cstheme="minorHAnsi"/>
          <w:lang w:val="el-GR"/>
        </w:rPr>
        <w:t>, έκδοση 2015.</w:t>
      </w:r>
    </w:p>
    <w:p w:rsidR="003E6280" w:rsidRPr="00AD29DA" w:rsidRDefault="003E6280" w:rsidP="00F424C1">
      <w:pPr>
        <w:pStyle w:val="a7"/>
        <w:spacing w:after="0" w:line="312" w:lineRule="auto"/>
        <w:rPr>
          <w:rFonts w:asciiTheme="minorHAnsi" w:hAnsiTheme="minorHAnsi" w:cstheme="minorHAnsi"/>
          <w:lang w:val="el-GR"/>
        </w:rPr>
      </w:pPr>
    </w:p>
    <w:p w:rsidR="003E6280" w:rsidRPr="00AD29DA" w:rsidRDefault="003E6280" w:rsidP="00F424C1">
      <w:pPr>
        <w:pStyle w:val="a7"/>
        <w:tabs>
          <w:tab w:val="left" w:pos="1800"/>
        </w:tabs>
        <w:spacing w:after="0" w:line="312" w:lineRule="auto"/>
        <w:rPr>
          <w:rFonts w:asciiTheme="minorHAnsi" w:hAnsiTheme="minorHAnsi" w:cstheme="minorHAnsi"/>
          <w:lang w:val="el-GR"/>
        </w:rPr>
      </w:pPr>
      <w:r w:rsidRPr="00AD29DA">
        <w:rPr>
          <w:rFonts w:asciiTheme="minorHAnsi" w:hAnsiTheme="minorHAnsi" w:cstheme="minorHAnsi"/>
          <w:b/>
          <w:lang w:val="el-GR"/>
        </w:rPr>
        <w:t xml:space="preserve">Κεφάλαιο 1 </w:t>
      </w:r>
      <w:r w:rsidRPr="00AD29DA">
        <w:rPr>
          <w:rFonts w:asciiTheme="minorHAnsi" w:hAnsiTheme="minorHAnsi" w:cstheme="minorHAnsi"/>
          <w:b/>
          <w:lang w:val="el-GR"/>
        </w:rPr>
        <w:tab/>
      </w:r>
      <w:r w:rsidRPr="00AD29DA">
        <w:rPr>
          <w:rFonts w:asciiTheme="minorHAnsi" w:hAnsiTheme="minorHAnsi" w:cstheme="minorHAnsi"/>
          <w:lang w:val="el-GR"/>
        </w:rPr>
        <w:t>«Το γενετικό υλικό».</w:t>
      </w:r>
    </w:p>
    <w:p w:rsidR="00AD29DA" w:rsidRDefault="00AD29DA" w:rsidP="00F424C1">
      <w:pPr>
        <w:pStyle w:val="a7"/>
        <w:tabs>
          <w:tab w:val="left" w:pos="1800"/>
        </w:tabs>
        <w:spacing w:after="0" w:line="312" w:lineRule="auto"/>
        <w:ind w:left="1418" w:hanging="1418"/>
        <w:rPr>
          <w:rFonts w:asciiTheme="minorHAnsi" w:hAnsiTheme="minorHAnsi" w:cstheme="minorHAnsi"/>
          <w:b/>
          <w:lang w:val="el-GR"/>
        </w:rPr>
      </w:pPr>
    </w:p>
    <w:p w:rsidR="00AD29DA" w:rsidRDefault="003E6280" w:rsidP="00F424C1">
      <w:pPr>
        <w:pStyle w:val="a7"/>
        <w:tabs>
          <w:tab w:val="left" w:pos="1800"/>
        </w:tabs>
        <w:spacing w:after="0" w:line="312" w:lineRule="auto"/>
        <w:ind w:left="1418" w:hanging="1418"/>
        <w:rPr>
          <w:rFonts w:asciiTheme="minorHAnsi" w:hAnsiTheme="minorHAnsi" w:cstheme="minorHAnsi"/>
          <w:lang w:val="el-GR"/>
        </w:rPr>
      </w:pPr>
      <w:r w:rsidRPr="00AD29DA">
        <w:rPr>
          <w:rFonts w:asciiTheme="minorHAnsi" w:hAnsiTheme="minorHAnsi" w:cstheme="minorHAnsi"/>
          <w:b/>
          <w:lang w:val="el-GR"/>
        </w:rPr>
        <w:t xml:space="preserve">Κεφάλαιο 2 </w:t>
      </w:r>
      <w:r w:rsidRPr="00AD29DA">
        <w:rPr>
          <w:rFonts w:asciiTheme="minorHAnsi" w:hAnsiTheme="minorHAnsi" w:cstheme="minorHAnsi"/>
          <w:b/>
          <w:lang w:val="el-GR"/>
        </w:rPr>
        <w:tab/>
      </w:r>
      <w:r w:rsidRPr="00AD29DA">
        <w:rPr>
          <w:rFonts w:asciiTheme="minorHAnsi" w:hAnsiTheme="minorHAnsi" w:cstheme="minorHAnsi"/>
          <w:b/>
          <w:lang w:val="el-GR"/>
        </w:rPr>
        <w:tab/>
      </w:r>
      <w:r w:rsidRPr="00AD29DA">
        <w:rPr>
          <w:rFonts w:asciiTheme="minorHAnsi" w:hAnsiTheme="minorHAnsi" w:cstheme="minorHAnsi"/>
          <w:lang w:val="el-GR"/>
        </w:rPr>
        <w:t xml:space="preserve">«Αντιγραφή, έκφραση και ρύθμιση της γενετικής πληροφορίας», </w:t>
      </w:r>
    </w:p>
    <w:p w:rsidR="003E6280" w:rsidRPr="00AD29DA" w:rsidRDefault="003E6280" w:rsidP="00F424C1">
      <w:pPr>
        <w:pStyle w:val="a7"/>
        <w:tabs>
          <w:tab w:val="left" w:pos="1800"/>
        </w:tabs>
        <w:spacing w:after="0" w:line="312" w:lineRule="auto"/>
        <w:ind w:left="1418" w:hanging="1418"/>
        <w:rPr>
          <w:rFonts w:asciiTheme="minorHAnsi" w:hAnsiTheme="minorHAnsi" w:cstheme="minorHAnsi"/>
          <w:lang w:val="el-GR"/>
        </w:rPr>
      </w:pPr>
      <w:r w:rsidRPr="00AD29DA">
        <w:rPr>
          <w:rFonts w:asciiTheme="minorHAnsi" w:hAnsiTheme="minorHAnsi" w:cstheme="minorHAnsi"/>
          <w:b/>
          <w:lang w:val="el-GR"/>
        </w:rPr>
        <w:t>εκτός</w:t>
      </w:r>
      <w:r w:rsidRPr="00AD29DA">
        <w:rPr>
          <w:rFonts w:asciiTheme="minorHAnsi" w:hAnsiTheme="minorHAnsi" w:cstheme="minorHAnsi"/>
          <w:lang w:val="el-GR"/>
        </w:rPr>
        <w:t xml:space="preserve"> από την </w:t>
      </w:r>
      <w:r w:rsidRPr="00AD29DA">
        <w:rPr>
          <w:rFonts w:asciiTheme="minorHAnsi" w:hAnsiTheme="minorHAnsi" w:cstheme="minorHAnsi"/>
          <w:lang w:val="el-GR"/>
        </w:rPr>
        <w:tab/>
        <w:t xml:space="preserve"> ενότητα «Γονιδιακή ρύθμιση».</w:t>
      </w:r>
    </w:p>
    <w:p w:rsidR="00AD29DA" w:rsidRDefault="003E6280" w:rsidP="00F424C1">
      <w:pPr>
        <w:pStyle w:val="a7"/>
        <w:tabs>
          <w:tab w:val="left" w:pos="1800"/>
        </w:tabs>
        <w:spacing w:after="0" w:line="312" w:lineRule="auto"/>
        <w:ind w:left="1800" w:hanging="1942"/>
        <w:rPr>
          <w:rFonts w:asciiTheme="minorHAnsi" w:hAnsiTheme="minorHAnsi" w:cstheme="minorHAnsi"/>
          <w:b/>
          <w:lang w:val="el-GR"/>
        </w:rPr>
      </w:pPr>
      <w:r w:rsidRPr="00AD29DA">
        <w:rPr>
          <w:rFonts w:asciiTheme="minorHAnsi" w:hAnsiTheme="minorHAnsi" w:cstheme="minorHAnsi"/>
          <w:b/>
          <w:lang w:val="el-GR"/>
        </w:rPr>
        <w:t xml:space="preserve">  </w:t>
      </w:r>
    </w:p>
    <w:p w:rsidR="003E6280" w:rsidRPr="00AD29DA" w:rsidRDefault="003E6280" w:rsidP="00F424C1">
      <w:pPr>
        <w:pStyle w:val="a7"/>
        <w:tabs>
          <w:tab w:val="left" w:pos="1800"/>
        </w:tabs>
        <w:spacing w:after="0" w:line="312" w:lineRule="auto"/>
        <w:ind w:left="1800" w:hanging="1800"/>
        <w:rPr>
          <w:rFonts w:asciiTheme="minorHAnsi" w:hAnsiTheme="minorHAnsi" w:cstheme="minorHAnsi"/>
          <w:lang w:val="el-GR"/>
        </w:rPr>
      </w:pPr>
      <w:r w:rsidRPr="00AD29DA">
        <w:rPr>
          <w:rFonts w:asciiTheme="minorHAnsi" w:hAnsiTheme="minorHAnsi" w:cstheme="minorHAnsi"/>
          <w:b/>
          <w:lang w:val="el-GR"/>
        </w:rPr>
        <w:t xml:space="preserve">Κεφάλαιο 4 </w:t>
      </w:r>
      <w:r w:rsidRPr="00AD29DA">
        <w:rPr>
          <w:rFonts w:asciiTheme="minorHAnsi" w:hAnsiTheme="minorHAnsi" w:cstheme="minorHAnsi"/>
          <w:b/>
          <w:lang w:val="el-GR"/>
        </w:rPr>
        <w:tab/>
      </w:r>
      <w:r w:rsidRPr="00AD29DA">
        <w:rPr>
          <w:rFonts w:asciiTheme="minorHAnsi" w:hAnsiTheme="minorHAnsi" w:cstheme="minorHAnsi"/>
          <w:lang w:val="el-GR"/>
        </w:rPr>
        <w:t xml:space="preserve">«Τεχνολογία του ανασυνδυασμένου </w:t>
      </w:r>
      <w:r w:rsidRPr="00AD29DA">
        <w:rPr>
          <w:rFonts w:asciiTheme="minorHAnsi" w:hAnsiTheme="minorHAnsi" w:cstheme="minorHAnsi"/>
        </w:rPr>
        <w:t>DNA</w:t>
      </w:r>
      <w:r w:rsidRPr="00AD29DA">
        <w:rPr>
          <w:rFonts w:asciiTheme="minorHAnsi" w:hAnsiTheme="minorHAnsi" w:cstheme="minorHAnsi"/>
          <w:lang w:val="el-GR"/>
        </w:rPr>
        <w:t xml:space="preserve">», </w:t>
      </w:r>
      <w:r w:rsidRPr="00AD29DA">
        <w:rPr>
          <w:rFonts w:asciiTheme="minorHAnsi" w:hAnsiTheme="minorHAnsi" w:cstheme="minorHAnsi"/>
          <w:b/>
          <w:lang w:val="el-GR"/>
        </w:rPr>
        <w:t>εκτός</w:t>
      </w:r>
      <w:r w:rsidRPr="00AD29DA">
        <w:rPr>
          <w:rFonts w:asciiTheme="minorHAnsi" w:hAnsiTheme="minorHAnsi" w:cstheme="minorHAnsi"/>
          <w:lang w:val="el-GR"/>
        </w:rPr>
        <w:t xml:space="preserve"> από τις υποενότητες «Κλωνοποίηση του </w:t>
      </w:r>
      <w:r w:rsidRPr="00AD29DA">
        <w:rPr>
          <w:rFonts w:asciiTheme="minorHAnsi" w:hAnsiTheme="minorHAnsi" w:cstheme="minorHAnsi"/>
        </w:rPr>
        <w:t>mRNA</w:t>
      </w:r>
      <w:r w:rsidRPr="00AD29DA">
        <w:rPr>
          <w:rFonts w:asciiTheme="minorHAnsi" w:hAnsiTheme="minorHAnsi" w:cstheme="minorHAnsi"/>
          <w:lang w:val="el-GR"/>
        </w:rPr>
        <w:t xml:space="preserve"> …», «Υβριδοποίηση των νουκλεϊνικών οξέων …» και «Η αλυσιδωτή αντίδραση πολυμεράσης (</w:t>
      </w:r>
      <w:r w:rsidRPr="00AD29DA">
        <w:rPr>
          <w:rFonts w:asciiTheme="minorHAnsi" w:hAnsiTheme="minorHAnsi" w:cstheme="minorHAnsi"/>
        </w:rPr>
        <w:t>PCR</w:t>
      </w:r>
      <w:r w:rsidRPr="00AD29DA">
        <w:rPr>
          <w:rFonts w:asciiTheme="minorHAnsi" w:hAnsiTheme="minorHAnsi" w:cstheme="minorHAnsi"/>
          <w:lang w:val="el-GR"/>
        </w:rPr>
        <w:t xml:space="preserve">) επιτρέπει τον επιλεκτικό πολλαπλασιασμό αλληλουχιών </w:t>
      </w:r>
      <w:r w:rsidRPr="00AD29DA">
        <w:rPr>
          <w:rFonts w:asciiTheme="minorHAnsi" w:hAnsiTheme="minorHAnsi" w:cstheme="minorHAnsi"/>
        </w:rPr>
        <w:t>DNA</w:t>
      </w:r>
      <w:r w:rsidRPr="00AD29DA">
        <w:rPr>
          <w:rFonts w:asciiTheme="minorHAnsi" w:hAnsiTheme="minorHAnsi" w:cstheme="minorHAnsi"/>
          <w:lang w:val="el-GR"/>
        </w:rPr>
        <w:t>».</w:t>
      </w:r>
    </w:p>
    <w:p w:rsidR="003E6280" w:rsidRPr="00AD29DA" w:rsidRDefault="003E6280" w:rsidP="00F424C1">
      <w:pPr>
        <w:pStyle w:val="a7"/>
        <w:tabs>
          <w:tab w:val="left" w:pos="1800"/>
        </w:tabs>
        <w:spacing w:after="0" w:line="312" w:lineRule="auto"/>
        <w:ind w:left="1418" w:hanging="1418"/>
        <w:rPr>
          <w:rFonts w:asciiTheme="minorHAnsi" w:hAnsiTheme="minorHAnsi" w:cstheme="minorHAnsi"/>
          <w:b/>
          <w:lang w:val="el-GR"/>
        </w:rPr>
      </w:pPr>
    </w:p>
    <w:p w:rsidR="003E6280" w:rsidRPr="00AD29DA" w:rsidRDefault="003E6280" w:rsidP="00F424C1">
      <w:pPr>
        <w:pStyle w:val="a7"/>
        <w:tabs>
          <w:tab w:val="left" w:pos="1800"/>
        </w:tabs>
        <w:spacing w:after="0" w:line="312" w:lineRule="auto"/>
        <w:ind w:left="1418" w:hanging="1418"/>
        <w:rPr>
          <w:rFonts w:asciiTheme="minorHAnsi" w:hAnsiTheme="minorHAnsi" w:cstheme="minorHAnsi"/>
          <w:lang w:val="el-GR"/>
        </w:rPr>
      </w:pPr>
      <w:r w:rsidRPr="00AD29DA">
        <w:rPr>
          <w:rFonts w:asciiTheme="minorHAnsi" w:hAnsiTheme="minorHAnsi" w:cstheme="minorHAnsi"/>
          <w:b/>
          <w:lang w:val="el-GR"/>
        </w:rPr>
        <w:t xml:space="preserve">Κεφάλαιο 7 </w:t>
      </w:r>
      <w:r w:rsidRPr="00AD29DA">
        <w:rPr>
          <w:rFonts w:asciiTheme="minorHAnsi" w:hAnsiTheme="minorHAnsi" w:cstheme="minorHAnsi"/>
          <w:b/>
          <w:lang w:val="el-GR"/>
        </w:rPr>
        <w:tab/>
      </w:r>
      <w:r w:rsidRPr="00AD29DA">
        <w:rPr>
          <w:rFonts w:asciiTheme="minorHAnsi" w:hAnsiTheme="minorHAnsi" w:cstheme="minorHAnsi"/>
          <w:b/>
          <w:lang w:val="el-GR"/>
        </w:rPr>
        <w:tab/>
      </w:r>
      <w:r w:rsidRPr="00AD29DA">
        <w:rPr>
          <w:rFonts w:asciiTheme="minorHAnsi" w:hAnsiTheme="minorHAnsi" w:cstheme="minorHAnsi"/>
          <w:lang w:val="el-GR"/>
        </w:rPr>
        <w:t xml:space="preserve">«Αρχές και μεθοδολογία της Βιοτεχνολογίας», </w:t>
      </w:r>
      <w:r w:rsidRPr="00AD29DA">
        <w:rPr>
          <w:rFonts w:asciiTheme="minorHAnsi" w:hAnsiTheme="minorHAnsi" w:cstheme="minorHAnsi"/>
          <w:b/>
          <w:lang w:val="el-GR"/>
        </w:rPr>
        <w:t>εκτός</w:t>
      </w:r>
      <w:r w:rsidRPr="00AD29DA">
        <w:rPr>
          <w:rFonts w:asciiTheme="minorHAnsi" w:hAnsiTheme="minorHAnsi" w:cstheme="minorHAnsi"/>
          <w:lang w:val="el-GR"/>
        </w:rPr>
        <w:t xml:space="preserve"> από την υποενότητα «Η </w:t>
      </w:r>
      <w:r w:rsidRPr="00AD29DA">
        <w:rPr>
          <w:rFonts w:asciiTheme="minorHAnsi" w:hAnsiTheme="minorHAnsi" w:cstheme="minorHAnsi"/>
          <w:lang w:val="el-GR"/>
        </w:rPr>
        <w:tab/>
        <w:t xml:space="preserve">παραγωγή της πενικιλίνης αποτελεί σημαντικό σταθμό στην πορεία της </w:t>
      </w:r>
      <w:r w:rsidRPr="00AD29DA">
        <w:rPr>
          <w:rFonts w:asciiTheme="minorHAnsi" w:hAnsiTheme="minorHAnsi" w:cstheme="minorHAnsi"/>
          <w:lang w:val="el-GR"/>
        </w:rPr>
        <w:tab/>
        <w:t>Βιοτεχνολογίας».</w:t>
      </w:r>
    </w:p>
    <w:p w:rsidR="00B065EB" w:rsidRDefault="00B065EB" w:rsidP="00F424C1">
      <w:pPr>
        <w:pStyle w:val="a7"/>
        <w:tabs>
          <w:tab w:val="left" w:pos="1800"/>
        </w:tabs>
        <w:spacing w:after="0" w:line="312" w:lineRule="auto"/>
        <w:ind w:left="1418" w:hanging="1418"/>
        <w:rPr>
          <w:rFonts w:asciiTheme="minorHAnsi" w:hAnsiTheme="minorHAnsi" w:cstheme="minorHAnsi"/>
          <w:b/>
          <w:lang w:val="el-GR"/>
        </w:rPr>
      </w:pPr>
    </w:p>
    <w:p w:rsidR="00B065EB" w:rsidRDefault="003E6280" w:rsidP="00F424C1">
      <w:pPr>
        <w:pStyle w:val="a7"/>
        <w:tabs>
          <w:tab w:val="left" w:pos="1800"/>
        </w:tabs>
        <w:spacing w:after="0" w:line="312" w:lineRule="auto"/>
        <w:ind w:left="1418" w:hanging="1418"/>
        <w:rPr>
          <w:rFonts w:asciiTheme="minorHAnsi" w:hAnsiTheme="minorHAnsi" w:cstheme="minorHAnsi"/>
          <w:b/>
          <w:lang w:val="el-GR"/>
        </w:rPr>
      </w:pPr>
      <w:r w:rsidRPr="00AD29DA">
        <w:rPr>
          <w:rFonts w:asciiTheme="minorHAnsi" w:hAnsiTheme="minorHAnsi" w:cstheme="minorHAnsi"/>
          <w:b/>
          <w:lang w:val="el-GR"/>
        </w:rPr>
        <w:t xml:space="preserve">Κεφάλαιο 8 </w:t>
      </w:r>
      <w:r w:rsidRPr="00AD29DA">
        <w:rPr>
          <w:rFonts w:asciiTheme="minorHAnsi" w:hAnsiTheme="minorHAnsi" w:cstheme="minorHAnsi"/>
          <w:b/>
          <w:lang w:val="el-GR"/>
        </w:rPr>
        <w:tab/>
      </w:r>
      <w:r w:rsidRPr="00AD29DA">
        <w:rPr>
          <w:rFonts w:asciiTheme="minorHAnsi" w:hAnsiTheme="minorHAnsi" w:cstheme="minorHAnsi"/>
          <w:b/>
          <w:lang w:val="el-GR"/>
        </w:rPr>
        <w:tab/>
      </w:r>
      <w:r w:rsidRPr="00AD29DA">
        <w:rPr>
          <w:rFonts w:asciiTheme="minorHAnsi" w:hAnsiTheme="minorHAnsi" w:cstheme="minorHAnsi"/>
          <w:lang w:val="el-GR"/>
        </w:rPr>
        <w:t>«Εφαρμογές της Βιοτεχνολογίας στην Ιατρική»,</w:t>
      </w:r>
      <w:r w:rsidRPr="00AD29DA">
        <w:rPr>
          <w:rFonts w:asciiTheme="minorHAnsi" w:hAnsiTheme="minorHAnsi" w:cstheme="minorHAnsi"/>
          <w:b/>
          <w:lang w:val="el-GR"/>
        </w:rPr>
        <w:t xml:space="preserve"> </w:t>
      </w:r>
    </w:p>
    <w:p w:rsidR="003E6280" w:rsidRPr="00AD29DA" w:rsidRDefault="003E6280" w:rsidP="00F424C1">
      <w:pPr>
        <w:pStyle w:val="a7"/>
        <w:tabs>
          <w:tab w:val="left" w:pos="1800"/>
        </w:tabs>
        <w:spacing w:after="0" w:line="312" w:lineRule="auto"/>
        <w:ind w:left="1418" w:hanging="1418"/>
        <w:rPr>
          <w:rFonts w:asciiTheme="minorHAnsi" w:hAnsiTheme="minorHAnsi" w:cstheme="minorHAnsi"/>
          <w:lang w:val="el-GR"/>
        </w:rPr>
      </w:pPr>
      <w:r w:rsidRPr="00AD29DA">
        <w:rPr>
          <w:rFonts w:asciiTheme="minorHAnsi" w:hAnsiTheme="minorHAnsi" w:cstheme="minorHAnsi"/>
          <w:b/>
          <w:lang w:val="el-GR"/>
        </w:rPr>
        <w:t>εκτός</w:t>
      </w:r>
      <w:r w:rsidRPr="00AD29DA">
        <w:rPr>
          <w:rFonts w:asciiTheme="minorHAnsi" w:hAnsiTheme="minorHAnsi" w:cstheme="minorHAnsi"/>
          <w:lang w:val="el-GR"/>
        </w:rPr>
        <w:t xml:space="preserve"> από τις ενότητες </w:t>
      </w:r>
      <w:r w:rsidRPr="00AD29DA">
        <w:rPr>
          <w:rFonts w:asciiTheme="minorHAnsi" w:hAnsiTheme="minorHAnsi" w:cstheme="minorHAnsi"/>
          <w:lang w:val="el-GR"/>
        </w:rPr>
        <w:tab/>
        <w:t>«Εμβόλια» και «Αντιβιοτικά».</w:t>
      </w:r>
    </w:p>
    <w:p w:rsidR="00AD29DA" w:rsidRDefault="00AD29DA" w:rsidP="00F424C1">
      <w:pPr>
        <w:pStyle w:val="a7"/>
        <w:tabs>
          <w:tab w:val="left" w:pos="1800"/>
        </w:tabs>
        <w:spacing w:after="0" w:line="312" w:lineRule="auto"/>
        <w:rPr>
          <w:rFonts w:asciiTheme="minorHAnsi" w:hAnsiTheme="minorHAnsi" w:cstheme="minorHAnsi"/>
          <w:b/>
          <w:lang w:val="el-GR"/>
        </w:rPr>
      </w:pPr>
    </w:p>
    <w:p w:rsidR="003E6280" w:rsidRPr="00AD29DA" w:rsidRDefault="003E6280" w:rsidP="00F424C1">
      <w:pPr>
        <w:pStyle w:val="a7"/>
        <w:tabs>
          <w:tab w:val="left" w:pos="1800"/>
        </w:tabs>
        <w:spacing w:after="0" w:line="312" w:lineRule="auto"/>
        <w:rPr>
          <w:rFonts w:asciiTheme="minorHAnsi" w:hAnsiTheme="minorHAnsi" w:cstheme="minorHAnsi"/>
          <w:lang w:val="el-GR"/>
        </w:rPr>
      </w:pPr>
      <w:r w:rsidRPr="00AD29DA">
        <w:rPr>
          <w:rFonts w:asciiTheme="minorHAnsi" w:hAnsiTheme="minorHAnsi" w:cstheme="minorHAnsi"/>
          <w:b/>
          <w:lang w:val="el-GR"/>
        </w:rPr>
        <w:t xml:space="preserve">Κεφάλαιο 9 </w:t>
      </w:r>
      <w:r w:rsidRPr="00AD29DA">
        <w:rPr>
          <w:rFonts w:asciiTheme="minorHAnsi" w:hAnsiTheme="minorHAnsi" w:cstheme="minorHAnsi"/>
          <w:b/>
          <w:lang w:val="el-GR"/>
        </w:rPr>
        <w:tab/>
      </w:r>
      <w:r w:rsidRPr="00AD29DA">
        <w:rPr>
          <w:rFonts w:asciiTheme="minorHAnsi" w:hAnsiTheme="minorHAnsi" w:cstheme="minorHAnsi"/>
          <w:lang w:val="el-GR"/>
        </w:rPr>
        <w:t>«Εφαρμογές της Βιοτεχνολογίας στη γεωργία και την κτηνοτροφία».</w:t>
      </w:r>
    </w:p>
    <w:p w:rsidR="00AD29DA" w:rsidRDefault="00AD29DA" w:rsidP="00F424C1">
      <w:pPr>
        <w:pStyle w:val="a7"/>
        <w:spacing w:after="0" w:line="312" w:lineRule="auto"/>
        <w:rPr>
          <w:rFonts w:asciiTheme="minorHAnsi" w:hAnsiTheme="minorHAnsi" w:cstheme="minorHAnsi"/>
          <w:b/>
          <w:u w:val="single"/>
          <w:lang w:val="el-GR"/>
        </w:rPr>
      </w:pPr>
    </w:p>
    <w:p w:rsidR="003E6280" w:rsidRPr="00AD29DA" w:rsidRDefault="003E6280" w:rsidP="00F424C1">
      <w:pPr>
        <w:pStyle w:val="a7"/>
        <w:spacing w:after="0" w:line="312" w:lineRule="auto"/>
        <w:rPr>
          <w:rFonts w:asciiTheme="minorHAnsi" w:hAnsiTheme="minorHAnsi" w:cstheme="minorHAnsi"/>
          <w:b/>
          <w:u w:val="single"/>
          <w:lang w:val="el-GR"/>
        </w:rPr>
      </w:pPr>
      <w:r w:rsidRPr="00AD29DA">
        <w:rPr>
          <w:rFonts w:asciiTheme="minorHAnsi" w:hAnsiTheme="minorHAnsi" w:cstheme="minorHAnsi"/>
          <w:b/>
          <w:u w:val="single"/>
          <w:lang w:val="el-GR"/>
        </w:rPr>
        <w:t>Σημείωση</w:t>
      </w:r>
    </w:p>
    <w:p w:rsidR="003E6280" w:rsidRPr="00AD29DA" w:rsidRDefault="003E6280" w:rsidP="00F424C1">
      <w:pPr>
        <w:pStyle w:val="a7"/>
        <w:spacing w:after="0" w:line="312" w:lineRule="auto"/>
        <w:rPr>
          <w:rFonts w:asciiTheme="minorHAnsi" w:hAnsiTheme="minorHAnsi" w:cstheme="minorHAnsi"/>
          <w:b/>
          <w:lang w:val="el-GR"/>
        </w:rPr>
      </w:pPr>
      <w:r w:rsidRPr="00AD29DA">
        <w:rPr>
          <w:rFonts w:asciiTheme="minorHAnsi" w:hAnsiTheme="minorHAnsi" w:cstheme="minorHAnsi"/>
          <w:lang w:val="el-GR"/>
        </w:rPr>
        <w:t>Στην εξεταστέα ύλη</w:t>
      </w:r>
      <w:r w:rsidRPr="00AD29DA">
        <w:rPr>
          <w:rFonts w:asciiTheme="minorHAnsi" w:hAnsiTheme="minorHAnsi" w:cstheme="minorHAnsi"/>
          <w:b/>
          <w:lang w:val="el-GR"/>
        </w:rPr>
        <w:t xml:space="preserve"> δεν περιλαμβάνονται</w:t>
      </w:r>
      <w:r w:rsidRPr="00AD29DA">
        <w:rPr>
          <w:rFonts w:asciiTheme="minorHAnsi" w:hAnsiTheme="minorHAnsi" w:cstheme="minorHAnsi"/>
          <w:lang w:val="el-GR"/>
        </w:rPr>
        <w:t>:</w:t>
      </w:r>
    </w:p>
    <w:p w:rsidR="003E6280" w:rsidRPr="00AD29DA" w:rsidRDefault="003E6280" w:rsidP="00F424C1">
      <w:pPr>
        <w:pStyle w:val="a7"/>
        <w:spacing w:after="0" w:line="312" w:lineRule="auto"/>
        <w:ind w:left="426" w:hanging="426"/>
        <w:rPr>
          <w:rFonts w:asciiTheme="minorHAnsi" w:hAnsiTheme="minorHAnsi" w:cstheme="minorHAnsi"/>
          <w:lang w:val="el-GR"/>
        </w:rPr>
      </w:pPr>
      <w:r w:rsidRPr="00AD29DA">
        <w:rPr>
          <w:rFonts w:asciiTheme="minorHAnsi" w:hAnsiTheme="minorHAnsi" w:cstheme="minorHAnsi"/>
          <w:lang w:val="el-GR"/>
        </w:rPr>
        <w:lastRenderedPageBreak/>
        <w:t>α)</w:t>
      </w:r>
      <w:r w:rsidR="00AD29DA">
        <w:rPr>
          <w:rFonts w:asciiTheme="minorHAnsi" w:hAnsiTheme="minorHAnsi" w:cstheme="minorHAnsi"/>
          <w:lang w:val="el-GR"/>
        </w:rPr>
        <w:tab/>
      </w:r>
      <w:r w:rsidRPr="00AD29DA">
        <w:rPr>
          <w:rFonts w:asciiTheme="minorHAnsi" w:hAnsiTheme="minorHAnsi" w:cstheme="minorHAnsi"/>
          <w:lang w:val="el-GR"/>
        </w:rPr>
        <w:t>όλα τα ένθετα-παραθέματα, τα οποία σκοπό έχουν να δώσουν τη δυνατότητα επιπλέον πληροφόρησης των μαθητών, ανάλογα με τα ενδιαφέροντά τους, σε θέματα που αναδεικνύουν τη σχέση της επιστήμης της Βιολογίας και των εφαρμογών της με όλους τους τομείς της κοινωνικής ζωής.</w:t>
      </w:r>
    </w:p>
    <w:p w:rsidR="00AD29DA" w:rsidRDefault="00AD29DA" w:rsidP="00F424C1">
      <w:pPr>
        <w:pStyle w:val="a7"/>
        <w:spacing w:after="0" w:line="312" w:lineRule="auto"/>
        <w:ind w:left="426" w:hanging="426"/>
        <w:rPr>
          <w:rFonts w:asciiTheme="minorHAnsi" w:hAnsiTheme="minorHAnsi" w:cstheme="minorHAnsi"/>
          <w:lang w:val="el-GR"/>
        </w:rPr>
      </w:pPr>
    </w:p>
    <w:p w:rsidR="003E6280" w:rsidRPr="00AD29DA" w:rsidRDefault="003E6280" w:rsidP="00F424C1">
      <w:pPr>
        <w:pStyle w:val="a7"/>
        <w:spacing w:after="0" w:line="312" w:lineRule="auto"/>
        <w:ind w:left="426" w:hanging="426"/>
        <w:rPr>
          <w:rFonts w:asciiTheme="minorHAnsi" w:hAnsiTheme="minorHAnsi" w:cstheme="minorHAnsi"/>
          <w:lang w:val="el-GR"/>
        </w:rPr>
      </w:pPr>
      <w:r w:rsidRPr="00AD29DA">
        <w:rPr>
          <w:rFonts w:asciiTheme="minorHAnsi" w:hAnsiTheme="minorHAnsi" w:cstheme="minorHAnsi"/>
          <w:lang w:val="el-GR"/>
        </w:rPr>
        <w:t>β)</w:t>
      </w:r>
      <w:r w:rsidR="00AD29DA">
        <w:rPr>
          <w:rFonts w:asciiTheme="minorHAnsi" w:hAnsiTheme="minorHAnsi" w:cstheme="minorHAnsi"/>
          <w:lang w:val="el-GR"/>
        </w:rPr>
        <w:tab/>
      </w:r>
      <w:r w:rsidRPr="00AD29DA">
        <w:rPr>
          <w:rFonts w:asciiTheme="minorHAnsi" w:hAnsiTheme="minorHAnsi" w:cstheme="minorHAnsi"/>
          <w:lang w:val="el-GR"/>
        </w:rPr>
        <w:t>οι χημικοί τύποι, οι οποίοι συνοδεύουν το κείμενο και συμβάλλουν στην κατανόησή του, σε καμία όμως περίπτωση δεν απαιτείται η απομνημόνευσή τους.</w:t>
      </w:r>
    </w:p>
    <w:p w:rsidR="00AD29DA" w:rsidRDefault="00AD29DA" w:rsidP="00F424C1">
      <w:pPr>
        <w:pStyle w:val="a7"/>
        <w:spacing w:after="0" w:line="312" w:lineRule="auto"/>
        <w:ind w:left="426" w:hanging="426"/>
        <w:rPr>
          <w:rFonts w:asciiTheme="minorHAnsi" w:hAnsiTheme="minorHAnsi" w:cstheme="minorHAnsi"/>
          <w:lang w:val="el-GR"/>
        </w:rPr>
      </w:pPr>
    </w:p>
    <w:p w:rsidR="003E6280" w:rsidRPr="00AD29DA" w:rsidRDefault="003E6280" w:rsidP="00F424C1">
      <w:pPr>
        <w:pStyle w:val="a7"/>
        <w:spacing w:after="0" w:line="312" w:lineRule="auto"/>
        <w:ind w:left="426" w:hanging="426"/>
        <w:rPr>
          <w:rFonts w:asciiTheme="minorHAnsi" w:hAnsiTheme="minorHAnsi" w:cstheme="minorHAnsi"/>
          <w:lang w:val="el-GR"/>
        </w:rPr>
      </w:pPr>
      <w:r w:rsidRPr="00AD29DA">
        <w:rPr>
          <w:rFonts w:asciiTheme="minorHAnsi" w:hAnsiTheme="minorHAnsi" w:cstheme="minorHAnsi"/>
          <w:lang w:val="el-GR"/>
        </w:rPr>
        <w:t>γ)</w:t>
      </w:r>
      <w:r w:rsidR="00AD29DA">
        <w:rPr>
          <w:rFonts w:asciiTheme="minorHAnsi" w:hAnsiTheme="minorHAnsi" w:cstheme="minorHAnsi"/>
          <w:lang w:val="el-GR"/>
        </w:rPr>
        <w:tab/>
      </w:r>
      <w:r w:rsidRPr="00AD29DA">
        <w:rPr>
          <w:rFonts w:asciiTheme="minorHAnsi" w:hAnsiTheme="minorHAnsi" w:cstheme="minorHAnsi"/>
          <w:lang w:val="el-GR"/>
        </w:rPr>
        <w:t>όσα αναφέρονται υπό τον τίτλο ‘’Ας ερευνήσουμε …’’, στο τέλος κάθε κεφαλαίου και τα οποία αποτελούν προτάσεις για συνθετικές-δημιουργικές εργασίες των μαθητών.</w:t>
      </w:r>
    </w:p>
    <w:p w:rsidR="003E6280" w:rsidRPr="00AD29DA" w:rsidRDefault="003E6280" w:rsidP="00F424C1">
      <w:pPr>
        <w:pStyle w:val="a7"/>
        <w:spacing w:after="0" w:line="312" w:lineRule="auto"/>
        <w:rPr>
          <w:rFonts w:asciiTheme="minorHAnsi" w:hAnsiTheme="minorHAnsi" w:cstheme="minorHAnsi"/>
          <w:lang w:val="el-GR"/>
        </w:rPr>
      </w:pPr>
    </w:p>
    <w:p w:rsidR="00976F1C" w:rsidRPr="00B90B48" w:rsidRDefault="00976F1C" w:rsidP="00F424C1">
      <w:pPr>
        <w:autoSpaceDE w:val="0"/>
        <w:autoSpaceDN w:val="0"/>
        <w:adjustRightInd w:val="0"/>
        <w:spacing w:after="0" w:line="312" w:lineRule="auto"/>
        <w:jc w:val="both"/>
        <w:rPr>
          <w:rFonts w:cstheme="minorHAnsi"/>
          <w:b/>
          <w:bCs/>
        </w:rPr>
      </w:pPr>
    </w:p>
    <w:p w:rsidR="00976F1C" w:rsidRPr="00B90B48" w:rsidRDefault="00976F1C" w:rsidP="00F424C1">
      <w:pPr>
        <w:autoSpaceDE w:val="0"/>
        <w:autoSpaceDN w:val="0"/>
        <w:adjustRightInd w:val="0"/>
        <w:spacing w:after="0" w:line="312" w:lineRule="auto"/>
        <w:jc w:val="both"/>
        <w:rPr>
          <w:rFonts w:cstheme="minorHAnsi"/>
          <w:b/>
          <w:bCs/>
        </w:rPr>
      </w:pPr>
    </w:p>
    <w:p w:rsidR="00C16E52" w:rsidRPr="002720E8" w:rsidRDefault="00C16E52" w:rsidP="00F424C1">
      <w:pPr>
        <w:shd w:val="clear" w:color="auto" w:fill="BFBFBF" w:themeFill="background1" w:themeFillShade="BF"/>
        <w:spacing w:after="0" w:line="312" w:lineRule="auto"/>
        <w:ind w:right="84"/>
        <w:jc w:val="center"/>
        <w:rPr>
          <w:rFonts w:ascii="Calibri" w:hAnsi="Calibri"/>
          <w:b/>
          <w:spacing w:val="20"/>
          <w:sz w:val="28"/>
          <w:szCs w:val="28"/>
        </w:rPr>
      </w:pPr>
      <w:r>
        <w:rPr>
          <w:rFonts w:ascii="Calibri" w:hAnsi="Calibri"/>
          <w:b/>
          <w:spacing w:val="20"/>
          <w:sz w:val="28"/>
          <w:szCs w:val="28"/>
        </w:rPr>
        <w:t>ΙΙΙ</w:t>
      </w:r>
      <w:r w:rsidRPr="002720E8">
        <w:rPr>
          <w:rFonts w:ascii="Calibri" w:hAnsi="Calibri"/>
          <w:b/>
          <w:spacing w:val="20"/>
          <w:sz w:val="28"/>
          <w:szCs w:val="28"/>
        </w:rPr>
        <w:t>.ΜΑΘΗΜΑΤΑ ΕΙΔΙΚΟΤΗΤΩΝ</w:t>
      </w:r>
    </w:p>
    <w:p w:rsidR="00C16E52" w:rsidRDefault="00C16E52" w:rsidP="00F424C1">
      <w:pPr>
        <w:autoSpaceDE w:val="0"/>
        <w:autoSpaceDN w:val="0"/>
        <w:adjustRightInd w:val="0"/>
        <w:spacing w:after="0" w:line="312" w:lineRule="auto"/>
        <w:jc w:val="center"/>
        <w:rPr>
          <w:rFonts w:cstheme="minorHAnsi"/>
          <w:b/>
          <w:bCs/>
          <w:sz w:val="28"/>
          <w:szCs w:val="28"/>
          <w:u w:val="single"/>
        </w:rPr>
      </w:pPr>
    </w:p>
    <w:p w:rsidR="00976F1C" w:rsidRPr="00C16E52"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C16E52">
        <w:rPr>
          <w:rFonts w:cstheme="minorHAnsi"/>
          <w:b/>
          <w:bCs/>
          <w:sz w:val="24"/>
          <w:szCs w:val="24"/>
          <w:u w:val="single"/>
        </w:rPr>
        <w:t>ΤΟΜΕΑΣ ΜΗΧΑΝΟΛΟΓΙΑΣ</w:t>
      </w:r>
    </w:p>
    <w:p w:rsidR="00C16E52" w:rsidRDefault="00C16E52" w:rsidP="00F424C1">
      <w:pPr>
        <w:autoSpaceDE w:val="0"/>
        <w:autoSpaceDN w:val="0"/>
        <w:adjustRightInd w:val="0"/>
        <w:spacing w:after="0" w:line="312" w:lineRule="auto"/>
        <w:jc w:val="center"/>
        <w:rPr>
          <w:rFonts w:cstheme="minorHAnsi"/>
          <w:b/>
          <w:bCs/>
        </w:rPr>
      </w:pPr>
    </w:p>
    <w:p w:rsidR="00976F1C" w:rsidRPr="00C16E52" w:rsidRDefault="00976F1C" w:rsidP="00F424C1">
      <w:pPr>
        <w:autoSpaceDE w:val="0"/>
        <w:autoSpaceDN w:val="0"/>
        <w:adjustRightInd w:val="0"/>
        <w:spacing w:after="0" w:line="312" w:lineRule="auto"/>
        <w:jc w:val="center"/>
        <w:rPr>
          <w:rFonts w:cstheme="minorHAnsi"/>
          <w:b/>
          <w:bCs/>
          <w:sz w:val="24"/>
          <w:szCs w:val="24"/>
        </w:rPr>
      </w:pPr>
      <w:r w:rsidRPr="00C16E52">
        <w:rPr>
          <w:rFonts w:cstheme="minorHAnsi"/>
          <w:b/>
          <w:bCs/>
          <w:sz w:val="24"/>
          <w:szCs w:val="24"/>
        </w:rPr>
        <w:t xml:space="preserve">Η ΕΞΕΤΑΣΤΕΑ ΥΛΗ ΕΙΝΑΙ ΙΔΙΑ ΓΙΑ </w:t>
      </w:r>
      <w:r w:rsidR="00C16E52" w:rsidRPr="00C16E52">
        <w:rPr>
          <w:rFonts w:cstheme="minorHAnsi"/>
          <w:b/>
          <w:bCs/>
          <w:sz w:val="24"/>
          <w:szCs w:val="24"/>
        </w:rPr>
        <w:t>ΤΟΥΣ ΑΠΟΦΟΙΤΟΥΣ</w:t>
      </w:r>
      <w:r w:rsidRPr="00C16E52">
        <w:rPr>
          <w:rFonts w:cstheme="minorHAnsi"/>
          <w:b/>
          <w:bCs/>
          <w:sz w:val="24"/>
          <w:szCs w:val="24"/>
        </w:rPr>
        <w:t xml:space="preserve"> ΗΜΕΡΗΣΙΟΥ ΚΑΙ ΕΣΠΕΡΙΝΟΥ ΕΠΑ.Λ.</w:t>
      </w:r>
    </w:p>
    <w:p w:rsidR="00C16E52" w:rsidRDefault="00C16E52" w:rsidP="00F424C1">
      <w:pPr>
        <w:autoSpaceDE w:val="0"/>
        <w:autoSpaceDN w:val="0"/>
        <w:adjustRightInd w:val="0"/>
        <w:spacing w:after="0" w:line="312" w:lineRule="auto"/>
        <w:jc w:val="center"/>
        <w:rPr>
          <w:rFonts w:cstheme="minorHAnsi"/>
          <w:b/>
          <w:bCs/>
          <w:sz w:val="28"/>
          <w:szCs w:val="28"/>
          <w:u w:val="single"/>
        </w:rPr>
      </w:pPr>
    </w:p>
    <w:p w:rsidR="00976F1C" w:rsidRPr="0089365C" w:rsidRDefault="00976F1C" w:rsidP="00F424C1">
      <w:pPr>
        <w:shd w:val="clear" w:color="auto" w:fill="D9D9D9" w:themeFill="background1" w:themeFillShade="D9"/>
        <w:spacing w:after="0" w:line="312" w:lineRule="auto"/>
        <w:ind w:right="141"/>
        <w:jc w:val="center"/>
        <w:rPr>
          <w:rFonts w:cstheme="minorHAnsi"/>
          <w:b/>
          <w:bCs/>
          <w:spacing w:val="20"/>
        </w:rPr>
      </w:pPr>
      <w:r w:rsidRPr="00C16E52">
        <w:rPr>
          <w:rFonts w:cstheme="minorHAnsi"/>
          <w:b/>
          <w:bCs/>
          <w:spacing w:val="20"/>
          <w:u w:val="single"/>
        </w:rPr>
        <w:t>ΕΙΔΙΚΟΤΗΤΑ:</w:t>
      </w:r>
      <w:r w:rsidRPr="0089365C">
        <w:rPr>
          <w:rFonts w:cstheme="minorHAnsi"/>
          <w:b/>
          <w:bCs/>
          <w:spacing w:val="20"/>
        </w:rPr>
        <w:t xml:space="preserve"> ΜΗΧΑΝΟΛΟΓΙΚΩΝ ΕΓΚΑΤΑΣΤΑΣΕΩΝ ΚΑΙ ΚΑΤΑΣΚΕΥΩΝ</w:t>
      </w:r>
    </w:p>
    <w:p w:rsidR="00C16E52" w:rsidRDefault="00C16E52"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Στοιχεία Μηχανών</w:t>
      </w:r>
    </w:p>
    <w:p w:rsidR="00976F1C" w:rsidRPr="00B90B48" w:rsidRDefault="00976F1C" w:rsidP="00F424C1">
      <w:pPr>
        <w:tabs>
          <w:tab w:val="left" w:pos="2552"/>
        </w:tabs>
        <w:autoSpaceDE w:val="0"/>
        <w:autoSpaceDN w:val="0"/>
        <w:adjustRightInd w:val="0"/>
        <w:spacing w:after="0" w:line="312" w:lineRule="auto"/>
        <w:rPr>
          <w:rFonts w:cstheme="minorHAnsi"/>
          <w:bCs/>
        </w:rPr>
      </w:pPr>
      <w:r w:rsidRPr="00B90B48">
        <w:rPr>
          <w:rFonts w:cstheme="minorHAnsi"/>
          <w:bCs/>
        </w:rPr>
        <w:t xml:space="preserve">                                              2. Στοιχεία Σχεδιασμού Κεντρικών Θερμάνσεων</w:t>
      </w:r>
    </w:p>
    <w:p w:rsidR="00976F1C" w:rsidRPr="00B90B48" w:rsidRDefault="00976F1C" w:rsidP="00F424C1">
      <w:pPr>
        <w:autoSpaceDE w:val="0"/>
        <w:autoSpaceDN w:val="0"/>
        <w:adjustRightInd w:val="0"/>
        <w:spacing w:after="0" w:line="312" w:lineRule="auto"/>
        <w:ind w:left="360"/>
        <w:rPr>
          <w:rFonts w:cstheme="minorHAnsi"/>
          <w:bCs/>
        </w:rPr>
      </w:pPr>
    </w:p>
    <w:p w:rsidR="00976F1C" w:rsidRPr="00B90B48" w:rsidRDefault="00976F1C" w:rsidP="00F424C1">
      <w:pPr>
        <w:autoSpaceDE w:val="0"/>
        <w:autoSpaceDN w:val="0"/>
        <w:adjustRightInd w:val="0"/>
        <w:spacing w:after="0" w:line="312" w:lineRule="auto"/>
        <w:jc w:val="center"/>
        <w:rPr>
          <w:rFonts w:cstheme="minorHAnsi"/>
          <w:b/>
          <w:bCs/>
          <w:u w:val="single"/>
        </w:rPr>
      </w:pPr>
      <w:r w:rsidRPr="00B90B48">
        <w:rPr>
          <w:rFonts w:cstheme="minorHAnsi"/>
          <w:b/>
          <w:bCs/>
          <w:u w:val="single"/>
        </w:rPr>
        <w:t>1. ΕΞΕΤΑΣΤΕΑ ΥΛΗ ΤΟΥ ΜΑΘΗΜΑΤΟΣ: «ΣΤΟΙΧΕΙΑ ΜΗΧΑΝΩΝ»</w:t>
      </w:r>
    </w:p>
    <w:p w:rsidR="00976F1C" w:rsidRPr="00B90B48" w:rsidRDefault="00976F1C" w:rsidP="00F424C1">
      <w:pPr>
        <w:autoSpaceDE w:val="0"/>
        <w:autoSpaceDN w:val="0"/>
        <w:adjustRightInd w:val="0"/>
        <w:spacing w:after="0" w:line="312" w:lineRule="auto"/>
        <w:rPr>
          <w:rFonts w:cstheme="minorHAnsi"/>
          <w:b/>
          <w:bCs/>
          <w:u w:val="single"/>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Στοιχεία Μηχανών – Σχέδιο </w:t>
      </w:r>
      <w:r w:rsidRPr="00B90B48">
        <w:rPr>
          <w:rFonts w:cstheme="minorHAnsi"/>
          <w:bCs/>
        </w:rPr>
        <w:t>(Ι. Καρβέλη, Α. Μπαλντούκα, Α. Ντασκαγιάννη,  έκδ. Διόφαντο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7 : ΜΕΣΑ ΣΥΝΔΕΣΗΣ ΚΑΙ ΣΤΕΡΕΩΣΗ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Γενικά περί συνδέσεων –Είδη συνδέσεων </w:t>
      </w:r>
      <w:r w:rsidRPr="00B90B48">
        <w:rPr>
          <w:rFonts w:cstheme="minorHAnsi"/>
          <w:b/>
          <w:bCs/>
        </w:rPr>
        <w:t>(σελ. 131-14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ΗΛ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1. Περιγραφή-χρήση ήλου (καρφι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2. Κατηγορίες-τύποι ήλων (καρφ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3. Κατασκευαστικά στοιχεία ήλ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ΗΛΩ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1. Λειτουργικός  σκοπός-περιγραφή-χρήση ηλώ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 Κατηγορίες-τύποι-κατασκευαστικά στοιχεία ηλώ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3. Μέθοδοι κατασκευής ηλώ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ΚΟΧΛΙΩΤΕΣ ΣΥΝΔΕ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1. Περιγραφή-χρήσεις κοχ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7.3.2. Κατασκευή σπειρώ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7.3.4. Λειτουργικός σκοπός κοχλιών </w:t>
      </w:r>
      <w:r w:rsidRPr="00B90B48">
        <w:rPr>
          <w:rFonts w:cstheme="minorHAnsi"/>
          <w:b/>
          <w:bCs/>
        </w:rPr>
        <w:t>(σελ. 149-151)</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7.4. ΣΥΓΚΟΛΛΗΣΕΙΣ </w:t>
      </w:r>
      <w:r w:rsidRPr="00B90B48">
        <w:rPr>
          <w:rFonts w:cstheme="minorHAnsi"/>
          <w:b/>
          <w:bCs/>
        </w:rPr>
        <w:t>(σελ. 154-16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1. Περιγραφή-Σκοπός-Χρήσεις συγκόλλ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2. Κατηγορίες συγκολλ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3.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7.5. ΣΦΗΝΕΣ </w:t>
      </w:r>
      <w:r w:rsidRPr="00B90B48">
        <w:rPr>
          <w:rFonts w:cstheme="minorHAnsi"/>
          <w:b/>
          <w:bCs/>
        </w:rPr>
        <w:t>(σελ. 162-16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1. Περιγραφή-Χρήση-Κατασκευαστικά στοιχεία σφη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2. Κατηγορίες-Τύποι σφηνώ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8: Η ΠΕΡΙΣΤΡΟΦΙΚΗ ΚΙΝΗΣΗ (σελ. 177-18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ΓΕΝΙΚΕΣ ΕΝΝ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ΒΑΣΙΚΑ ΦΥΣΙΚΑ ΜΕΓΕΘΗ ΚΑΙ ΣΧΕΣΕΙΣ ΤΟΥ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9: ΜΕΣΑ ΥΠΟΣΤΗΡΙΞΗΣ ΤΗΣ ΚΙΝ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9.1. ΑΞΟΝΕΣ-ΑΤΡΑΚΤΟΙ-ΣΤΡΟΦΕΙΣ </w:t>
      </w:r>
      <w:r w:rsidRPr="00B90B48">
        <w:rPr>
          <w:rFonts w:cstheme="minorHAnsi"/>
          <w:b/>
          <w:bCs/>
        </w:rPr>
        <w:t>(σελ. 184-19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1. Περιγραφή ορ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2. Σκοπός που εξυπηρετού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3. Τύποι και κατηγορί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4. Μορφολογικά χαρακτηριστικά-υλικά αξόν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5. Συνθήκες λειτουργίας-καταπόν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6. Τοποθέτηση-λειτουργία-συντήρηση</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9.2. ΕΔΡΑΝΑ-ΕΙΔΗ ΕΔΡΑΝΩΝ </w:t>
      </w:r>
      <w:r w:rsidRPr="00B90B48">
        <w:rPr>
          <w:rFonts w:cstheme="minorHAnsi"/>
          <w:b/>
          <w:bCs/>
        </w:rPr>
        <w:t>(σελ. 191-20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1. Περιγραφή ορ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2. Σκοπός που εξυπηρετού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3. Τύποι και κατηγορί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4. Μορφολογικά χαρακτηριστικά-υλικά κατασκευ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5. Συνθήκες λειτουργίας καταπόν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6. Τοποθέτηση-λειτουργία-συντήρ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9.3. ΣΥΝΔΕΣΜΟΙ-ΕΙΔΗ ΣΥΝΔΕΣΜΩΝ </w:t>
      </w:r>
      <w:r w:rsidRPr="00B90B48">
        <w:rPr>
          <w:rFonts w:cstheme="minorHAnsi"/>
          <w:b/>
          <w:bCs/>
        </w:rPr>
        <w:t>(σελ. 207-22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1. Περιγραφή-Ορισμός-Είδ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2. Σταθεροί ή άκαμπτοι σύνδεσμ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3. Κινητοί ή εύκαμπτοι σύνδεσμ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4. Λυόμενοι σύνδεσμοι-Συμπλέκ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αιρούνται: οι παράγραφοι-εικόνες που αναφέρονται στο σχεδιασμό των συνδέσ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ΕΠΙΣΗΜΑΝΣΗ: </w:t>
      </w:r>
      <w:r w:rsidRPr="00B90B48">
        <w:rPr>
          <w:rFonts w:cstheme="minorHAnsi"/>
          <w:bCs/>
        </w:rPr>
        <w:t>Η παράγραφος 9.2.4. της εξεταστέας ύλης αναφέρεται στο βιβλίο «Στοιχεία Μηχανών-Σχέδιο» ως παράγραφος 9.3.4. λόγω τυπογραφικού λάθου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0: ΣΤΟΙΧΕΙΑ ΜΕΤΑΔΟΣΗΣ ΚΙΝΗΣΗ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10.1. ΟΔΟΝΤΩΣΕΙΣ </w:t>
      </w:r>
      <w:r w:rsidRPr="00B90B48">
        <w:rPr>
          <w:rFonts w:cstheme="minorHAnsi"/>
          <w:b/>
          <w:bCs/>
        </w:rPr>
        <w:t>(σελ. 226-2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1. Ορισμός-Περιγραφ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2. Λειτουργικός σκοπός-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0.1.3. Κατηγορίες-τύπ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4.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5. Συνθήκες-σχέσει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6. Οδηγίες εφαρμογής-λειτουργί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10.2. ΙΜΑΝΤΕΣ </w:t>
      </w:r>
      <w:r w:rsidRPr="00B90B48">
        <w:rPr>
          <w:rFonts w:cstheme="minorHAnsi"/>
          <w:b/>
          <w:bCs/>
        </w:rPr>
        <w:t>(σελ. 242-25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1. Ορισμός-περιγραφ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2. Λειτουργικός σκοπός-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3. Κατηγορίες-Τύπ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4.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5. Συνθήκες-σχέσει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6. Οδηγίες εφαρμογής-λειτουργί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 xml:space="preserve">10.3. ΑΛΥΣΙΔΕΣ </w:t>
      </w:r>
      <w:r w:rsidRPr="00B90B48">
        <w:rPr>
          <w:rFonts w:cstheme="minorHAnsi"/>
          <w:b/>
          <w:bCs/>
        </w:rPr>
        <w:t>(σελ. 256-26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1. Ορισμός-Περιγραφ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2. Λειτουργικός σκοπός-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3. Κατηγορίες-τύπ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4.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5. Συνθήκες-σχέσει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6. Οδηγίες εφαρμογής-λειτουργί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1: ΜΗΧΑΝΙΣΜΟΣ ΣΤΡΟΦΑΛΟΥ (σελ. 275-27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ΠΕΡΙΓΡΑΦΗ-ΟΡΙΣΜ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ΣΚΟΠΟΣ ΠΟΥ ΕΞΥΠΗΡΕΤΕΙ Ο ΜΗΧΑΝΙΣΜΟΣ ΕΜΒΟΛΟΥ-ΔΙΩΣΤΗ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ΣΤΡΟΦΑΛ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3. ΤΥΠΟΙ ΚΑΙ ΚΑΤΗΓΟΡΙΕΣ-ΒΑΣΙΚΑ ΓΕΩΜΕΤΡΙΚΑ ΜΕΓΕΘ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4. ΜΟΡΦΟΛΟΓΙΚΑ ΧΑΡΑΚΤΗΡΙΣΤΙΚΑ-ΥΛΙΚΑ ΚΑΤΑΣΚΕΥ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 ΣΥΝΘΗΚΕΣ ΛΕΙΤΟΥΡΓΙΑΣ-ΚΑΤΑΠΟΝΗΣΗ</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Από το ΠΑΡΑΡΤΗΜΑ του βιβλίου «ΣΤΟΙΧΕΙΑ ΜΗΧΑΝΩΝ –ΣΧΕΔΙΟ»</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4: ΥΠΟΛΟΓΙΣΜΟΙ-ΕΠΙΛΟΓΕΣ ΣΤΟΙΧΕΙΩΝ ΜΗΧΑΝΩΝ  (σελ. 307-36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ΥΠΟΛΟΓΙΣΜΟΙ ΑΝΤΟΧ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 ΗΛΩ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1. Καταπόνηση ηλώ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2. Παραδείγματ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 ΚΟΧΛΙΟΣΥΝΔΕ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1. Υπολογισμός των κοχλιών σε αντοχ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2. Παραδείγματ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3.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5. ΣΦΗΝ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5.1. Επιλογές σφη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5.2. Εφαρμογ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4.6. ΑΤΡΑΚΤΟΙ-ΑΞΟΝ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6.1. Υπολογισμός ατράκτων-αξόν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6.2. Παραδείγματα υπολογισμού ατράκτ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6.3.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 ΕΔΡΑΝΑ ΚΥΛΙΣΗΣ (ΡΟΥΛΜΑ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1. Γεωμετρικά χαρακτηριστικά εδράνων κύλ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2. Υπολογισμός εδράνων κύλ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3. Πίνακες υπολογισμού εδράνων κύλ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4. Παράδειγμα υπολογισμού εδράνων κύλ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7.5.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 ΟΔΟΝΤΩ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1. Λειτουργικές σχέ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2. Παράδειγμ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3.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4.8.4. Υπολογισμοί αντοχής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5. Παράδειγμ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8.6.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 ΙΜΑΝ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1. Λειτουργικές σχέ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2. Παράδειγμ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3. Ασκήσεις για λύ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4. Υπολογισμοί αντοχ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 ΑΛΥΣΙΔ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1. Λειτουργικά και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2. Μέθοδος επιλ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3. Παράδειγμα εφαρμο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0.4. Ασκήσεις για λύση</w:t>
      </w:r>
    </w:p>
    <w:p w:rsidR="00A66C39" w:rsidRDefault="00A66C39" w:rsidP="00F424C1">
      <w:pPr>
        <w:spacing w:after="0" w:line="312" w:lineRule="auto"/>
        <w:rPr>
          <w:rFonts w:cstheme="minorHAnsi"/>
          <w:bCs/>
        </w:rPr>
      </w:pPr>
      <w:r>
        <w:rPr>
          <w:rFonts w:cstheme="minorHAnsi"/>
          <w:bCs/>
        </w:rPr>
        <w:br w:type="page"/>
      </w:r>
    </w:p>
    <w:p w:rsidR="00976F1C" w:rsidRPr="00B90B48"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jc w:val="center"/>
        <w:rPr>
          <w:rFonts w:cstheme="minorHAnsi"/>
          <w:b/>
          <w:bCs/>
          <w:u w:val="single"/>
        </w:rPr>
      </w:pPr>
      <w:r w:rsidRPr="00B90B48">
        <w:rPr>
          <w:rFonts w:cstheme="minorHAnsi"/>
          <w:b/>
          <w:bCs/>
          <w:u w:val="single"/>
        </w:rPr>
        <w:t>2. ΕΞΕΤΑΣΤΕΑ ΥΛΗ ΤΟΥ ΜΑΘΗΜΑΤΟΣ: «ΣΤΟΙΧΕΙΑ ΣΧΕΔΙΑΣΜΟΥ ΚΕΝΤΡΙΚΩΝ  ΘΕΡΜΑΝ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Στοιχεία Σχεδιασμού Κεντρικών Θερμάνσεων </w:t>
      </w:r>
      <w:r w:rsidRPr="00B90B48">
        <w:rPr>
          <w:rFonts w:cstheme="minorHAnsi"/>
          <w:bCs/>
        </w:rPr>
        <w:t>(Η. Διαβάτη, Ι. Καρβέλη, Γ. Κοτζάμπασης - Έκδοση Διόφα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ΣΥΣΤΗΜΑΤΑ ΚΕΝΤΡΙΚΩΝ ΘΕΡΜΑΝΣΕΩΝ </w:t>
      </w:r>
      <w:r w:rsidRPr="00B90B48">
        <w:rPr>
          <w:rFonts w:cstheme="minorHAnsi"/>
          <w:bCs/>
        </w:rPr>
        <w:t>(σελ. 3-2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ΚΑΤΑΤΑΞΗ ΚΑΙ ΠΕΡΙΓΡΑΦ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Εισαγωγ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Τα βασικά συστήματα Κ.Θ.</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ΣΥΓΚΡΙΣΕΙΣ ΚΑΙ ΧΡΗ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Ως προς το είδος του καυσίμ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Ως προς το φορέα της θερμ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3. Ως προς τον τρόπο κυκλοφορ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4. Ως προς το ασφαλιστικό σύσ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2: Η ΚΑΥΣΗ </w:t>
      </w:r>
      <w:r w:rsidRPr="00B90B48">
        <w:rPr>
          <w:rFonts w:cstheme="minorHAnsi"/>
          <w:bCs/>
        </w:rPr>
        <w:t>(σελ. 29-3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 ΤΟ ΦΑΙΝΟΜΕΝΟ ΤΗΣ ΚΑ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1. Η καύση στερεών καυσί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2. Καύση υγρών καυσίμων (πετρέλα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3. Καύση αέριων καυσίμων (φυσικό αέριο ή υγραέρ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ΤΑ ΠΡΟΪΟΝΤΑ ΤΗΣ ΚΑ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1. Τα θεωρητικά καυσαέρ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2. Το μονοξείδιο του άνθρακα (CO)</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Η ΑΠΟΔΟΣΗ ΤΗΣ ΚΑ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Η ΠΟΙΟΤΗΤΑ ΤΗΣ ΚΑ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Ο έλεγχος της ποιότητας καύ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Καύση και προστασία του περιβάλλο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3: ΤΟ ΛΕΒΗΤΟΣΤΑΣ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 ΚΑΤΑΣΚΕΥΑΣΤΙΚΕΣ ΠΡΟΔΙΑΓΡΑΦΕΣ (σελ. 41-4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 ΛΕΙΤΟΥΡΓΙΕΣ ΕΞΥΠΗΡΕΤΗΣΗΣ ΛΕΒΗΤΟΣΤΑΣΙ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1. Φωτισμός Λεβητοστασ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2. Ύδρευση-Αποχέτευ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3. ΗΧΟΡΥΠΑΝΣΗ (σελ. 46-4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 (σελ. 49)</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4: ΔΙΚΤΥΑ ΚΑΥΣΙ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 ΕΙΣΑΓΩΓΙΚΕΣ ΕΝΝΟΙΕΣ (σελ. 53-5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 ΔΙΚΤΥΑ ΥΓΡΩΝ ΚΑΥΣΙ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1. Δεξαμενές πετρελα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2. Εξαρτήματα δεξαμενών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Περίληψη-Ερωτήσεις (σελ. 58)</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5: ΚΑΥΣΤΗΡ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 ΚΑΥΣΤΗΡΕΣ ΠΕΤΡΕΛΑΙΟΥ (σελ. 61-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1. Καυστήρες εξάτμ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2. Καυστήρες διασκορπισμ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3. Καυστήρες περιστροφής (φυγοκεντρ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4. «Οικολογικοί» καυστήρες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5. Συγκρίσεις και 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 ΚΑΥΣΤΗΡΕΣ ΑΕΡ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1. Καυστήρες αερίου με φλόγα διάχ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2. Πιεστικοί καυστήρες αερ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3. ΚΑΥΣΤΗΡΕΣ ΔΙΠΛΗΣ ΚΑΙ ΜΙΚΤΗΣ ΛΕΙΤΟΥΡΓ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 ΕΠΙΛΟΓΗ ΚΑΙ ΣΗΜΑΝΣΗ ΚΑΥΣΤΗ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1. Επιλογή καυστήρων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3. Σήμανση καυστήρων (σελ.7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 (σελ. 72-73)</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6: ΛΕΒ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ΕΙΣΑΓΩΓΙΚΑ ΣΤΟΙΧΕΙΑ (σελ. 77-8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1. Ορισμός-Λειτουργικός σκοπ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2. Η θερμαντική ικανότητα των λεβή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ΕΙΔΗ ΤΩΝ ΛΕΒΗ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1. Γενική κατάτα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2. Χυτοσιδηροί λέβ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3. Χαλύβδινοι λέβ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3. Λέβητες αερ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4. Επίτοιχοι λέβητες αερ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ΥΠΟΛΟΓΙΣΜΟΣ ΤΟΥ ΛΕΒΗΤΑ (σελ. 87-9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 ΑΠΑΓΩΓΗ ΚΑΥΣΑΕΡ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1. Γεν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2. Ο υπολογισμός της καπνοδόχ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Περίληψη-Ερωτήσεις </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7: ΤΟ ΔΙΚΤΥΟ ΔΙΑΝΟΜΗΣ (σελ. 95-12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ΕΙΣΑΓΩΓΙΚΕΣ ΕΝΝ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1. Η παροχή (σύμβολο V, μονάδα m3/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2. Η θερμοκρασιακή πτώση (σύμβολο Δt=t</w:t>
      </w:r>
      <w:r w:rsidRPr="00B90B48">
        <w:rPr>
          <w:rFonts w:cstheme="minorHAnsi"/>
          <w:bCs/>
          <w:vertAlign w:val="subscript"/>
          <w:lang w:val="en-US"/>
        </w:rPr>
        <w:t>v</w:t>
      </w:r>
      <w:r w:rsidRPr="00B90B48">
        <w:rPr>
          <w:rFonts w:cstheme="minorHAnsi"/>
          <w:bCs/>
        </w:rPr>
        <w:t>-</w:t>
      </w:r>
      <w:r w:rsidRPr="00B90B48">
        <w:rPr>
          <w:rFonts w:cstheme="minorHAnsi"/>
          <w:bCs/>
          <w:lang w:val="en-US"/>
        </w:rPr>
        <w:t>t</w:t>
      </w:r>
      <w:r w:rsidRPr="00B90B48">
        <w:rPr>
          <w:rFonts w:cstheme="minorHAnsi"/>
          <w:bCs/>
          <w:vertAlign w:val="subscript"/>
          <w:lang w:val="en-US"/>
        </w:rPr>
        <w:t>r</w:t>
      </w:r>
      <w:r w:rsidRPr="00B90B48">
        <w:rPr>
          <w:rFonts w:cstheme="minorHAnsi"/>
          <w:bCs/>
          <w:vertAlign w:val="subscript"/>
        </w:rPr>
        <w:t xml:space="preserve"> ,</w:t>
      </w:r>
      <w:r w:rsidRPr="00B90B48">
        <w:rPr>
          <w:rFonts w:cstheme="minorHAnsi"/>
          <w:bCs/>
        </w:rPr>
        <w:t xml:space="preserve"> μονάδα </w:t>
      </w:r>
      <w:r w:rsidRPr="00B90B48">
        <w:rPr>
          <w:rFonts w:cstheme="minorHAnsi"/>
          <w:bCs/>
          <w:vertAlign w:val="superscript"/>
          <w:lang w:val="en-US"/>
        </w:rPr>
        <w:t>o</w:t>
      </w:r>
      <w:r w:rsidRPr="00B90B48">
        <w:rPr>
          <w:rFonts w:cstheme="minorHAnsi"/>
          <w:bCs/>
        </w:rPr>
        <w:t>Κ)</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7.1.3. Το θερμικό φορτίο (σύμβολο Q, μονάδα </w:t>
      </w:r>
      <w:r w:rsidRPr="00B90B48">
        <w:rPr>
          <w:rFonts w:cstheme="minorHAnsi"/>
          <w:bCs/>
          <w:lang w:val="en-US"/>
        </w:rPr>
        <w:t>W</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4. H ταχύτητα ροής (σύμβολο ν, μονάδα m/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5. Oι πτώσεις πίεσης (σύμβολο Δp, μονάδα 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6. Παρατη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7.2. ΣΩΛΗΝΩ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1. Κατασκευαστ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 Συγκρίσεις και χρ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3. Υπολογισμοί και επιλογ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4. Χαρακτηριστική καμπύλη λειτουργίας δικτύ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8: ΚΥΚΛΟΦΟΡΗΤΕΣ (σελ. 121-13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ΣΥΝΔΕΣΗ ΚΥΚΛΟΦΟΡΗ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 ΣΤΟΙΧΕΙΑ ΚΥΚΛΟΦΟΡΗ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1. Χαρακτηριστικά μεγέθ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2. Καμπύλε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3. Η επιλογή του κυκλοφορητ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9: ΘΕΡΜΑΝΤΙΚΑ ΣΩΜΑΤΑ-BOILERS </w:t>
      </w:r>
      <w:r w:rsidRPr="00B90B48">
        <w:rPr>
          <w:rFonts w:cstheme="minorHAnsi"/>
          <w:bCs/>
        </w:rPr>
        <w:t>(σελ. 135-14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 EIΔΗ ΘΕΡΜΑΝΤΙΚΩΝ ΣΩ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 ΚΑΤΑΣΚΕΥΑΣΤ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1. Υλικά κατασκευ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2. Μορφή και διαστά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 ΣΥΓΚΡΙΣΕΙΣ ΚΑΙ ΧΡΗ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1. Από πλευράς υλ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2. Από πλευράς μορφής και διαστά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 ΕΠΙΛΟΓΗ ΘΕΡΜΑΝΤΙΚΩΝ ΣΩ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1. Γεν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2. Επιλογή στο μονοσωλήνιο σύσ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5. ΘΕΡΜΑΝΤΗΡΕΣ ΝΕΡΟΥ ΧΡΗΣΗΣ (BOILER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5.1. Γεν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5.2. Τεχνικά χαρακτηριστικά των θερμαν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0: ΔΙΑΤΑΞΕΙΣ ΑΣΦΑΛΕΙΑΣ-ΕΛΕΓΧΩΝ-ΡΥΘΜΙΣΕΩΝ </w:t>
      </w:r>
      <w:r w:rsidRPr="00B90B48">
        <w:rPr>
          <w:rFonts w:cstheme="minorHAnsi"/>
          <w:bCs/>
        </w:rPr>
        <w:t>(σελ. 152-16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1. Ασφάλ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2. Άνε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3. Αποδοτ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4. Αυτονομία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 ΔΙΑΤΑΞΕΙΣ ΚΑΙ ΟΡΓΑ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1. Το «ασφαλιστικό σύσ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2. Άλλες ασφαλιστικές διατάξ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3. Όργανα μετρήσεων και ρυθμιστικές διατάξ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0.2.4. Διατάξεις αντιστάθμι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5. Η αυτονομία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1: ΥΠΟΛΟΓΙΣΜΟΙ ΘΕΡΜΙΚΩΝ ΑΠΩΛΕΙΩΝ </w:t>
      </w:r>
      <w:r w:rsidRPr="00B90B48">
        <w:rPr>
          <w:rFonts w:cstheme="minorHAnsi"/>
          <w:bCs/>
        </w:rPr>
        <w:t>(σελ. 167-18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1. Η θερμοκρασία του περιβάλλοντος (εξωτερικού ή γειτονικού χώ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2. Η επιθυμητή θερμοκρασία του χώ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ΣΤΟΙΧΕΙΑ ΥΠΟΛΟΓΙΣΜΟΥ ΘΕΡΜΙΚΩΝ ΑΠΩΛΕΙΩΝ ΧΩ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3. ΠΑΡΑΔΕΙΓΜΑ ΥΠΟΛΟΓΙΣΜΟΥ ΘΕΡΜΙΚΩΝ ΑΠΩΛΕ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2: ΚΑΤΑΝΟΜΗ ΔΑΠΑΝΩΝ ΚΕΝΤΡΙΚΗΣ ΘΕΡΜΑΝΣΗΣ </w:t>
      </w:r>
      <w:r w:rsidRPr="00B90B48">
        <w:rPr>
          <w:rFonts w:cstheme="minorHAnsi"/>
          <w:bCs/>
        </w:rPr>
        <w:t>(σελ. 183-18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ΕΙΣΑΓΩΓ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ΒΑΣΙΚΑ ΜΕΓΕΘΗ ΓΙΑ ΤΗΝ ΚΑΤΑΝΟΜΗ</w:t>
      </w:r>
    </w:p>
    <w:p w:rsidR="00976F1C" w:rsidRPr="00B90B48" w:rsidRDefault="00976F1C" w:rsidP="00F424C1">
      <w:pPr>
        <w:autoSpaceDE w:val="0"/>
        <w:autoSpaceDN w:val="0"/>
        <w:adjustRightInd w:val="0"/>
        <w:spacing w:after="0" w:line="312" w:lineRule="auto"/>
        <w:rPr>
          <w:rFonts w:cstheme="minorHAnsi"/>
          <w:bCs/>
          <w:vertAlign w:val="subscript"/>
        </w:rPr>
      </w:pPr>
      <w:r w:rsidRPr="00B90B48">
        <w:rPr>
          <w:rFonts w:cstheme="minorHAnsi"/>
          <w:bCs/>
        </w:rPr>
        <w:t>12.2.1. Βασικές θερμικές απώλειες Q</w:t>
      </w:r>
      <w:r w:rsidRPr="00B90B48">
        <w:rPr>
          <w:rFonts w:cstheme="minorHAnsi"/>
          <w:bCs/>
          <w:vertAlign w:val="subscript"/>
          <w:lang w:val="en-US"/>
        </w:rPr>
        <w:t>B</w:t>
      </w:r>
    </w:p>
    <w:p w:rsidR="00976F1C" w:rsidRPr="00B90B48" w:rsidRDefault="00976F1C" w:rsidP="00F424C1">
      <w:pPr>
        <w:autoSpaceDE w:val="0"/>
        <w:autoSpaceDN w:val="0"/>
        <w:adjustRightInd w:val="0"/>
        <w:spacing w:after="0" w:line="312" w:lineRule="auto"/>
        <w:rPr>
          <w:rFonts w:cstheme="minorHAnsi"/>
          <w:bCs/>
          <w:vertAlign w:val="subscript"/>
        </w:rPr>
      </w:pPr>
      <w:r w:rsidRPr="00B90B48">
        <w:rPr>
          <w:rFonts w:cstheme="minorHAnsi"/>
          <w:bCs/>
        </w:rPr>
        <w:t>12.2.2. Απώλειες εξωτερικών ανοιγμάτων Q</w:t>
      </w:r>
      <w:r w:rsidRPr="00B90B48">
        <w:rPr>
          <w:rFonts w:cstheme="minorHAnsi"/>
          <w:bCs/>
          <w:vertAlign w:val="subscript"/>
          <w:lang w:val="en-US"/>
        </w:rPr>
        <w:t>F</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3. Απώλειες χαραμάδων εξωτερικών ανοιγμάτων Q</w:t>
      </w:r>
      <w:r w:rsidRPr="00B90B48">
        <w:rPr>
          <w:rFonts w:cstheme="minorHAnsi"/>
          <w:bCs/>
          <w:vertAlign w:val="subscript"/>
          <w:lang w:val="en-US"/>
        </w:rPr>
        <w:t>a</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4 Θερμικές απώλειες ιδιοκτησίας Q</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5. Συντελεστής επιβάρυνσης ε</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6. Συντελεστής παραμένουσας επιβάρυνσης f</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2.3. </w:t>
      </w:r>
      <w:r w:rsidRPr="00B90B48">
        <w:rPr>
          <w:rFonts w:cstheme="minorHAnsi"/>
          <w:bCs/>
          <w:smallCaps/>
        </w:rPr>
        <w:t>Σ</w:t>
      </w:r>
      <w:r w:rsidRPr="00B90B48">
        <w:rPr>
          <w:rFonts w:cstheme="minorHAnsi"/>
          <w:bCs/>
        </w:rPr>
        <w:t xml:space="preserve">χέσεις υπολογισμών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ρίληψη-Ερωτήσεις</w:t>
      </w:r>
    </w:p>
    <w:p w:rsidR="00976F1C" w:rsidRPr="00B90B48"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p>
    <w:p w:rsidR="00976F1C" w:rsidRPr="00C058EC" w:rsidRDefault="00976F1C" w:rsidP="00F424C1">
      <w:pPr>
        <w:shd w:val="clear" w:color="auto" w:fill="D9D9D9" w:themeFill="background1" w:themeFillShade="D9"/>
        <w:spacing w:after="0" w:line="312" w:lineRule="auto"/>
        <w:ind w:right="141"/>
        <w:jc w:val="center"/>
        <w:rPr>
          <w:rFonts w:cstheme="minorHAnsi"/>
          <w:b/>
          <w:bCs/>
          <w:spacing w:val="20"/>
        </w:rPr>
      </w:pPr>
      <w:r w:rsidRPr="0089365C">
        <w:rPr>
          <w:rFonts w:cstheme="minorHAnsi"/>
          <w:b/>
          <w:bCs/>
          <w:spacing w:val="20"/>
          <w:u w:val="single"/>
        </w:rPr>
        <w:t>ΕΙΔΙΚΟΤΗΤΑ:</w:t>
      </w:r>
      <w:r w:rsidRPr="00C058EC">
        <w:rPr>
          <w:rFonts w:cstheme="minorHAnsi"/>
          <w:b/>
          <w:bCs/>
          <w:spacing w:val="20"/>
        </w:rPr>
        <w:t xml:space="preserve"> ΨΥΚΤΙΚΩΝ ΕΓΚΑΤΑΣΤΑΣΕΩΝ ΚΑΙ ΚΛΙΜΑΤΙΣΜΟΥ</w:t>
      </w:r>
    </w:p>
    <w:p w:rsidR="0089365C" w:rsidRPr="0089365C" w:rsidRDefault="0089365C" w:rsidP="00F424C1">
      <w:pPr>
        <w:autoSpaceDE w:val="0"/>
        <w:autoSpaceDN w:val="0"/>
        <w:adjustRightInd w:val="0"/>
        <w:spacing w:after="0" w:line="312" w:lineRule="auto"/>
        <w:rPr>
          <w:rFonts w:cstheme="minorHAnsi"/>
          <w:bCs/>
        </w:rPr>
      </w:pP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Εξεταζόμενα μαθήματα: 1. Εγκαταστάσεις Ψύξ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 xml:space="preserve">                                              2.Εγκαταστάσεις Κλιματισμού</w:t>
      </w:r>
    </w:p>
    <w:p w:rsidR="00976F1C" w:rsidRPr="0089365C" w:rsidRDefault="00976F1C" w:rsidP="00F424C1">
      <w:pPr>
        <w:autoSpaceDE w:val="0"/>
        <w:autoSpaceDN w:val="0"/>
        <w:adjustRightInd w:val="0"/>
        <w:spacing w:after="0" w:line="312" w:lineRule="auto"/>
        <w:ind w:left="360"/>
        <w:rPr>
          <w:rFonts w:cstheme="minorHAnsi"/>
          <w:bCs/>
        </w:rPr>
      </w:pPr>
    </w:p>
    <w:p w:rsidR="00976F1C" w:rsidRPr="0089365C" w:rsidRDefault="00976F1C" w:rsidP="00F424C1">
      <w:pPr>
        <w:autoSpaceDE w:val="0"/>
        <w:autoSpaceDN w:val="0"/>
        <w:adjustRightInd w:val="0"/>
        <w:spacing w:after="0" w:line="312" w:lineRule="auto"/>
        <w:jc w:val="center"/>
        <w:rPr>
          <w:rFonts w:cstheme="minorHAnsi"/>
          <w:b/>
          <w:bCs/>
          <w:u w:val="single"/>
        </w:rPr>
      </w:pPr>
      <w:r w:rsidRPr="0089365C">
        <w:rPr>
          <w:rFonts w:cstheme="minorHAnsi"/>
          <w:b/>
          <w:bCs/>
          <w:u w:val="single"/>
        </w:rPr>
        <w:t>1. ΕΞΕΤΑΣΤΕΑ ΥΛΗ ΤΟΥ ΜΑΘΗΜΑΤΟΣ: «ΕΓΚΑΤΑΣΤΑΣΕΙΣ ΨΥΞ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 xml:space="preserve">ΒΙΒΛΙΟ: Εγκαταστάσεις ψύξης ΙΙ  </w:t>
      </w:r>
      <w:r w:rsidRPr="0089365C">
        <w:rPr>
          <w:rFonts w:cstheme="minorHAnsi"/>
          <w:bCs/>
        </w:rPr>
        <w:t>(Μ. Κτενιαδάκη, Θ. Παπαδάκη, Π. Αργυράκη - Έκδοση Διόφαντο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 xml:space="preserve">ΚΕΦΑΛΑΙΟ 1: ΕΙΣΑΓΩΓΗ </w:t>
      </w:r>
      <w:r w:rsidRPr="0089365C">
        <w:rPr>
          <w:rFonts w:cstheme="minorHAnsi"/>
          <w:bCs/>
        </w:rPr>
        <w:t>(σελ. 52-80)</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1.3 Ψύξη με συμπίεση ατμώ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1.3.1 Η βασική ψυκτική διάταξη και η λειτουργία της (επανάληψη)</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Cs/>
        </w:rPr>
        <w:t>1.3.2 Ο ψυκτικός κύκλος σε διάγραμμα Πίεσης-Ενθαλπίας (</w:t>
      </w:r>
      <w:r w:rsidRPr="0089365C">
        <w:rPr>
          <w:rFonts w:cstheme="minorHAnsi"/>
          <w:bCs/>
          <w:lang w:val="en-US"/>
        </w:rPr>
        <w:t>P</w:t>
      </w:r>
      <w:r w:rsidRPr="0089365C">
        <w:rPr>
          <w:rFonts w:cstheme="minorHAnsi"/>
          <w:bCs/>
        </w:rPr>
        <w:t>-</w:t>
      </w:r>
      <w:r w:rsidRPr="0089365C">
        <w:rPr>
          <w:rFonts w:cstheme="minorHAnsi"/>
          <w:bCs/>
          <w:lang w:val="en-US"/>
        </w:rPr>
        <w:t>h</w:t>
      </w:r>
      <w:r w:rsidRPr="0089365C">
        <w:rPr>
          <w:rFonts w:cstheme="minorHAnsi"/>
          <w:bCs/>
        </w:rPr>
        <w:t>)</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 xml:space="preserve">ΚΕΦΑΛΑΙΟ 3: ΣΥΜΠΥΚΝΩΤΕΣ </w:t>
      </w:r>
      <w:r w:rsidRPr="0089365C">
        <w:rPr>
          <w:rFonts w:cstheme="minorHAnsi"/>
          <w:bCs/>
        </w:rPr>
        <w:t>(σελ. 203-207)</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 Ο ΡΟΛΟΣ ΤΟΥ ΣΥΜΠΥΚΝΩΤΗ ΣΕ ΜΙΑ ΨΥΚΤΙΚΗ ΜΗΧΑΝ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 Η ΛΕΙΤΟΥΡΓΙΑ ΤΟΥ ΣΥΜΠΥΚΝΩ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3. ΕΙΔΗ ΣΥΜΠΥΚΝΩΤ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4.2. Αερόψυκτοι συμπυκνωτές εξαναγκασμένης κυκλοφορίας αέρα (σελ. 211-228)</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lastRenderedPageBreak/>
        <w:t>3.4.3. Διαδικασία επιλογής αερόψυκτου συμπυκνωτή</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5. ΥΔΡΟΨΥΚΤΟΙ ΣΥΜΠΥΚΝΩΤ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5.1. Συμπυκνωτές διπλού σωλήν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5.2. Συμπυκνωτές με δοχείο και σερπαντίν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5.3. Συμπυκνωτές με κέλυφος και σωλήν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6. ΕΞΑΤΜΙΣΤΙΚΟΙ ΣΥΜΠΥΚΝΩΤ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7. ΜΟΝΑΔΕΣ ΣΥΜΠΥΚΝΩΣ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9. ΣΥΝΤΗΡΗΣΗ ΤΩΝ ΥΔΡΟΨΥΚΤΩΝ ΣΥΜΠΥΚΝΩΤΩΝ (σελ. 231-233)</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 xml:space="preserve">ΚΕΦΑΛΑΙΟ 4: ΠΥΡΓΟΙ ΨΥΞΗΣ </w:t>
      </w:r>
      <w:r w:rsidRPr="0089365C">
        <w:rPr>
          <w:rFonts w:cstheme="minorHAnsi"/>
          <w:bCs/>
        </w:rPr>
        <w:t>(σελ. 241-247)</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1. Ο ΡΟΛΟΣ ΤΟΥ ΠΥΡΓΟΥ ΨΥΞΗΣ ΣΕ ΜΙΑ ΨΥΚΤΙΚΗ εγκατάστασ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2. Η ΛΕΙΤΟΥΡΓΙΑ ΤΟΥ ΠΥΡΓΟΥ ΨΥΞ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3. ΕΙΔΗ ΠΥΡΓΩΝ ΨΥΞ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5. ΤΟ ΥΔΡΑΥΛΙΚΟ ΔΙΚΤΥΟ ΔΙΑΣΥΝΔΕΣΗΣ ΤΟΥ ΠΥΡΓΟΥ ΨΥΞΗΣ ΜΕ ΤΟ ΣΥΜΠΥΚΝΩ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 xml:space="preserve"> (σελ.252-255)</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6. ΣΥΝΤΗΡΗΣΗ ΤΩΝ ΠΥΡΓΩΝ ΨΥΞΗΣ</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5: ΕΚΤΟΝΩΤΙΚΕΣ ΔΙΑΤΑΞΕΙ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1. ΕΚΤΟΝΩΤΙΚΕΣ ΔΙΑΤΑΞΕΙΣ (σελ. 265-313)</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1.1. Γενικά</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1.2. Χειροκίνητες εκτονωτικές βαλβίδ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 ΤΥΠΟΙ ΕΚΤΟΝΩΤΙΚΩΝ ΒΑΛΒΙΔ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1. Ο τριχοειδής σωλήνας (</w:t>
      </w:r>
      <w:r w:rsidRPr="0089365C">
        <w:rPr>
          <w:rFonts w:cstheme="minorHAnsi"/>
          <w:bCs/>
          <w:lang w:val="en-US"/>
        </w:rPr>
        <w:t>C</w:t>
      </w:r>
      <w:r w:rsidRPr="0089365C">
        <w:rPr>
          <w:rFonts w:cstheme="minorHAnsi"/>
          <w:bCs/>
        </w:rPr>
        <w:t>apillary tube)</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2. Η εκτονωτική βαλβίδα με πλωτήρα στην πλευρά της υψηλής πίεσ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3. Η εκτονωτική βαλβίδα με πλωτήρα στην πλευρά της χαμηλής πίεσης</w:t>
      </w:r>
    </w:p>
    <w:p w:rsidR="00976F1C" w:rsidRPr="0089365C" w:rsidRDefault="00976F1C" w:rsidP="00F424C1">
      <w:pPr>
        <w:autoSpaceDE w:val="0"/>
        <w:autoSpaceDN w:val="0"/>
        <w:adjustRightInd w:val="0"/>
        <w:spacing w:after="0" w:line="312" w:lineRule="auto"/>
        <w:rPr>
          <w:rFonts w:cstheme="minorHAnsi"/>
          <w:bCs/>
          <w:lang w:val="en-US"/>
        </w:rPr>
      </w:pPr>
      <w:r w:rsidRPr="0089365C">
        <w:rPr>
          <w:rFonts w:cstheme="minorHAnsi"/>
          <w:bCs/>
          <w:lang w:val="en-US"/>
        </w:rPr>
        <w:t xml:space="preserve">5.2.4. </w:t>
      </w:r>
      <w:r w:rsidRPr="0089365C">
        <w:rPr>
          <w:rFonts w:cstheme="minorHAnsi"/>
          <w:bCs/>
        </w:rPr>
        <w:t>Η</w:t>
      </w:r>
      <w:r w:rsidRPr="0089365C">
        <w:rPr>
          <w:rFonts w:cstheme="minorHAnsi"/>
          <w:bCs/>
          <w:lang w:val="en-US"/>
        </w:rPr>
        <w:t xml:space="preserve"> </w:t>
      </w:r>
      <w:r w:rsidRPr="0089365C">
        <w:rPr>
          <w:rFonts w:cstheme="minorHAnsi"/>
          <w:bCs/>
        </w:rPr>
        <w:t>θερμοεκτονωτική</w:t>
      </w:r>
      <w:r w:rsidRPr="0089365C">
        <w:rPr>
          <w:rFonts w:cstheme="minorHAnsi"/>
          <w:bCs/>
          <w:lang w:val="en-US"/>
        </w:rPr>
        <w:t xml:space="preserve"> </w:t>
      </w:r>
      <w:r w:rsidRPr="0089365C">
        <w:rPr>
          <w:rFonts w:cstheme="minorHAnsi"/>
          <w:bCs/>
        </w:rPr>
        <w:t>βαλβίδα</w:t>
      </w:r>
      <w:r w:rsidRPr="0089365C">
        <w:rPr>
          <w:rFonts w:cstheme="minorHAnsi"/>
          <w:bCs/>
          <w:lang w:val="en-US"/>
        </w:rPr>
        <w:t xml:space="preserve"> (Thermal  Expansion Valve-TXV)</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4. ΕΓΚΑΤΑΣΤΑΣΗ, ΡΥΘΜΙΣΗ, ΑΝΤΙΚΑΤΑΣΤΑΣΗ, ΣΥΝΤΗΡΗΣΗ ΚΑΙ ΒΛΑΒ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ΤΩΝ ΕΚΤΟΝΩΤΙΚΩΝ ΔΙΑΤΑΞΕΩΝ (σελ.323)</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6: ΕΞΑΤΜΙΣΤΕΣ (σελ. 331-358)</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1. Ο ΡΟΛΟΣ ΤΟΥ ΕΞΑΤΜΙΣΤΗ ΣΕ ΜΙΑ ΨΥΚΤΙΚΗ ΜΗΧΑΝ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2 Η ΛΕΙΤΟΥΡΓΙΑ ΤΟΥ ΕΞΑΤΜΙΣ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3. ΕΙΔΗ ΕΞΑΤΜΙΣΤ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4. ΕΞΑΤΜΙΣΤΕΣ ΨΥΞΗΣ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4.1. Εξατμιστές φυσικής κυκλοφορίας αέ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4.2. Εξατμιστές εξαναγκασμένης κυκλοφορίας αέ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4.3. Επιλογή των εξατμιστών ψύξης αέ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 ΕΞΑΤΜΙΣΤΕΣ ΨΥΞΗΣ ΥΓΡ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1. Εξατμιστές διπλών σωλήν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2. ΕΞΑΤΜΙΣΤΕΣ ΓΥΜΝΩΝ ΣΩΛΗΝ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3. Εξατμιστές με κέλυφος και σωλήν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5.4. Απόδοση (ικανότητα) των εξατμιστικών ψύξης υγρώ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lastRenderedPageBreak/>
        <w:t>6.6. ΑΠΟΨΥΞΗ ΤΩΝ ΕΞΑΤΜΙΣΤΙΚΩΝ ΨΥΞΗΣ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6.1. Απόψυξη με χρήση ζεστού νερού</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6.2. Απόψυξη με ηλεκτρικές αντιστάσει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6.6.3. Απόψυξη με παράκαμψη θερμού αερίου</w:t>
      </w:r>
    </w:p>
    <w:p w:rsidR="00976F1C" w:rsidRPr="0089365C" w:rsidRDefault="00976F1C" w:rsidP="00F424C1">
      <w:pPr>
        <w:autoSpaceDE w:val="0"/>
        <w:autoSpaceDN w:val="0"/>
        <w:adjustRightInd w:val="0"/>
        <w:spacing w:after="0" w:line="312" w:lineRule="auto"/>
        <w:rPr>
          <w:rFonts w:cstheme="minorHAnsi"/>
          <w:b/>
          <w:bCs/>
        </w:rPr>
      </w:pPr>
    </w:p>
    <w:p w:rsidR="00976F1C" w:rsidRPr="0089365C" w:rsidRDefault="00976F1C" w:rsidP="00F424C1">
      <w:pPr>
        <w:autoSpaceDE w:val="0"/>
        <w:autoSpaceDN w:val="0"/>
        <w:adjustRightInd w:val="0"/>
        <w:spacing w:after="0" w:line="312" w:lineRule="auto"/>
        <w:jc w:val="center"/>
        <w:rPr>
          <w:rFonts w:cstheme="minorHAnsi"/>
          <w:b/>
          <w:bCs/>
          <w:u w:val="single"/>
        </w:rPr>
      </w:pPr>
      <w:r w:rsidRPr="0089365C">
        <w:rPr>
          <w:rFonts w:cstheme="minorHAnsi"/>
          <w:b/>
          <w:bCs/>
          <w:u w:val="single"/>
        </w:rPr>
        <w:t>2. ΕΞΕΤΑΣΤΕΑ ΥΛΗ ΤΟΥ ΜΑΘΗΜΑΤΟΣ: «ΕΓΚΑΤΑΣΤΑΣΕΙΣ ΚΛΙΜΑΤΙΣΜΟΥ»</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
          <w:bCs/>
        </w:rPr>
        <w:t>ΒΙΒΛΙΟ: Εγκαταστάσεις Κλιματισμού ΙΙ (</w:t>
      </w:r>
      <w:r w:rsidRPr="0089365C">
        <w:rPr>
          <w:rFonts w:cstheme="minorHAnsi"/>
          <w:bCs/>
        </w:rPr>
        <w:t>Α. Ασημακόπουλου, Κ. Διακουμάκου, Ν. Σεκεριάδη, Έκδοση Διόφαντος)</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2: ΣΤΟΙΧΕΙΑ ΕΦΑΡΜΟΣΜΕΝΗΣ ΨΥΧΡΟΜΕΤΡΙΑ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1 ΤΟ ΑΝΤΙΚΕΙΜΕΝΟ ΤΗΣ ΨΥΧΡΟΜΕΤΡΙΑΣ (σελ. 43-58)</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2 Ο ΨΥΧΡΟΜΕΤΡΙΚΟΣ ΧΑΡΤ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3 ΤΑ ΘΕΡΜΟΔΥΝΑΜΙΚΑ (ΨΥΧΡΟΜΕΤΡΙΚΑ) ΧΑΡΑΚΤΗΡΙΣΤΙΚΑ ΤΟΥ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4 Η ΑΠΟΤΥΠΩΣΗ ΤΩΝ ΘΕΡΜΟΔΥΝΑΜΙΚΩΝ ΧΑΡΑΚΤΗΡΙΣΤΙΚΩΝ ΤΟΥ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ΠΑΝΩ ΣΤΟΝ ΨΥΧΡΟΜΕΤΡΙΚΟ ΧΑΡ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5 ΕΞΑΣΚΗΣΗ ΠΑΝΩ ΣΤΟΝ ΨΥΧΡΟΜΕΤΡΙΚΟ ΧΑΡΤΗ</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6 ΟΛΙΚΗ, ΑΙΣΘΗΤΗ ΚΑΙ ΛΑΝΘΑΝΟΥΣΑ ΘΕΡΜΟΤΗΤ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7 ΟΛΙΚΟ, ΑΙΣΘΗΤΟ ΚΑΙ ΛΑΝΘΑΝΟΝ ΦΟΡΤΙΟ</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2-9 Ο ΟΡΙΣΜΟΣ ΤΟΥ ΣΥΝΤΕΛΕΣΤΗ ΑΙΣΘΗΤΗΣ ΘΕΡΜΟΤΗΤΑΣ (SHR ή SHF) (σελ. 60-61)</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3: ΘΕΡΜΙΚΑ ΚΑΙ ΨΥΚΤ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 Η ΘΕΡΜΙΚΗ ΣΥΜΠΕΡΙΦΟΡΑ ΕΝΟΣ ΚΤΙΡΙΟΥ (σελ. 108-125)</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 ΓΕΝΙΚΑ ΓΙΑ ΤΑ ΘΕΡΜΙΚΑ ΚΑΙ ΤΑ ΨΥΚΤ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3 ΤΑ ΘΕΡΜ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4 ΘΕΡΜΙΚΑ ΦΟΡΤΙΑ ΑΠΟ ΑΓΩΓΙΜΟΤΗΤ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7 Ο ΥΠΟΛΟΓΙΣΜΟΣ ΤΟΥ ΘΕΡΜΙΚΟΥ ΦΟΡΤΙΟΥ ΚΑΙ Η ΕΠΙΛΟΓΗ Τ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ΜΗΧΑΝΗΜΑΤΩΝ ΘΕΡΜΑΝΣΗΣ (σελ. 135-183)</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8 ΨΥΚΤ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9 ΨΥΚΤΙΚΑ ΦΟΡΤΙΑ ΑΠΟ ΑΓΩΓΙΜΟΤΗΤ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0 ΨΥΚΤΙΚΑ ΦΟΡΤΙΑ ΑΠΟ ΑΚΤΙΝΟΒΟΛ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1 Η ΕΙΣΟΔΟΣ ΤΟΥ ΕΞΩΤΕΡΙΚΟΥ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2 ΥΠΟΛΟΓΙΣΜΟΣ ΤΟΥ ΨΥΚΤΙΚΟΥ ΦΟΡΤΙΟΥ ΑΠΟ ΤΗΝ ΑΝΑΝΕΩΣΗ ΤΟΥ</w:t>
      </w:r>
      <w:r w:rsidR="00086B49">
        <w:rPr>
          <w:rFonts w:cstheme="minorHAnsi"/>
          <w:bCs/>
        </w:rPr>
        <w:t xml:space="preserve"> </w:t>
      </w:r>
      <w:r w:rsidRPr="0089365C">
        <w:rPr>
          <w:rFonts w:cstheme="minorHAnsi"/>
          <w:bCs/>
        </w:rPr>
        <w:t>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3 ΨΥΚΤΙΚΑ ΦΟΡΤΙΑ ΑΠΟ ΑΝΘΡΩΠΟΥ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4 ΓΕΝΙΚΑ ΓΙΑ ΤΑ ΨΥΚΤΙΚΑ ΦΟΡΤΙΑ ΑΠΟ ΦΩΤΑ, ΗΛΕΚΤΡΟΚΙΝΗΤΗΡΕΣ ΚΑΙ</w:t>
      </w:r>
      <w:r w:rsidR="00086B49">
        <w:rPr>
          <w:rFonts w:cstheme="minorHAnsi"/>
          <w:bCs/>
        </w:rPr>
        <w:t xml:space="preserve"> </w:t>
      </w:r>
      <w:r w:rsidRPr="0089365C">
        <w:rPr>
          <w:rFonts w:cstheme="minorHAnsi"/>
          <w:bCs/>
        </w:rPr>
        <w:t>ΗΛΕΚΤΡΙΚΕΣ ΣΥΣΚΕΥ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5 ΨΥΚΤΙΚΑ ΦΟΡΤΙΑ ΑΠΟ ΦΩΤ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6 ΨΥΚΤΙΚΑ ΦΟΡΤΙΑ ΑΠΟ ΗΛΕΚΤΡΟΚΙΝΗΤΗΡ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7 ΨΥΚΤΙΚΑ ΦΟΡΤΙΑ ΑΠΟ ΗΛΕΚΤΡΙΚΕΣ ΣΥΣΚΕΥ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8 ΤΑ ΣΥΝΟΛΙΚΑ ΨΥΚΤΙΚΑ ΦΟΡΤΙ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19 Η ΕΠΙΛΟΓΗ ΤΩΝ ΜΗΧΑΝΗΜΑΤΩΝ ΓΙΑ ΤΗΝ ΑΝΤΙΜΕΤΩΠΙΣΗ ΤΟΥ</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ΨΥΚΤΙΚΟΥ ΦΟΡΤΙΟΥ</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0 Η ΜΕΙΩΣΗ ΤΩΝ ΑΝΑΓΚΩΝ ΕΝΟΣ ΧΩΡΟΥ ΣΕ ΨΥΚΤΙΚΟ ΦΟΡΤΙΟ</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lastRenderedPageBreak/>
        <w:t>3-21 ΑΠΛΟΠΟΙΗΜΕΝΗ ΜΕΘΟΔΟΣ ΓΙΑ ΤΗΝ ΕΚΤΙΜΗΣΗ ΤΩΝ ΨΥΚΤΙΚΩΝ</w:t>
      </w:r>
      <w:r w:rsidR="00086B49">
        <w:rPr>
          <w:rFonts w:cstheme="minorHAnsi"/>
          <w:bCs/>
        </w:rPr>
        <w:t xml:space="preserve"> </w:t>
      </w:r>
      <w:r w:rsidRPr="0089365C">
        <w:rPr>
          <w:rFonts w:cstheme="minorHAnsi"/>
          <w:bCs/>
        </w:rPr>
        <w:t>ΦΟΡΤΙΩΝ ΣΤΙΣ ΠΕΡΙΠΤΩΣΕΙΣ ΤΩΝ ΑΠΛΩΝ ΚΑΤΟΙΚΙΩΝ ΚΑΙ</w:t>
      </w:r>
      <w:r w:rsidR="00086B49">
        <w:rPr>
          <w:rFonts w:cstheme="minorHAnsi"/>
          <w:bCs/>
        </w:rPr>
        <w:t xml:space="preserve"> </w:t>
      </w:r>
      <w:r w:rsidRPr="0089365C">
        <w:rPr>
          <w:rFonts w:cstheme="minorHAnsi"/>
          <w:bCs/>
        </w:rPr>
        <w:t>ΔΙΑΜΕΡΙΣΜΑΤ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2 ΟΙ ΑΠΩΛΕΙΕΣ ΑΠΟ ΤΟΥΣ ΑΕΡΑΓΩΓΟΥ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3-23 ΑΠΑΙΤΟΥΜΕΝΗ ΠΟΣΟΤΗΤΑ ΚΛΙΜΑΤΙΣΜΕΝΟΥ ΑΕΡΑ ΓΙΑ ΤΟΝ</w:t>
      </w:r>
      <w:r w:rsidR="00086B49">
        <w:rPr>
          <w:rFonts w:cstheme="minorHAnsi"/>
          <w:bCs/>
        </w:rPr>
        <w:t xml:space="preserve"> </w:t>
      </w:r>
      <w:r w:rsidRPr="0089365C">
        <w:rPr>
          <w:rFonts w:cstheme="minorHAnsi"/>
          <w:bCs/>
        </w:rPr>
        <w:t>ΚΛΙΜΑΤΙΣΜΟ ΕΝΟΣ ΧΩΡΟΥ</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4: ΑΕΡΑΓΩΓΟΙ</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1 ΓΕΝΙΚΑ (σελ. 203-221)</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2 ΒΑΣΙΚΕΣ ΑΡΧΕΣ ΡΟΗΣ ΤΟΥ ΑΕΡΑ ΣΤΟΥΣ ΑΕΡΑΓΩΓΟΥ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3 ΣΤΟΙΧΕΙΑ ΚΑΤΑΣΚΕΥΗΣ ΔΙΚΤΥΟΥ ΑΕΡΑΓΩΓ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4 ΜΕΘΟΔΟΙ ΥΠΟΛΟΓΙΣΜΟΥ ΤΩΝ ΔΙΑΣΤΑΣΕΩΝ ΤΩΝ ΑΕΡΑΓΩΓ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5 Η ΜΕΘΟΔΟΣ ΤΗΣ ΕΝΙΑΙΑΣ ΑΠΩΛΕΙΑΣ ΣΤΑΤΙΚΗΣ ΠΙΕΣΗ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4-6 Η ΜΕΤΑΤΡΟΠΗ ΤΟΥ ΚΥΚΛΙΚΟΥ ΑΕΡΑΓΩΓΟΥ ΣΕ ΟΡΘΟΓΩΝΙΟ</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5: ΣΤΟΜΙΑ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1 ΓΕΝΙΚΑ (σελ. 231-235)</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2 ΣΤΟΜΙΑ ΠΡΟΣΑΓΩΓΗΣ ΚΛΙΜΑΤΙΣΜΕΝΟΥ ΑΕΡΑ</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5 Η ΕΠΙΛΟΓΗ ΤΩΝ ΣΤΟΜΙΩΝ ΟΡΟΦΗΣ (σελ. 244-247)</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5-6 ΣΤΟΜΙΑ ΕΠΙΣΤΡΟΦΗΣ ΚΑΙ ΣΤΟΜΙΑ ΦΡΕΣΚΟΥ ΑΕΡΑ</w:t>
      </w:r>
    </w:p>
    <w:p w:rsidR="00976F1C" w:rsidRPr="0089365C" w:rsidRDefault="00976F1C" w:rsidP="00F424C1">
      <w:pPr>
        <w:autoSpaceDE w:val="0"/>
        <w:autoSpaceDN w:val="0"/>
        <w:adjustRightInd w:val="0"/>
        <w:spacing w:after="0" w:line="312" w:lineRule="auto"/>
        <w:rPr>
          <w:rFonts w:cstheme="minorHAnsi"/>
          <w:b/>
          <w:bCs/>
        </w:rPr>
      </w:pPr>
      <w:r w:rsidRPr="0089365C">
        <w:rPr>
          <w:rFonts w:cstheme="minorHAnsi"/>
          <w:b/>
          <w:bCs/>
        </w:rPr>
        <w:t>ΚΕΦΑΛΑΙΟ 8: ΟΙ ΚΛΙΜΑΤΙΣΤΙΚΕΣ ΜΟΝΑΔΕΣ</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1 ΤΑ ΕΙΔΗ ΤΩΝ ΚΛΙΜΑΤΙΣΤΙΚΩΝ ΜΟΝΑΔΩΝ (σελ. 352-364)</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2 Ο ΡΟΛΟΣ ΤΩΝ ΚΛΙΜΑΤΙΣΤΙΚΩΝ ΜΟΝΑΔ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3 ΤΑ ΕΙΔΗ ΤΩΝ ΚΛΙΜΑΤΙΣΤΙΚΩΝ ΜΟΝΑΔΩΝ</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4 ΟΙ ΤΟΠΙΚΕΣ ΚΛΙΜΑΤΙΣΤΙΚΕΣ ΜΟΝΑΔΕΣ (ΤΚΜ)</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5 ΟΙ ΤΚΜ ΜΕ ΣΤΟΙΧΕΙΟ ΝΕΡΟΥ</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6 ΤΚΜ ΜΕ ΣΤΟΙΧΕΙΟ ΑΠΕΥΘΕΙΑΣ ΕΚΤΟΝΩΣΗΣ (DX)</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8 ΚΕΝΤΡΙΚΕΣ ΚΛΙΜΑΤΙΣΤΙΚΕΣ ΜΟΝΑΔΕΣ (ΚΚΜ ή ΑΗU) (σελ. 370-377)</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11 ΤΑ ΚΥΡΙΟΤΕΡΑ ΕΞΑΡΤΗΜΑΤΑ ΤΗΣ ΚΜ (σελ. 382-395)</w:t>
      </w:r>
    </w:p>
    <w:p w:rsidR="00976F1C" w:rsidRPr="0089365C" w:rsidRDefault="00976F1C" w:rsidP="00F424C1">
      <w:pPr>
        <w:autoSpaceDE w:val="0"/>
        <w:autoSpaceDN w:val="0"/>
        <w:adjustRightInd w:val="0"/>
        <w:spacing w:after="0" w:line="312" w:lineRule="auto"/>
        <w:rPr>
          <w:rFonts w:cstheme="minorHAnsi"/>
          <w:bCs/>
        </w:rPr>
      </w:pPr>
      <w:r w:rsidRPr="0089365C">
        <w:rPr>
          <w:rFonts w:cstheme="minorHAnsi"/>
          <w:bCs/>
        </w:rPr>
        <w:t>8-13 Η ΕΞΟΙΚΟΝΟΜΗΣΗ ΕΝΕΡΓΕΙΑΣ (σελ. 400-404)</w:t>
      </w:r>
    </w:p>
    <w:p w:rsidR="00976F1C" w:rsidRPr="00B90B48" w:rsidRDefault="00976F1C" w:rsidP="00F424C1">
      <w:pPr>
        <w:autoSpaceDE w:val="0"/>
        <w:autoSpaceDN w:val="0"/>
        <w:adjustRightInd w:val="0"/>
        <w:spacing w:after="0" w:line="312" w:lineRule="auto"/>
        <w:rPr>
          <w:rFonts w:cstheme="minorHAnsi"/>
          <w:bCs/>
        </w:rPr>
      </w:pPr>
    </w:p>
    <w:p w:rsidR="00976F1C" w:rsidRDefault="00976F1C" w:rsidP="00F424C1">
      <w:pPr>
        <w:autoSpaceDE w:val="0"/>
        <w:autoSpaceDN w:val="0"/>
        <w:adjustRightInd w:val="0"/>
        <w:spacing w:after="0" w:line="312" w:lineRule="auto"/>
        <w:rPr>
          <w:rFonts w:cstheme="minorHAnsi"/>
          <w:bCs/>
        </w:rPr>
      </w:pPr>
    </w:p>
    <w:p w:rsidR="00C058EC" w:rsidRPr="00B90B48" w:rsidRDefault="00C058EC" w:rsidP="00F424C1">
      <w:pPr>
        <w:autoSpaceDE w:val="0"/>
        <w:autoSpaceDN w:val="0"/>
        <w:adjustRightInd w:val="0"/>
        <w:spacing w:after="0" w:line="312" w:lineRule="auto"/>
        <w:rPr>
          <w:rFonts w:cstheme="minorHAnsi"/>
          <w:bCs/>
        </w:rPr>
      </w:pPr>
    </w:p>
    <w:p w:rsidR="00976F1C" w:rsidRPr="00086B49"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86B49">
        <w:rPr>
          <w:rFonts w:cstheme="minorHAnsi"/>
          <w:b/>
          <w:bCs/>
          <w:sz w:val="24"/>
          <w:szCs w:val="24"/>
          <w:u w:val="single"/>
        </w:rPr>
        <w:t>ΤΟΜΕΑΣ ΟΧΗΜΑΤΩΝ</w:t>
      </w:r>
    </w:p>
    <w:p w:rsidR="00976F1C" w:rsidRPr="00C058EC" w:rsidRDefault="00976F1C" w:rsidP="00F424C1">
      <w:pPr>
        <w:autoSpaceDE w:val="0"/>
        <w:autoSpaceDN w:val="0"/>
        <w:adjustRightInd w:val="0"/>
        <w:spacing w:after="0" w:line="312" w:lineRule="auto"/>
        <w:jc w:val="center"/>
        <w:rPr>
          <w:rFonts w:cstheme="minorHAnsi"/>
          <w:b/>
          <w:bCs/>
          <w:sz w:val="28"/>
          <w:szCs w:val="28"/>
          <w:u w:val="single"/>
        </w:rPr>
      </w:pPr>
    </w:p>
    <w:p w:rsidR="00976F1C" w:rsidRPr="00C058EC" w:rsidRDefault="00976F1C"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 xml:space="preserve">Η ΕΞΕΤΑΣΤΕΑ ΥΛΗ ΕΙΝΑΙ ΙΔΙΑ ΓΙΑ </w:t>
      </w:r>
      <w:r w:rsidR="00C058EC" w:rsidRPr="00C058EC">
        <w:rPr>
          <w:rFonts w:cstheme="minorHAnsi"/>
          <w:b/>
          <w:bCs/>
          <w:sz w:val="24"/>
          <w:szCs w:val="24"/>
        </w:rPr>
        <w:t>ΤΟΥΣ ΑΠΟΦΟΙΤΟΥΣ</w:t>
      </w:r>
      <w:r w:rsidRPr="00C058EC">
        <w:rPr>
          <w:rFonts w:cstheme="minorHAnsi"/>
          <w:b/>
          <w:bCs/>
          <w:sz w:val="24"/>
          <w:szCs w:val="24"/>
        </w:rPr>
        <w:t xml:space="preserve"> ΗΜΕΡΗΣΙΟΥ ΚΑΙ ΕΣΠΕΡΙΝΟΥ ΕΠΑ.Λ.</w:t>
      </w:r>
    </w:p>
    <w:p w:rsidR="00976F1C" w:rsidRPr="00C058EC" w:rsidRDefault="00976F1C" w:rsidP="00F424C1">
      <w:pPr>
        <w:autoSpaceDE w:val="0"/>
        <w:autoSpaceDN w:val="0"/>
        <w:adjustRightInd w:val="0"/>
        <w:spacing w:after="0" w:line="312" w:lineRule="auto"/>
        <w:jc w:val="center"/>
        <w:rPr>
          <w:rFonts w:cstheme="minorHAnsi"/>
          <w:b/>
          <w:bCs/>
          <w:sz w:val="28"/>
          <w:szCs w:val="28"/>
          <w:u w:val="single"/>
        </w:rPr>
      </w:pPr>
    </w:p>
    <w:p w:rsidR="00976F1C" w:rsidRPr="00086B49" w:rsidRDefault="00976F1C" w:rsidP="00F424C1">
      <w:pPr>
        <w:shd w:val="clear" w:color="auto" w:fill="D9D9D9" w:themeFill="background1" w:themeFillShade="D9"/>
        <w:spacing w:after="0" w:line="312" w:lineRule="auto"/>
        <w:ind w:right="141"/>
        <w:jc w:val="center"/>
        <w:rPr>
          <w:rFonts w:cstheme="minorHAnsi"/>
          <w:b/>
          <w:bCs/>
          <w:spacing w:val="20"/>
        </w:rPr>
      </w:pPr>
      <w:r w:rsidRPr="00086B49">
        <w:rPr>
          <w:rFonts w:cstheme="minorHAnsi"/>
          <w:b/>
          <w:bCs/>
          <w:spacing w:val="20"/>
          <w:u w:val="single"/>
        </w:rPr>
        <w:t xml:space="preserve">ΕΙΔΙΚΟΤΗΤΑ: </w:t>
      </w:r>
      <w:r w:rsidRPr="00086B49">
        <w:rPr>
          <w:rFonts w:cstheme="minorHAnsi"/>
          <w:b/>
          <w:bCs/>
          <w:spacing w:val="20"/>
        </w:rPr>
        <w:t>ΜΗΧΑΝΙΚΩΝ ΚΑΙ ΗΛΕΚΤΡΟΛΟΓΙΚΩΝ ΣΥΣΤΗΜΑΤΩΝ</w:t>
      </w:r>
      <w:r w:rsidR="00086B49" w:rsidRPr="00086B49">
        <w:rPr>
          <w:rFonts w:cstheme="minorHAnsi"/>
          <w:b/>
          <w:bCs/>
          <w:spacing w:val="20"/>
        </w:rPr>
        <w:t xml:space="preserve"> </w:t>
      </w:r>
      <w:r w:rsidRPr="00086B49">
        <w:rPr>
          <w:rFonts w:cstheme="minorHAnsi"/>
          <w:b/>
          <w:bCs/>
          <w:spacing w:val="20"/>
        </w:rPr>
        <w:t>ΑΥΤΟΚΙΝΗΤΟΥ</w:t>
      </w:r>
    </w:p>
    <w:p w:rsidR="00C058EC" w:rsidRPr="00C058EC" w:rsidRDefault="00C058EC" w:rsidP="00F424C1">
      <w:pPr>
        <w:autoSpaceDE w:val="0"/>
        <w:autoSpaceDN w:val="0"/>
        <w:adjustRightInd w:val="0"/>
        <w:spacing w:after="0" w:line="312" w:lineRule="auto"/>
        <w:rPr>
          <w:rFonts w:cstheme="minorHAnsi"/>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Εξεταζόμενα μαθήματα: 1. Στοιχεία Μηχανών</w:t>
      </w:r>
    </w:p>
    <w:p w:rsidR="00976F1C" w:rsidRPr="00C058EC" w:rsidRDefault="00976F1C" w:rsidP="00F424C1">
      <w:pPr>
        <w:autoSpaceDE w:val="0"/>
        <w:autoSpaceDN w:val="0"/>
        <w:adjustRightInd w:val="0"/>
        <w:spacing w:after="0" w:line="312" w:lineRule="auto"/>
        <w:ind w:left="1440" w:firstLine="720"/>
        <w:rPr>
          <w:rFonts w:cstheme="minorHAnsi"/>
          <w:bCs/>
        </w:rPr>
      </w:pPr>
      <w:r w:rsidRPr="00C058EC">
        <w:rPr>
          <w:rFonts w:cstheme="minorHAnsi"/>
          <w:bCs/>
        </w:rPr>
        <w:t xml:space="preserve">   2. Μηχανές Εσωτερικής Καύσης ΙΙ</w:t>
      </w:r>
    </w:p>
    <w:p w:rsidR="00976F1C" w:rsidRPr="00C058EC" w:rsidRDefault="00976F1C" w:rsidP="00F424C1">
      <w:pPr>
        <w:autoSpaceDE w:val="0"/>
        <w:autoSpaceDN w:val="0"/>
        <w:adjustRightInd w:val="0"/>
        <w:spacing w:after="0" w:line="312" w:lineRule="auto"/>
        <w:ind w:left="1440" w:firstLine="720"/>
        <w:rPr>
          <w:rFonts w:cstheme="minorHAnsi"/>
          <w:bCs/>
        </w:rPr>
      </w:pPr>
    </w:p>
    <w:p w:rsidR="00C058EC" w:rsidRPr="00C058EC" w:rsidRDefault="00C058EC" w:rsidP="00F424C1">
      <w:pPr>
        <w:autoSpaceDE w:val="0"/>
        <w:autoSpaceDN w:val="0"/>
        <w:adjustRightInd w:val="0"/>
        <w:spacing w:after="0" w:line="312" w:lineRule="auto"/>
        <w:jc w:val="center"/>
        <w:rPr>
          <w:rFonts w:cstheme="minorHAnsi"/>
          <w:b/>
          <w:bCs/>
          <w:sz w:val="24"/>
          <w:szCs w:val="24"/>
          <w:u w:val="single"/>
        </w:rPr>
      </w:pPr>
    </w:p>
    <w:p w:rsidR="00976F1C" w:rsidRPr="00C058EC" w:rsidRDefault="00976F1C"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u w:val="single"/>
        </w:rPr>
        <w:lastRenderedPageBreak/>
        <w:t>1. ΕΞΕΤΑΣΤΕΑ ΥΛΗ ΤΟΥ ΜΑΘΗΜΑΤΟΣ: «ΣΤΟΙΧΕΙΑ ΜΗΧΑΝΩΝ»</w:t>
      </w: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
          <w:bCs/>
        </w:rPr>
        <w:t xml:space="preserve">ΒΙΒΛΙΟ: Στοιχεία Μηχανών – Σχέδιο </w:t>
      </w:r>
      <w:r w:rsidRPr="00C058EC">
        <w:rPr>
          <w:rFonts w:cstheme="minorHAnsi"/>
          <w:bCs/>
        </w:rPr>
        <w:t xml:space="preserve">(Ι. Καρβέλη, Α. Μπαλντούκα, Α. Ντασκαγιάννη, έκδ. Διόφαντος ) </w:t>
      </w:r>
      <w:r w:rsidRPr="00C058EC">
        <w:rPr>
          <w:rFonts w:cstheme="minorHAnsi"/>
          <w:b/>
          <w:bCs/>
        </w:rPr>
        <w:t>(ΙΔΙΑ ΥΛΗ ΜΕ ΤΟΝ ΜΗΧΑΝΟΛΟΓΙΚΟ ΤΟΜΕΑ)</w:t>
      </w:r>
    </w:p>
    <w:p w:rsidR="00976F1C" w:rsidRPr="00C058EC" w:rsidRDefault="00976F1C" w:rsidP="00F424C1">
      <w:pPr>
        <w:autoSpaceDE w:val="0"/>
        <w:autoSpaceDN w:val="0"/>
        <w:adjustRightInd w:val="0"/>
        <w:spacing w:after="0" w:line="312" w:lineRule="auto"/>
        <w:rPr>
          <w:rFonts w:cstheme="minorHAnsi"/>
          <w:bCs/>
        </w:rPr>
      </w:pPr>
    </w:p>
    <w:p w:rsidR="00976F1C" w:rsidRPr="00C058EC" w:rsidRDefault="00976F1C"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u w:val="single"/>
        </w:rPr>
        <w:t>2. ΕΞΕΤΑΣΤΕΑ ΥΛΗ ΤΟΥ ΜΑΘΗΜΑΤΟΣ «ΜΗΧΑΝΕΣ ΕΣΩΤΕΡΙΚΗΣ ΚΑΥΣΗΣ ΙΙ»</w:t>
      </w: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
          <w:bCs/>
        </w:rPr>
        <w:t>ΒΙΒΛΙΟ: Μηχανές εσωτερικής καύσης ΙΙ (Χ.Καραπάνου, Α.Κοτσιλιέρη, Λ.Κουντουρά, Έκδοση 2014, Διόφαντο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 xml:space="preserve">ΚΕΦΑΛΑΙΟ 1: ΘΕΩΡΗΤΙΚΗ ΛΕΙΤΟΥΡΓΙΑ ΤΩΝ Μ.Ε.Κ. </w:t>
      </w:r>
      <w:r w:rsidRPr="00C058EC">
        <w:rPr>
          <w:rFonts w:cstheme="minorHAnsi"/>
          <w:bCs/>
        </w:rPr>
        <w:t>(σελ. 9-26)</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1. ΤΕΛΕΙΑ ΑΕΡΙΑ-ΑΠΟΛΥΤΗ ΠΙΕΣΗ-ΕΙΔΙΚΟΣ ΟΓΚΟΣ-ΜΕΤΑΒΟΛΕΣ ΚΑΤΑΣΤΑΣΗΣ ΤΩΝ ΑΕΡΙ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1.1. Τέλεια αέρια-απόλυτη πίεση-ειδικός όγκο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1.2. Μεταβολές κατάστασης των αερί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1.3. Οι νόμοι των τέλειων αερί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 ΚΥΚΛΙΚΕΣ ΑΛΛΑΓΕΣ-ΕΡΓΑΖΟΜΕΝΗ ΟΥΣΙΑ-ΘΕΡΜΟΔΥΝΑΜΙΚΟΙ ΚΥΚΛΟΙ,</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ΚΥΚΛΟΣ Carnot-ΔΙΑΓΡΑΜΜΑΤΑ ΘΕΩΡΗΤΙΚΗΣ ΚΑΙ ΠΡΑΓΜΑΤΙΚΗΣ ΛΕΙΤΟΥΡΓΙΑΣ ΤΩΝ Μ.Ε.Κ.</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1. Κυκλικές αλλαγές-εργαζόμενη ουσία-θερμοδυναμικοί κύκλοι, κύκλος Carnot</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2. Διαγράμματα θεωρητικής λειτουργί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3. Κύκλος βενζινοκινητήρα ή κύκλος Οttο</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4. Θεωρητικό διάγραμμα λειτουργίας 4χρονου βενζιν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5. Πραγματική λειτουργία 4χρονης βενζινομηχανή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6. Κύκλος λειτουργίας πετρελαιομηχανής ή κύκλος Ντίζελ-Θεωρητικό</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Διάγραμμα λειτουργίας 4χρονου πετρελαι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7. Πραγματικός κύκλος λειτουργίας του τετράχρονου πετρελαι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8. Δίχρονος Βενζινοκινητήρ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9. Θεωρητική λειτουργία δίχρονου βενζιν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10 Πραγματική λειτουργία δίχρονου βενζινο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11 Θεωρητική λειτουργία δίχρονης πετρελαιομηχανή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1.2.12.Πραγματική λειτουργία δίχρονου πετρελαιοκινητήρα</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
          <w:bCs/>
        </w:rPr>
        <w:t>ΚΕΦΑΛΑΙΟ 2: ΚΑΤΑΣΚΕΥΑΣΤΙΚΑ ΧΑΡΑΚΤΗΡΙΣΤΙΚΑ Μ.Ε.Κ.</w:t>
      </w:r>
      <w:r w:rsidRPr="00C058EC">
        <w:rPr>
          <w:rFonts w:cstheme="minorHAnsi"/>
          <w:bCs/>
        </w:rPr>
        <w:t xml:space="preserve"> (σελ. 43-50), (σελ.54-60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 xml:space="preserve">2.3. ΑΥΤΟΡΡΥΘΜΙΖΟΜΕΝΕΣ ΒΑΛΒΙΔΕΣ-ΜΕΤΑΒΛΗΤΟΣ ΧΡΟΝΙΣΜΟΣ ΒΑΛΒΙΔΩΝ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1. Αυτορρυθμιζόμενες βαλβίδε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2. Μεταβλητός χρονισμός βαλβίδ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3. Ρυθμιζόμενος τεντωτήρας αλυσίδας (Vario Cam)</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4. Σύστημα μεταβολής της κίνησης των βαλβίδων (Honda)</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5. Συνεχής μεταβολή χρονισμού</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6. Ηλεκτρομαγνητική κίνηση των βαλβίδ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3.7. Υδραυλική κίνηση των βαλβίδ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 xml:space="preserve">2.5. ΣΥΣΤΗΜΑΤΑ ΥΠΕΡΠΛΗΡΩΣΗΣ (μηχανικά – turbo)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1. Βασικές αρχέ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lastRenderedPageBreak/>
        <w:t>2.5.2. Μηχανικοί υπερσυμπιεστέ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3. Στροβιλοσυμπιεστέ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4. Ψύξη του παρεχόμενου αέρα (intercooler)</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5. Ρύθμιση της παρεχόμενης πίεσ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2.5.6. Στροβιλοσυμπιεστές με ρυθμιζόμενα πτερύγια</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
          <w:bCs/>
        </w:rPr>
        <w:t xml:space="preserve">ΚΕΦΑΛΑΙΟ 3: ΣΥΣΤΗΜΑΤΑ ΨΕΚΑΣΜΟΥ ΣΤΙΣ ΒΕΝΖΙΝΟΜΗΧΑΝΕΣ </w:t>
      </w:r>
      <w:r w:rsidRPr="00C058EC">
        <w:rPr>
          <w:rFonts w:cstheme="minorHAnsi"/>
          <w:bCs/>
        </w:rPr>
        <w:t>(σελ. 65-120)</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 xml:space="preserve">3.1.1. Κατάταξη συστημάτων ψεκασμού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3.1.2. Βασικά εξαρτήματα υποσυστημάτων τροφοδοσίας ψεκασμού καυσίμου</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3.1.3. Σύστημα παρασκευής καύσιμου μείγματος μονού ψεκασμού</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3.1.4. Σύστημα εισαγωγής και μέτρησης του αέρα</w:t>
      </w:r>
    </w:p>
    <w:p w:rsidR="00976F1C" w:rsidRPr="00C058EC" w:rsidRDefault="00976F1C" w:rsidP="00F424C1">
      <w:pPr>
        <w:autoSpaceDE w:val="0"/>
        <w:autoSpaceDN w:val="0"/>
        <w:adjustRightInd w:val="0"/>
        <w:spacing w:after="0" w:line="312" w:lineRule="auto"/>
        <w:rPr>
          <w:rFonts w:cstheme="minorHAnsi"/>
          <w:b/>
          <w:bCs/>
        </w:rPr>
      </w:pPr>
      <w:r w:rsidRPr="00C058EC">
        <w:rPr>
          <w:rFonts w:cstheme="minorHAnsi"/>
          <w:bCs/>
        </w:rPr>
        <w:t>3.2. ΗΛΕΚΤΡΟΝΙΚΗ ΑΝΑΦΛΕΞΗ</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 xml:space="preserve">ΚΕΦΑΛΑΙΟ 4: ΣΥΣΤΗΜΑΤΑ ΕΛΕΓΧΟΥ ΚΑΙ ΕΚΠΟΜΠΗΣ ΡΥΠΩΝ ΓΙΑ ΒΕΝΖΙΝΟΜΗΧΑΝΕΣ </w:t>
      </w:r>
      <w:r w:rsidRPr="00C058EC">
        <w:rPr>
          <w:rFonts w:cstheme="minorHAnsi"/>
          <w:bCs/>
        </w:rPr>
        <w:t>(σελ. 137-158)</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1. ΣΥΣΤΗΜΑΤΑ ΕΛΕΓΧΟΥ ΕΚΠΟΜΠΗΣ ΡΥΠ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1.1. Σύστημα ελέγχου αναθυμιάσεων ρεζερβουάρ</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1.2. Σύστημα ανακυκλοφορίας καυσαερίων EGR</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1.3. Σύστημα θετικού εξαερισμού στροφαλοθάλαμου PCV</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 ΚΑΤΑΛΥΤΕΣ ΚΑΥΣΑΕΡΙ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1. Καταλυτικός μετατροπέ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2. Οξειδωτικός καταλύτ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3. Τριοδικός καταλύτ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4. Κατασκευαστικά δεδομέν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5. Θερμοκρασία λειτουργί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6. Ρυθμιζόμενα και μη ρυθμιζόμενα συστήματα αντιρρύπανσ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4.2.7. Κίνδυνοι καταστροφής του καταλύτη ενός οχήματος</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ΚΕΦΑΛΑΙΟ 5: ΣΥΜΠΤΩΜΑΤΑ, ΑΝΑΛΥΣΗ ΒΛΑΒΩΝ ΚΑΙ ΜΕΘΟΔΟΛΟΓΙΑ</w:t>
      </w:r>
      <w:r w:rsidR="00086B49">
        <w:rPr>
          <w:rFonts w:cstheme="minorHAnsi"/>
          <w:b/>
          <w:bCs/>
        </w:rPr>
        <w:t xml:space="preserve"> </w:t>
      </w:r>
      <w:r w:rsidRPr="00C058EC">
        <w:rPr>
          <w:rFonts w:cstheme="minorHAnsi"/>
          <w:b/>
          <w:bCs/>
        </w:rPr>
        <w:t xml:space="preserve">ΔΙΑΓΝΩΣΗΣ ΣΤΙΣ ΒΕΝΖΙΝΟΜΗΧΑΝΕΣ </w:t>
      </w:r>
      <w:r w:rsidRPr="00C058EC">
        <w:rPr>
          <w:rFonts w:cstheme="minorHAnsi"/>
          <w:bCs/>
        </w:rPr>
        <w:t>(σελ. 164-180), (σελ.183-190)</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 xml:space="preserve">5.1. ΣΥΜΠΤΩΜΑΤΑ, ΑΝΑΛΥΣΗ ΒΛΑΒΩΝ ΚΑΙ ΜΕΘΟΔΟΛΟΓΙΑ </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ΔΙΑΓΝΩΣΗΣ ΒΛΑΒΩΝ ΣΤΙΣ ΒΕΝΖΙΝΟΜΗΧΑΝΕ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1. Συμπτώματα Βλαβώ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2. Μεθοδολογία διάγνωσ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3. Καυσανάλυση</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4. Αναλυτές καυσαερί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5 Όρια εκπομπών ρύπω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6. Διαγνωστικές συσκευές και μηχανήματ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5.1.7. Τρόποι διάγνωσης βλαβών. Ενεργοποίηση διαγνωστικής λυχνίας-Ανάγνωση</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κωδικών βλαβών</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lastRenderedPageBreak/>
        <w:t>5.1.9. Βλάβες, αίτια και αποκατάσταση βλάβης σε κινητήρες με ψεκασμό</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 xml:space="preserve">ΚΕΦΑΛΑΙΟ 6: ΠΕΤΡΕΛΑΙΟΚΙΝΗΤΗΡΕΣ (Τετράχρονοι-Δίχρονοι) </w:t>
      </w:r>
      <w:r w:rsidRPr="00C058EC">
        <w:rPr>
          <w:rFonts w:cstheme="minorHAnsi"/>
          <w:bCs/>
        </w:rPr>
        <w:t>(σελ.195-215)</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1. ΠΕΡΙΣΤΡΟΦΙΚΗ ΑΝΤΛΙΑ ΠΕΤΡΕΛΑΙΟΥ</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1.1. Μηχανικά ελεγχόμενες περιστροφικές αντλίες πετρελαίου</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2. ΑΝΤΛΙΕΣ ΠΕΤΡΕΛΑΙΟΥ ΜΕ ΗΛΕΚΤΡΟΝΙΚΟ ΕΛΕΓΧΟ ΛΕΙΤΟΥΡΓΙΑ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2.1. Ηλεκτρονικές περιστροφικές αντλίε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2.2. Σύστημα Common – Rail</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2.3. Σύστημα αντλίας-μπεκ</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 ΚΙΝΗΤΗΡΑΣ turbo diesel ΑΜΕΣΟΥ ΨΕΚΑΣΜΟΥ (TDI)</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1. Βασικά εξαρτήματα και διαφορές από τους συμβατικούς πετρελαιοκινητήρε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2. Χαρακτηριστικά του κινητήρα TDI (κινητήρας turbo diesel άμεσου ψεκασμού)</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3. Σχηματικό διάγραμμα ελέγχου συστήματος τροφοδοσίας κινητήρα TDI</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4. Αισθητήρες του συστήματο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5. Ηλεκτρονική μονάδα ελέγχου</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6.3.6. Ενεργοποιητές</w:t>
      </w:r>
    </w:p>
    <w:p w:rsidR="00086B49" w:rsidRDefault="00086B49" w:rsidP="00F424C1">
      <w:pPr>
        <w:autoSpaceDE w:val="0"/>
        <w:autoSpaceDN w:val="0"/>
        <w:adjustRightInd w:val="0"/>
        <w:spacing w:after="0" w:line="312" w:lineRule="auto"/>
        <w:rPr>
          <w:rFonts w:cstheme="minorHAnsi"/>
          <w:b/>
          <w:bCs/>
        </w:rPr>
      </w:pP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
          <w:bCs/>
        </w:rPr>
        <w:t xml:space="preserve">ΚΕΦΑΛΑΙΟ 8: ΔΥΝΑΜΙΚΗ ΤΩΝ ΟΧΗΜΑΤΩΝ </w:t>
      </w:r>
      <w:r w:rsidRPr="00C058EC">
        <w:rPr>
          <w:rFonts w:cstheme="minorHAnsi"/>
          <w:bCs/>
        </w:rPr>
        <w:t>(σελ. 255-257)</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8.1. ΚΑΜΠΥΛΕΣ ΚΙΝΗΤΗΡΑ (ΙΣΧΥΟΣ-ΡΟΠΗΣ-ΕΙΔΙΚΗΣ ΚΑΤΑΝΑΛΩΣΗΣ)</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8.1.1. Καμπύλες ισχύος-ροπής  κινητήρα</w:t>
      </w:r>
    </w:p>
    <w:p w:rsidR="00976F1C" w:rsidRPr="00C058EC" w:rsidRDefault="00976F1C" w:rsidP="00F424C1">
      <w:pPr>
        <w:autoSpaceDE w:val="0"/>
        <w:autoSpaceDN w:val="0"/>
        <w:adjustRightInd w:val="0"/>
        <w:spacing w:after="0" w:line="312" w:lineRule="auto"/>
        <w:rPr>
          <w:rFonts w:cstheme="minorHAnsi"/>
          <w:bCs/>
        </w:rPr>
      </w:pPr>
      <w:r w:rsidRPr="00C058EC">
        <w:rPr>
          <w:rFonts w:cstheme="minorHAnsi"/>
          <w:bCs/>
        </w:rPr>
        <w:t>8.1.2. Καμπύλη ειδικής κατανάλωσης καυσίμου</w:t>
      </w:r>
    </w:p>
    <w:p w:rsidR="00976F1C" w:rsidRPr="00C058EC" w:rsidRDefault="00976F1C" w:rsidP="00F424C1">
      <w:pPr>
        <w:autoSpaceDE w:val="0"/>
        <w:autoSpaceDN w:val="0"/>
        <w:adjustRightInd w:val="0"/>
        <w:spacing w:after="0" w:line="312" w:lineRule="auto"/>
        <w:rPr>
          <w:rFonts w:cstheme="minorHAnsi"/>
          <w:bCs/>
        </w:rPr>
      </w:pPr>
    </w:p>
    <w:p w:rsidR="00976F1C" w:rsidRPr="00C058EC"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p>
    <w:p w:rsidR="00976F1C" w:rsidRPr="00086B49"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86B49">
        <w:rPr>
          <w:rFonts w:cstheme="minorHAnsi"/>
          <w:b/>
          <w:bCs/>
          <w:sz w:val="24"/>
          <w:szCs w:val="24"/>
          <w:u w:val="single"/>
        </w:rPr>
        <w:t>ΤΟΜΕΑΣ ΗΛΕΚΤΡΟΛΟΓΙΚΟΣ</w:t>
      </w:r>
    </w:p>
    <w:p w:rsidR="00086B49" w:rsidRPr="00086B49" w:rsidRDefault="00086B49" w:rsidP="00F424C1">
      <w:pPr>
        <w:autoSpaceDE w:val="0"/>
        <w:autoSpaceDN w:val="0"/>
        <w:adjustRightInd w:val="0"/>
        <w:spacing w:after="0" w:line="312" w:lineRule="auto"/>
        <w:rPr>
          <w:rFonts w:cstheme="minorHAnsi"/>
          <w:b/>
          <w:bCs/>
        </w:rPr>
      </w:pPr>
    </w:p>
    <w:p w:rsidR="00086B49" w:rsidRDefault="00086B49" w:rsidP="00F424C1">
      <w:pPr>
        <w:autoSpaceDE w:val="0"/>
        <w:autoSpaceDN w:val="0"/>
        <w:adjustRightInd w:val="0"/>
        <w:spacing w:after="0" w:line="312" w:lineRule="auto"/>
        <w:jc w:val="center"/>
        <w:rPr>
          <w:rFonts w:cstheme="minorHAnsi"/>
          <w:b/>
          <w:bCs/>
          <w:sz w:val="24"/>
          <w:szCs w:val="24"/>
        </w:rPr>
      </w:pPr>
      <w:r w:rsidRPr="00C058EC">
        <w:rPr>
          <w:rFonts w:cstheme="minorHAnsi"/>
          <w:b/>
          <w:bCs/>
          <w:sz w:val="24"/>
          <w:szCs w:val="24"/>
        </w:rPr>
        <w:t>Η ΕΞΕΤΑΣΤΕΑ ΥΛΗ ΕΙΝΑΙ ΙΔΙΑ ΓΙΑ ΤΟΥΣ ΑΠΟΦΟΙΤΟΥΣ ΗΜΕΡΗΣΙΟΥ ΚΑΙ ΕΣΠΕΡΙΝΟΥ ΕΠΑ.Λ.</w:t>
      </w:r>
    </w:p>
    <w:p w:rsidR="00086B49" w:rsidRPr="00086B49" w:rsidRDefault="00086B49" w:rsidP="00F424C1">
      <w:pPr>
        <w:autoSpaceDE w:val="0"/>
        <w:autoSpaceDN w:val="0"/>
        <w:adjustRightInd w:val="0"/>
        <w:spacing w:after="0" w:line="312" w:lineRule="auto"/>
        <w:jc w:val="center"/>
        <w:rPr>
          <w:rFonts w:cstheme="minorHAnsi"/>
          <w:b/>
          <w:bCs/>
          <w:sz w:val="28"/>
          <w:szCs w:val="28"/>
          <w:u w:val="single"/>
        </w:rPr>
      </w:pPr>
    </w:p>
    <w:p w:rsidR="00976F1C" w:rsidRPr="009625B7" w:rsidRDefault="00976F1C" w:rsidP="00F424C1">
      <w:pPr>
        <w:shd w:val="clear" w:color="auto" w:fill="D9D9D9" w:themeFill="background1" w:themeFillShade="D9"/>
        <w:spacing w:after="0" w:line="312" w:lineRule="auto"/>
        <w:ind w:right="-1"/>
        <w:jc w:val="center"/>
        <w:rPr>
          <w:rFonts w:cstheme="minorHAnsi"/>
          <w:b/>
          <w:bCs/>
          <w:spacing w:val="20"/>
        </w:rPr>
      </w:pPr>
      <w:r w:rsidRPr="009625B7">
        <w:rPr>
          <w:rFonts w:cstheme="minorHAnsi"/>
          <w:b/>
          <w:bCs/>
          <w:spacing w:val="20"/>
          <w:u w:val="single"/>
        </w:rPr>
        <w:t>ΕΙΔΙΚΟΤΗΤΑ:</w:t>
      </w:r>
      <w:r w:rsidRPr="009625B7">
        <w:rPr>
          <w:rFonts w:cstheme="minorHAnsi"/>
          <w:b/>
          <w:bCs/>
          <w:spacing w:val="20"/>
        </w:rPr>
        <w:t xml:space="preserve"> ΗΛΕΚΤΡΟΛΟΓΙΚΩΝ ΕΓΚΑΤΑΣΤΑΣΕΩΝ</w:t>
      </w:r>
    </w:p>
    <w:p w:rsidR="00086B49" w:rsidRDefault="00086B49" w:rsidP="00F424C1">
      <w:pPr>
        <w:autoSpaceDE w:val="0"/>
        <w:autoSpaceDN w:val="0"/>
        <w:adjustRightInd w:val="0"/>
        <w:spacing w:after="0" w:line="312" w:lineRule="auto"/>
        <w:rPr>
          <w:rFonts w:cstheme="minorHAnsi"/>
          <w:bCs/>
        </w:rPr>
      </w:pP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Εξεταζόμενα μαθήματα: 1. Ηλεκτροτεχνία ΙΙ</w:t>
      </w:r>
    </w:p>
    <w:p w:rsidR="00976F1C" w:rsidRPr="00086B49" w:rsidRDefault="00976F1C" w:rsidP="00F424C1">
      <w:pPr>
        <w:autoSpaceDE w:val="0"/>
        <w:autoSpaceDN w:val="0"/>
        <w:adjustRightInd w:val="0"/>
        <w:spacing w:after="0" w:line="312" w:lineRule="auto"/>
        <w:ind w:left="1440" w:firstLine="720"/>
        <w:rPr>
          <w:rFonts w:cstheme="minorHAnsi"/>
          <w:bCs/>
        </w:rPr>
      </w:pPr>
      <w:r w:rsidRPr="00086B49">
        <w:rPr>
          <w:rFonts w:cstheme="minorHAnsi"/>
          <w:bCs/>
        </w:rPr>
        <w:t xml:space="preserve">  2. Ηλεκτρικές Μηχανές</w:t>
      </w:r>
    </w:p>
    <w:p w:rsidR="00086B49" w:rsidRDefault="00086B49" w:rsidP="00F424C1">
      <w:pPr>
        <w:autoSpaceDE w:val="0"/>
        <w:autoSpaceDN w:val="0"/>
        <w:adjustRightInd w:val="0"/>
        <w:spacing w:after="0" w:line="312" w:lineRule="auto"/>
        <w:jc w:val="center"/>
        <w:rPr>
          <w:rFonts w:cstheme="minorHAnsi"/>
          <w:b/>
          <w:bCs/>
          <w:sz w:val="24"/>
          <w:szCs w:val="24"/>
          <w:u w:val="single"/>
        </w:rPr>
      </w:pPr>
    </w:p>
    <w:p w:rsidR="00976F1C" w:rsidRPr="00086B49" w:rsidRDefault="00976F1C" w:rsidP="00F424C1">
      <w:pPr>
        <w:autoSpaceDE w:val="0"/>
        <w:autoSpaceDN w:val="0"/>
        <w:adjustRightInd w:val="0"/>
        <w:spacing w:after="0" w:line="312" w:lineRule="auto"/>
        <w:jc w:val="center"/>
        <w:rPr>
          <w:rFonts w:cstheme="minorHAnsi"/>
          <w:b/>
          <w:bCs/>
          <w:sz w:val="24"/>
          <w:szCs w:val="24"/>
          <w:u w:val="single"/>
        </w:rPr>
      </w:pPr>
      <w:r w:rsidRPr="00086B49">
        <w:rPr>
          <w:rFonts w:cstheme="minorHAnsi"/>
          <w:b/>
          <w:bCs/>
          <w:sz w:val="24"/>
          <w:szCs w:val="24"/>
          <w:u w:val="single"/>
        </w:rPr>
        <w:t>1. ΕΞΕΤΑΣΤΕΑ ΥΛΗ ΤΟΥ ΜΑΘΗΜΑΤΟΣ : «ΗΛΕΚΤΡΟΤΕΧΝΙΑ ΙΙ»</w:t>
      </w:r>
    </w:p>
    <w:p w:rsidR="00086B49" w:rsidRDefault="00086B49"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 xml:space="preserve">1ο ΒΙΒΛΙΟ: </w:t>
      </w:r>
      <w:r w:rsidRPr="00086B49">
        <w:rPr>
          <w:rFonts w:cstheme="minorHAnsi"/>
          <w:bCs/>
        </w:rPr>
        <w:t>Ηλεκτροτεχνία (Βουρνάς Κων/νος,Δαφέρμος Ολύμπιος, Πάγκαλος</w:t>
      </w:r>
      <w:r w:rsidR="00086B49">
        <w:rPr>
          <w:rFonts w:cstheme="minorHAnsi"/>
          <w:bCs/>
        </w:rPr>
        <w:t xml:space="preserve"> </w:t>
      </w:r>
      <w:r w:rsidRPr="00086B49">
        <w:rPr>
          <w:rFonts w:cstheme="minorHAnsi"/>
          <w:bCs/>
        </w:rPr>
        <w:t>Σταύρος, Χατζαράκης Γεώργιος, έκδ. Διόφαντος)</w:t>
      </w:r>
    </w:p>
    <w:p w:rsidR="00086B49" w:rsidRDefault="00086B49"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5: ΕΝΑΛΛΑΣΣΟΜΕΝΟ ΡΕΥΜΑ (AC)</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lastRenderedPageBreak/>
        <w:t>5.1.3. Εναλλασσόμενο ρεύμα και χαρακτηριστικά μεγέθη του (σελ. 344-355)</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4. Εναλλασσόμενη τάση και χαρακτηριστικά μεγέθη τ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5. Ενεργός ένταση και ενεργός τά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6. Διανυσματική παράσταση εναλλασσόμενων μεγεθώ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7. Εναλλασσόμενα ρεύματα σε φά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8. Εναλλασσόμενα ρεύματα σε φασική απόκλι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 ΚΥΚΛΩΜΑΤΑ ΣΤΟ ΕΝΑΛΛΑΣΣΟΜΕΝΟ ΡΕΥΜΑ (σελ. 360-381)</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1. Βασικά κυκλώματα στο εναλλασσόμενο ρεύ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1.α. Ωμική αντίσταση στο Ε.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1.β. Πηνίο στο Ε.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 Σύνθετα κυκλώματα-Σύνθετη αντίστ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α. Κύκλωμα RL σε σειρ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β. Κύκλωμα RC σε σειρ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γ. Κύκλωμα RLC σε σειρ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δ. Κύκλωμα RLC παράλληλ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 ΙΣΧΥΣ ΚΑΙ ΕΝΕΡΓΕΙΑ ΣΤΟ ΕΝΑΛΛΑΣΣΟΜΕΝΟ ΡΕΥΜΑ (σελ. 386-403)</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1. Ισχύς σε ωμική αντίστ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2. Ισχύς σε επαγωγική αντίδρ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3. Ισχύς σε χωρητική αντίδρ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4. Ισχύς σε σύνθετη αντίσταση-Τρίγωνο Ισχύ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3.5. Αντιστάθμιση (ή βελτίωση του συνφ)</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4. ΣΥΝΤΟΝΙΣΜΟΣ ΚΥΚΛΩΜΑΤΟΣ (σελ. 408-419)</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4.1. Συντονισμός σειρά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4.2. Παράλληλος συντονισμός (αντισυντονισμό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 ΤΡΙΦΑΣΙΚΟ ΡΕΥΜΑ (σελ. 424-449)</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1. Παραγωγή τριφασικού ρεύμα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2. Ανεξάρτητα και αλληλένδετα τριφασικά συστήματ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3. Φασική και πολική τά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4. Σύνδεση αστέρα και σύνδεση τριγώνου</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5.5. Ισχύς του τριφασικού ρεύματος</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6: ΕΙΔΙΚΑ ΘΕΜΑΤΑ ΚΑΙ ΕΦΑΡΜΟΓΕ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 ΑΝΟΡΘΩΣΗ ΤΟΥ ΕΝΑΛΛΑΣΣΟΜΕΝΟΥ ΡΕΥΜΑΤΟΣ (σελ. 456-471)</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1. Εισαγωγή- Ανορθωτέ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2. Μονοφασικά κυκλώματα ανόρθω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3. Τριφασικά κυκλώματα ανόρθω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6.1.4. Εξομάλυνση και σταθεροποίηση της ανορθωμένης τά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ΠΑΡΑΤΗΡΗΣΗ</w:t>
      </w:r>
      <w:r w:rsidRPr="00086B49">
        <w:rPr>
          <w:rFonts w:cstheme="minorHAnsi"/>
          <w:bCs/>
        </w:rPr>
        <w:t>: Στην εξεταζόμενη ύλη συμπεριλαμβάνονται οι ανακεφαλαιώσεις, οι ερωτήσεις και οι ασκήσεις που βρίσκονται στο τέλος κάθε κεφαλαίου, το περιεχόμενο των οποίων εμπίπτει στις ανωτέρω ενότητες</w:t>
      </w:r>
      <w:r w:rsidRPr="00086B49">
        <w:rPr>
          <w:rFonts w:cstheme="minorHAnsi"/>
          <w:bCs/>
          <w:i/>
          <w:iCs/>
        </w:rPr>
        <w:t>.</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lastRenderedPageBreak/>
        <w:t xml:space="preserve">2ο ΒΙΒΛΙΟ: Ανάλυση Ηλεκτρικών Κυκλωμάτων </w:t>
      </w:r>
      <w:r w:rsidRPr="00086B49">
        <w:rPr>
          <w:rFonts w:cstheme="minorHAnsi"/>
          <w:bCs/>
        </w:rPr>
        <w:t>(Ιωαννίδου Μαρία, Μικρώνης Θωμάς, Τσίλης Βασίλης, έκδ. ΔΙΟΦΑΝ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 xml:space="preserve">ΚΕΦΑΛΑΙΟ 7: ΕΝΑΛΛΑΣΣΟΜΕΝΑ ΡΕΥΜΑΤΑ </w:t>
      </w:r>
      <w:r w:rsidRPr="00086B49">
        <w:rPr>
          <w:rFonts w:cstheme="minorHAnsi"/>
          <w:bCs/>
        </w:rPr>
        <w:t>(σελ. 219-226)</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7.6. ΕΝΕΡΓΟΣ Η ΕΝΔΕΙΚΝΥΜΕΝΗ ΤΙΜΗ ΤΟΥ ΕΝΑΛΛΑΣΣΟΜΕΝΟΥ ΡΕΥΜΑ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7.7. ΔΙΑΝΥΣΜΑΤΙΚΗ ΠΑΡΑΣΤΑΣΗ ΕΝΑΛΛΑΣΣΟΜΕΝΟΥ ΡΕΥΜΑ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7.8. ΠΡΟΣΘΕΣΗ ΕΝΑΛΛΑΣΣΟΜΕΝΩΝ ΡΕΥΜΑΤΩΝ</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8: ΚΑΤΑΝΑΛΩΤΕΣ ΚΑΙ ΣΥΜΠΕΡΙΦΟΡΑ ΤΟΥΣ ΣΤΟ ΕΝΑΛΛΑΣΣΟΜΕΝΟ ΡΕΥ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1. ΕΙΣΑΓΩΓΗ (σελ. 235-285)</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2. ΣΤΙΓΜΙΑΙΑ ΚΑΙ ΜΕΣΗ ΙΣΧΥΣ ΕΝΑΛΛΑΣΣΟΜΕΝΟΥ ΡΕΥΜΑΤ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3. ΠΡΑΓΜΑΤΙΚΗ, ΑΕΡΓΗ ΚΑΙ ΦΑΙΝΟΜΕΝΗ ΙΣΧΥ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4. ΤΡΙΓΩΝΟ ΡΕΥΜΑΤ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5. ΩΜΙΚΟΣ, ΧΩΡΗΤΙΚΟΣ ΚΑΙ ΕΠΑΓΩΓΙΚΟΣ ΚΑΤΑΝΑΛΩΤΗΣ ΣΕ</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ΕΝΑΛΛΑΣΣΟΜΕΝΟ ΡΕΥ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5.1.Ωμικός καταναλωτή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5.2. Επαγωγικός καταναλωτή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5.3. Χωρητικός καταναλωτή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6. ΝΟΜΟΙ ΤΟΥ ΩΜ ΚΑΙ ΤΟΥ ΚΙΡΚΩΦ ΣΤΟ ΕΝΑΛΛΑΣΣΟΜΕΝΟ ΡΕΥ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6.1. Νόμος του Ωμ</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6.2. Νόμοι του Κίρκωφ</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 ΣΥΝΘΕΤΑ ΚΥΚΛΩΜΑΤ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1. Κυκλώματα RL Σειρά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2. Κυκλώματα R-C Σειρά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3. Κύκλωμα R-L-C Σειρά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4. Κύκλωμα με R και L Παράλληλ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5. Κύκλωμα με R και C Παράλληλ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8.7.6. Κύκλωμα με Πηνίο και Πυκνωτή Παράλληλα</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9: ΣΥΝΤΟΝΙΣΜ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 xml:space="preserve">9.1. ΣΥΝΤΟΝΙΣΜΟΣ ΚΥΚΛΩΜΑΤΟΣ ΣΕΙΡΑΣ (σελ. 291-303) </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9.2. YΠΕΡΤΑ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9.3. ΠΑΡΑΛΛΗΛΟΣ ΣΥΝΤΟΝΙΣΜ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9.4. ΥΠΕΡΕΝΤΑΣΗ</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10: ΤΡΙΦΑΣΙΚΟ ΕΝΑΛΛΑΣΣΟΜΕΝΟ ΡΕΥΜ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2. ΤΡΙΦΑΣΙΚΗ ΕΝΑΛΛΑΣΣΟΜΕΝΗ ΤΑΣΗ (σελ. 309-328)</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3. ΣΥΝΔΕΣΜΟΛΟΓΙΕΣ ΤΡΙΦΑΣΙΚΩΝ ΠΗΓΩΝ ΤΑ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3.1. Σύνδεση Πηγών Εναλλασσόμενης Τάσης σε Αστέρα ή σε Τρίγωνο</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3.2. Σχέσεις Μεταξύ Τάσεων ή ΗΕΔ στη Σύνδεση σε Αστέρα και σε Τρίγωνο</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4. ΤΡΙΦΑΣΙΚΟΙ ΚΑΤΑΝΑΛΩΤΕΣ ΣΕ ΣΥΝΔΕΣΗ «Υ»</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4.1. Συμμετρικοί καταναλωτές σε σύνδεση «Υ»</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4.2. Ασύμμετρη φόρτιση σε αστέρ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lastRenderedPageBreak/>
        <w:t>10.5. ΤΡΙΦΑΣΙΚΟΙ ΚΑΤΑΝΑΛΩΤΕΣ ΣΕ ΣΥΝΔΕΣΗ «Δ»</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5.1. Συμμετρικοί καταναλωτές σε «Δ»</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0.5.2. Ασύμμετρη φόρτιση σε τρίγωνο</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11: ΑΝΤΙΣΤΑΘΜΙΣΗ ΤΟΥ ΣΥΝΤΕΛΕΣΤΗ ΙΣΧΥΟ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1. ΕΠΙΠΤΩΣΕΙΣ ΧΑΜΗΛΟΥ ΣΥΝΤΕΛΕΣΤΗ ΙΣΧΥΟΣ (σελ. 333-341)</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2. ΒΕΛΤΙΩΣΗ ΤΟΥ ΣΥΝΤΕΛΕΣΤΗ ΙΣΧΥΟΣ</w:t>
      </w:r>
    </w:p>
    <w:p w:rsidR="009625B7" w:rsidRDefault="009625B7"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 xml:space="preserve">ΠΑΡΑΤΗΡΗΣΗ: </w:t>
      </w:r>
      <w:r w:rsidRPr="00086B49">
        <w:rPr>
          <w:rFonts w:cstheme="minorHAnsi"/>
          <w:bCs/>
        </w:rPr>
        <w:t>Στην εξεταζόμενη ύλη συμπεριλαμβάνονται οι ανακεφαλαιώσεις , οι ερωτήσεις και οι ασκήσεις που βρίσκονται στο τέλος κάθε κεφαλαίου, το περιεχόμενο των οποίων εμπίπτει στις ανωτέρω ενότητες.</w:t>
      </w:r>
    </w:p>
    <w:p w:rsidR="009625B7" w:rsidRDefault="009625B7" w:rsidP="00F424C1">
      <w:pPr>
        <w:autoSpaceDE w:val="0"/>
        <w:autoSpaceDN w:val="0"/>
        <w:adjustRightInd w:val="0"/>
        <w:spacing w:after="0" w:line="312" w:lineRule="auto"/>
        <w:jc w:val="center"/>
        <w:rPr>
          <w:rFonts w:cstheme="minorHAnsi"/>
          <w:b/>
          <w:bCs/>
          <w:sz w:val="24"/>
          <w:szCs w:val="24"/>
          <w:u w:val="single"/>
        </w:rPr>
      </w:pPr>
    </w:p>
    <w:p w:rsidR="00976F1C" w:rsidRPr="00086B49" w:rsidRDefault="00976F1C" w:rsidP="00F424C1">
      <w:pPr>
        <w:autoSpaceDE w:val="0"/>
        <w:autoSpaceDN w:val="0"/>
        <w:adjustRightInd w:val="0"/>
        <w:spacing w:after="0" w:line="312" w:lineRule="auto"/>
        <w:jc w:val="center"/>
        <w:rPr>
          <w:rFonts w:cstheme="minorHAnsi"/>
          <w:b/>
          <w:bCs/>
          <w:sz w:val="24"/>
          <w:szCs w:val="24"/>
          <w:u w:val="single"/>
        </w:rPr>
      </w:pPr>
      <w:r w:rsidRPr="00086B49">
        <w:rPr>
          <w:rFonts w:cstheme="minorHAnsi"/>
          <w:b/>
          <w:bCs/>
          <w:sz w:val="24"/>
          <w:szCs w:val="24"/>
          <w:u w:val="single"/>
        </w:rPr>
        <w:t>2. ΕΞΕΤΑΣΤΕΑ ΥΛΗ ΤΟΥ ΜΑΘΗΜΑΤΟΣ «ΗΛΕΚΤΡΙΚΕΣ ΜΗΧΑΝΕΣ»</w:t>
      </w:r>
    </w:p>
    <w:p w:rsidR="009625B7" w:rsidRDefault="009625B7"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
          <w:bCs/>
        </w:rPr>
        <w:t xml:space="preserve">ΒΙΒΛΙΟ: Ηλεκτρικές Μηχανές </w:t>
      </w:r>
      <w:r w:rsidRPr="00086B49">
        <w:rPr>
          <w:rFonts w:cstheme="minorHAnsi"/>
          <w:bCs/>
        </w:rPr>
        <w:t>(Γαντζούδης Σωτήρης, Λαγουδάκος Μιχαήλ, Μπινιάρης Αθανάσιος, έκδοση Διόφαντος )</w:t>
      </w:r>
    </w:p>
    <w:p w:rsidR="009625B7" w:rsidRDefault="009625B7" w:rsidP="00F424C1">
      <w:pPr>
        <w:autoSpaceDE w:val="0"/>
        <w:autoSpaceDN w:val="0"/>
        <w:adjustRightInd w:val="0"/>
        <w:spacing w:after="0" w:line="312" w:lineRule="auto"/>
        <w:rPr>
          <w:rFonts w:cstheme="minorHAnsi"/>
          <w:b/>
          <w:bCs/>
        </w:rPr>
      </w:pP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1: ΜΕΤΑΣΧΗΜΑΤΙΣΤΕΣ (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 ΧΡΗΣΕΙΣ ΚΑΙ ΑΡΧΗ ΛΕΙΤΟΥΡΓΙΑΣ ΜΕΤΑΣΧΗΜΑΤΙΣΤΩΝ (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σελ. 22- 29)</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1. Σύντομη ιστορική ανασκόπη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2. Είδη και χρήσεις 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3. Λειτουργία μετασχηματιστώ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1.4. Τάση βραχυκύκλω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2. ΚΑΤΑΣΚΕΥΑΣΤΙΚΑ ΣΤΟΙΧΕΙΑ, ΣΥΝΔΕΣΜΟΛΟΓΙΕΣ ΚΑΙ ΤΥΠΟΠΟΙΗΣΗ Μ/Σ (σελ. 38-43)</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2.2. Τυποποίηση συνδέσεων, σύνδεση Μ/Σ στο δίκτυο της Δ.Ε.Η.-Τάση λειτουργία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2.3. Ισχύς 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2.4. Μετασχηματιστές (Μ/Σ) Ι:Ι</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3. ΑΥΤΟΜΕΤΑΣΧΗΜΑΤΙΣΤΕΣ, Μ/Σ ΟΡΓΑΝΩΝ (σελ. 50-58)</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3.1. Αυτομετασχηματιστές (ΑΜ/Σ)</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1.3.2. Μ/Σ οργάνων μέτρησης</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2: ΗΛΕΚΤΡΙΚΕΣ ΜΗΧΑΝΕΣ ΣΥΝΕΧΟΥΣ ΡΕΥΜΑΤΟΣ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 ΣΥΝΤΟΜΗ ΙΣΤΟΡΙΚΗ ΑΝΑΣΚΟΠΗΣΗ, ΧΡΗΣΕΙΣ ΜΗΧΑΝΩΝ Σ.Ρ., ΑΡΧΗ ΛΕΙΤΟΥΡΓΙΑΣ (σελ. 76-80)</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1. Σύντομη ιστορική ανασκόπηση και χρήσεις των μηχανώ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2. Αρχή λειτουργίας των Γεννητριώ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3. Αρχή λειτουργίας των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1.4. Παραδείγματ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2. ΚΑΤΑΣΚΕΥΑΣΤΙΚΑ ΣΤΟΙΧΕΙΑ ΜΗΧΑΝΩΝ Σ.Ρ. ΕΙΔΗ ΠΡΟΣΤΑΣΙΑΣ, ΤΥΠΟΠΟΙΗΣΗ ΑΚΡΟΔΕΚΤΩΝ (σελ. 82-87)</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2.1. Κατασκευαστικά στοιχεία Μηχανώ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lastRenderedPageBreak/>
        <w:t>2.2.2. Τα μέρη μιας μηχανής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2.3. Τυποποίηση ακροδεκτών γεννητριών και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 ΔΙΑΚΡΙΣΗ ΚΑΙ ΧΡΗΣΕΙΣ ΤΩΝ ΓΕΝΝΗΤΡΙΩΝ Σ.Ρ. ΩΣ ΠΡΟΣ ΤΑ ΚΑΤΑΣΚΕΥΑΣΤΙΚΑ ΤΟΥΣ ΣΤΟΙΧΕΙΑ (σελ. 93-104)</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1. Τύλιγμα επαγωγικού τυμπάνου</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2. Τύλιγμα διέγερ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3. Βοηθητικοί πόλοι</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3.4. Είδη γεννητριών Σ.Ρ. και χαρακτηριστικά του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 ΗΛΕΚΤΡΙΚΟΙ ΚΙΝΗΤΗΡΕΣ Σ.Ρ. (σελ. 113-125)</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1. Γεν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2. Αρχή λειτουργίας των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3. Ιδιαίτερα χαρακτηριστικά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4. Είδη κινητήρων Σ.Ρ.</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2.5.4.1. Κινητήρες  παράλληλης  διέγερσης</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3: ΕΝΑΛΛΑΚΤΗΡΕ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3.1. ΕΝΑΛΛΑΚΤΗΡΑΣ-ΗΛΕΚΤΡΟΠΑΡΑΓΩΓΟ ΖΕΥΓΟΣ (σελ. 166-178)</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3.1.1. Παραγωγή εναλλασόμενης ημιτονοειδούς τάση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3.1.2. Αρχή λειτουργίας-Συχνότητα, Στροφές και Ζεύγη πόλ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3.1.3. Κατασκευαστικά στοιχεία εναλλακτήρων</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4: ΑΣΥΓΧΡΟΝΟΙ ΤΡΙΦΑΣΙΚΟΙ ΚΙΝΗΤΗΡΕΣ (Α.Τ.Κ.)</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 ΓΕΝΙΚΕΣ ΓΝΩΣΕΙΣ ΓΙΑ ΑΣΥΓΧΡΟΝΟΥΣ ΤΡΙΦΑΣΙΚΟΥΣ ΚΙΝΗΤΗΡΕΣ (Α.Τ.Κ.) (σελ. 210-219)</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1. Είδη ασύγχρονων τριφασικών κινητήρ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2. Κατασκευαστικά στοιχεία του στάτη των ασύγχρονων τριφασικών κινητήρ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Α.Τ.Κ.)</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3. Χρησιμότητα του στάτη των Α.Τ.Κ.</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4. Πολικά-φασικά μεγέθ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5. Στρεφόμενο μαγνητικό πεδίο</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6. Αρχή λειτουργίας ασύγχρονων τριφασικών κινητήρ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7. Ολίσθηση</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1.8. Ροπή ασύγχρονων τριφασικών κινητήρων</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 ΑΣΥΓ ΧΡΟΝΟΙ ΤΡΙΦΑΣΙΚΟΙ ΚΙΝΗΤΗΡΕΣ ΜΕ ΒΡΑΧΥΚΥΚΛΩΜΕΝΟ ΔΡΟΜΕ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Κ.Β.Δ.) (σελ. 222-234 έως 12η σειρά, 244-250)</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1. Κατασκευαστικά στοιχεί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2. Ακροδέκτες, συνδεσμολογίε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3. Τάση λειτουργία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4. Εκκίνηση ασύγχρονων τριφασικών κινητήρων βραχυκυκλωμένου δρομέ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6. Αλλαγή φοράς περιστροφή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7. Πέδηση ασύγχρονου τριφασικού κινητήρα βραχυκυκλωμένου δρομέ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4.2.8. Ισχύς, απώλειες και βαθμός απόδοσης ασύγχρονου τριφασικού κινητήρα</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lastRenderedPageBreak/>
        <w:t>βραχυκυκλωμένου δρομέα</w:t>
      </w:r>
    </w:p>
    <w:p w:rsidR="00976F1C" w:rsidRPr="00086B49" w:rsidRDefault="00976F1C" w:rsidP="00F424C1">
      <w:pPr>
        <w:autoSpaceDE w:val="0"/>
        <w:autoSpaceDN w:val="0"/>
        <w:adjustRightInd w:val="0"/>
        <w:spacing w:after="0" w:line="312" w:lineRule="auto"/>
        <w:rPr>
          <w:rFonts w:cstheme="minorHAnsi"/>
          <w:b/>
          <w:bCs/>
        </w:rPr>
      </w:pPr>
      <w:r w:rsidRPr="00086B49">
        <w:rPr>
          <w:rFonts w:cstheme="minorHAnsi"/>
          <w:b/>
          <w:bCs/>
        </w:rPr>
        <w:t>ΚΕΦΑΛΑΙΟ 5: ΜΟΝΟΦΑΣΙΚΟΙ ΚΙΝΗΤΗΡΕ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 ΑΣΥΓΧΡΟΝΟΙ ΜΟΝΟΦΑΣΙΚΟΙ ΚΙΝΗΤΗΡΕΣ (Α.Μ.Κ.) (σελ. 286-293)</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1. Γεν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2. Αρχή λειτουργίας Α.Μ.Κ. –Στρεφόμενο Μ.Π.</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3. Είδη, γενικά χαρακτηριστικά και χρήσεις Α.Μ.Κ.</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1.4. Κατασκευή, συνδεσμολογία, τυποποίηση και άλλα χαρακτηριστ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 ΜΟΝΟΦΑΣΙΚΟΙ ΚΙΝΗΤΗΡΕΣ ΜΕ ΣΥΛΛΕΚΤΗ (σελ. 295-300)</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1. Γεν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2. Αρχή λειτουργία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3. Είδη , γενικά χαρακτηριστικά και χρήσεις</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5.2.4. Κατασκευή, συνδεσμολογία, τυποποίηση και άλλα χαρακτηριστικά</w:t>
      </w:r>
    </w:p>
    <w:p w:rsidR="00976F1C" w:rsidRPr="00086B49" w:rsidRDefault="00976F1C" w:rsidP="00F424C1">
      <w:pPr>
        <w:autoSpaceDE w:val="0"/>
        <w:autoSpaceDN w:val="0"/>
        <w:adjustRightInd w:val="0"/>
        <w:spacing w:after="0" w:line="312" w:lineRule="auto"/>
        <w:rPr>
          <w:rFonts w:cstheme="minorHAnsi"/>
          <w:bCs/>
        </w:rPr>
      </w:pPr>
      <w:r w:rsidRPr="00086B49">
        <w:rPr>
          <w:rFonts w:cstheme="minorHAnsi"/>
          <w:bCs/>
        </w:rPr>
        <w:t>ΠΑΡΑΤΗΡΗΣΗ: Στην εξεταζόμενη ύλη συμπεριλαμβάνονται οι ερωτήσεις οι ανακεφαλαιώσεις και οι ασκήσεις που βρίσκονται στο τέλος κάθε κεφαλαίου, το περιεχόμενο των οποίων εμπίπτει στις ανωτέρω ενότητες.</w:t>
      </w:r>
    </w:p>
    <w:p w:rsidR="00976F1C" w:rsidRPr="00086B49"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003D6E"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03D6E">
        <w:rPr>
          <w:rFonts w:cstheme="minorHAnsi"/>
          <w:b/>
          <w:bCs/>
          <w:sz w:val="24"/>
          <w:szCs w:val="24"/>
          <w:u w:val="single"/>
        </w:rPr>
        <w:t>ΤΟΜΕΑΣ ΗΛΕΚΤΡΟΝΙΚΗΣ</w:t>
      </w:r>
    </w:p>
    <w:p w:rsidR="00003D6E" w:rsidRDefault="00003D6E" w:rsidP="00F424C1">
      <w:pPr>
        <w:autoSpaceDE w:val="0"/>
        <w:autoSpaceDN w:val="0"/>
        <w:adjustRightInd w:val="0"/>
        <w:spacing w:after="0" w:line="312" w:lineRule="auto"/>
        <w:jc w:val="center"/>
        <w:rPr>
          <w:rFonts w:cstheme="minorHAnsi"/>
          <w:b/>
          <w:bCs/>
        </w:rPr>
      </w:pPr>
    </w:p>
    <w:p w:rsidR="00003D6E" w:rsidRPr="00C058EC" w:rsidRDefault="00003D6E"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003D6E" w:rsidRDefault="00003D6E" w:rsidP="00F424C1">
      <w:pPr>
        <w:autoSpaceDE w:val="0"/>
        <w:autoSpaceDN w:val="0"/>
        <w:adjustRightInd w:val="0"/>
        <w:spacing w:after="0" w:line="312" w:lineRule="auto"/>
        <w:jc w:val="center"/>
        <w:rPr>
          <w:rFonts w:cstheme="minorHAnsi"/>
          <w:b/>
          <w:bCs/>
          <w:sz w:val="28"/>
          <w:szCs w:val="28"/>
        </w:rPr>
      </w:pPr>
    </w:p>
    <w:p w:rsidR="00976F1C" w:rsidRPr="00003D6E" w:rsidRDefault="00976F1C" w:rsidP="00F424C1">
      <w:pPr>
        <w:shd w:val="clear" w:color="auto" w:fill="D9D9D9" w:themeFill="background1" w:themeFillShade="D9"/>
        <w:spacing w:after="0" w:line="312" w:lineRule="auto"/>
        <w:ind w:right="-1"/>
        <w:jc w:val="center"/>
        <w:rPr>
          <w:rFonts w:cstheme="minorHAnsi"/>
          <w:b/>
          <w:bCs/>
          <w:spacing w:val="20"/>
          <w:u w:val="single"/>
        </w:rPr>
      </w:pPr>
      <w:r w:rsidRPr="00003D6E">
        <w:rPr>
          <w:rFonts w:cstheme="minorHAnsi"/>
          <w:b/>
          <w:bCs/>
          <w:spacing w:val="20"/>
          <w:u w:val="single"/>
        </w:rPr>
        <w:t xml:space="preserve">ΕΙΔΙΚΟΤΗΤΕΣ: </w:t>
      </w:r>
      <w:r w:rsidRPr="00003D6E">
        <w:rPr>
          <w:rFonts w:cstheme="minorHAnsi"/>
          <w:b/>
          <w:bCs/>
          <w:spacing w:val="20"/>
        </w:rPr>
        <w:t>1) ΗΛΕΚΤΡΟΝΙΚΩΝ ΥΠΟΛΟΓΙΣΤΙΚΩΝ ΣΥΣΤΗΜΑΤΩΝ &amp; ΔΙΚΤΥΩΝ</w:t>
      </w:r>
    </w:p>
    <w:p w:rsidR="00976F1C" w:rsidRPr="00003D6E" w:rsidRDefault="00976F1C" w:rsidP="00F424C1">
      <w:pPr>
        <w:shd w:val="clear" w:color="auto" w:fill="D9D9D9" w:themeFill="background1" w:themeFillShade="D9"/>
        <w:spacing w:after="0" w:line="312" w:lineRule="auto"/>
        <w:ind w:right="-1"/>
        <w:jc w:val="center"/>
        <w:rPr>
          <w:rFonts w:cstheme="minorHAnsi"/>
          <w:b/>
          <w:bCs/>
          <w:spacing w:val="20"/>
        </w:rPr>
      </w:pPr>
      <w:r w:rsidRPr="00003D6E">
        <w:rPr>
          <w:rFonts w:cstheme="minorHAnsi"/>
          <w:b/>
          <w:bCs/>
          <w:spacing w:val="20"/>
        </w:rPr>
        <w:t>2) ΗΛΕΚΤΡΟΝΙΚΩΝ ΣΥΣΤΗΜΑΤΩΝ ΕΠΙΚΟΙΝΩΝΙΩΝ</w:t>
      </w:r>
    </w:p>
    <w:p w:rsidR="00003D6E" w:rsidRDefault="00003D6E" w:rsidP="00F424C1">
      <w:pPr>
        <w:autoSpaceDE w:val="0"/>
        <w:autoSpaceDN w:val="0"/>
        <w:adjustRightInd w:val="0"/>
        <w:spacing w:after="0" w:line="312" w:lineRule="auto"/>
        <w:rPr>
          <w:rFonts w:cstheme="minorHAnsi"/>
          <w:bCs/>
        </w:rPr>
      </w:pP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Εξεταζόμενα μαθήματα: 1. Συστήματα Ψηφιακών Ηλεκτρονικών (Θεωρία)</w:t>
      </w:r>
    </w:p>
    <w:p w:rsidR="00976F1C" w:rsidRPr="00003D6E" w:rsidRDefault="00976F1C" w:rsidP="00F424C1">
      <w:pPr>
        <w:autoSpaceDE w:val="0"/>
        <w:autoSpaceDN w:val="0"/>
        <w:adjustRightInd w:val="0"/>
        <w:spacing w:after="0" w:line="312" w:lineRule="auto"/>
        <w:ind w:left="1440" w:firstLine="720"/>
        <w:rPr>
          <w:rFonts w:cstheme="minorHAnsi"/>
          <w:bCs/>
        </w:rPr>
      </w:pPr>
      <w:r w:rsidRPr="00003D6E">
        <w:rPr>
          <w:rFonts w:cstheme="minorHAnsi"/>
          <w:bCs/>
        </w:rPr>
        <w:t xml:space="preserve">   2. Ηλεκτρονικές Επικοινωνίες</w:t>
      </w:r>
    </w:p>
    <w:p w:rsidR="00976F1C" w:rsidRPr="00003D6E" w:rsidRDefault="00976F1C"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jc w:val="center"/>
        <w:rPr>
          <w:rFonts w:cstheme="minorHAnsi"/>
          <w:b/>
          <w:bCs/>
          <w:sz w:val="24"/>
          <w:szCs w:val="24"/>
          <w:u w:val="single"/>
        </w:rPr>
      </w:pPr>
      <w:r w:rsidRPr="00003D6E">
        <w:rPr>
          <w:rFonts w:cstheme="minorHAnsi"/>
          <w:b/>
          <w:bCs/>
          <w:sz w:val="24"/>
          <w:szCs w:val="24"/>
          <w:u w:val="single"/>
        </w:rPr>
        <w:t>1. ΕΞΕΤΑΣΤΕΑ ΥΛΗ ΤΟΥ ΜΑΘΗΜΑΤΟΣ: «ΣΥΣΤΗΜΑΤΑ ΨΗΦΙΑΚΩΝ ΗΛΕΚΤΡΟΝΙΚΩΝ</w:t>
      </w:r>
      <w:r w:rsidR="00003D6E">
        <w:rPr>
          <w:rFonts w:cstheme="minorHAnsi"/>
          <w:b/>
          <w:bCs/>
          <w:sz w:val="24"/>
          <w:szCs w:val="24"/>
          <w:u w:val="single"/>
        </w:rPr>
        <w:t xml:space="preserve"> </w:t>
      </w:r>
      <w:r w:rsidRPr="00003D6E">
        <w:rPr>
          <w:rFonts w:cstheme="minorHAnsi"/>
          <w:b/>
          <w:bCs/>
          <w:sz w:val="24"/>
          <w:szCs w:val="24"/>
          <w:u w:val="single"/>
        </w:rPr>
        <w:t>(ΘΕΩΡΙΑ)»</w:t>
      </w:r>
    </w:p>
    <w:p w:rsidR="00003D6E" w:rsidRDefault="00003D6E" w:rsidP="00F424C1">
      <w:pPr>
        <w:autoSpaceDE w:val="0"/>
        <w:autoSpaceDN w:val="0"/>
        <w:adjustRightInd w:val="0"/>
        <w:spacing w:after="0" w:line="312" w:lineRule="auto"/>
        <w:jc w:val="center"/>
        <w:rPr>
          <w:rFonts w:cstheme="minorHAnsi"/>
          <w:b/>
          <w:bCs/>
        </w:rPr>
      </w:pPr>
    </w:p>
    <w:p w:rsidR="00003D6E" w:rsidRPr="00C058EC" w:rsidRDefault="00003D6E"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003D6E" w:rsidRDefault="00003D6E"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
          <w:bCs/>
        </w:rPr>
        <w:t xml:space="preserve">ΒΙΒΛΙΑ: 1. Ψηφιακά Ηλεκτρονικά (Μέρος Α Θεωρία) </w:t>
      </w:r>
      <w:r w:rsidRPr="00003D6E">
        <w:rPr>
          <w:rFonts w:cstheme="minorHAnsi"/>
          <w:bCs/>
        </w:rPr>
        <w:t>(Ασημάκης Α.- Μουστάκας Γ.- Παπαγέωργας Π., έκδοση Διόφαντος)</w:t>
      </w:r>
    </w:p>
    <w:p w:rsidR="00003D6E" w:rsidRDefault="00003D6E"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
          <w:bCs/>
        </w:rPr>
        <w:t xml:space="preserve">2.Δομή και Λειτουργία Μικροϋπολογιστών (Θεωρία), </w:t>
      </w:r>
      <w:r w:rsidRPr="00003D6E">
        <w:rPr>
          <w:rFonts w:cstheme="minorHAnsi"/>
          <w:bCs/>
        </w:rPr>
        <w:t>(Πεκμεστζή Κ.- Βογιατζής Ι. - Λιβιεράτος Γ.- Μπουγάς Π. έκδοση ΔΙΟΦΑΝΤΟΣ)</w:t>
      </w:r>
    </w:p>
    <w:p w:rsidR="00003D6E" w:rsidRDefault="00003D6E"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6: ΜΑΝΤΑΛΩΤΕΣ ΚΑΙ FLIP-FLO</w:t>
      </w:r>
      <w:r w:rsidRPr="00003D6E">
        <w:rPr>
          <w:rFonts w:cstheme="minorHAnsi"/>
          <w:b/>
          <w:bCs/>
          <w:lang w:val="en-US"/>
        </w:rPr>
        <w:t>P</w:t>
      </w:r>
      <w:r w:rsidRPr="00003D6E">
        <w:rPr>
          <w:rFonts w:cstheme="minorHAnsi"/>
          <w:b/>
          <w:bCs/>
        </w:rPr>
        <w:t>S</w:t>
      </w:r>
      <w:r w:rsidRPr="00003D6E">
        <w:rPr>
          <w:rFonts w:cstheme="minorHAnsi"/>
          <w:bCs/>
        </w:rPr>
        <w:t>(σελ. 130-154)</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 xml:space="preserve">6.1. OΡΙΣΜΟΙ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 ΜΑΝΤΑΛΩ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1. Μανταλωτής με πύλες NAND</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2. Μανταλωτής με πύλες NOR</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 FLIP-FLO</w:t>
      </w:r>
      <w:r w:rsidRPr="00003D6E">
        <w:rPr>
          <w:rFonts w:cstheme="minorHAnsi"/>
          <w:bCs/>
          <w:lang w:val="en-US"/>
        </w:rPr>
        <w:t>P</w:t>
      </w:r>
      <w:r w:rsidRPr="00003D6E">
        <w:rPr>
          <w:rFonts w:cstheme="minorHAnsi"/>
          <w:bCs/>
        </w:rPr>
        <w:t>S</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6.3.1. R-S FLIP-FLOP</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6.3.2. D FLIP-FLOP</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6.3.3. J-K FLIP-FLOP</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6.3.4. T FLIP-FLOP</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5. Διέγερση FLIP-FLOP</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6. Aσύγχρονες είσοδοι</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6.1 Ορισμοί</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6.2. Ολοκληρωμένα κυκλώματα FLIP-FLOP</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5. ΛΥΜΕΝΕΣ ΑΣΚΗΣΕΙ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7: ΚΑΤΑΧΩΡΗΤΕΣ</w:t>
      </w:r>
      <w:r w:rsidRPr="00003D6E">
        <w:rPr>
          <w:rFonts w:cstheme="minorHAnsi"/>
          <w:bCs/>
        </w:rPr>
        <w:t>(σελ. 158-169)</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7.1. ΕΙΣΑΓΩΓΗ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2. ΚΑΤΑΧΩΡΗ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 ΚΑΤΑΧΩΡΗΤΕΣ ΟΛΙΣΘΗ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1. Καταχωρητής ολίσθησης σειριακής εισόδου-σειριακής εξόδου SISO</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2. Καταχωρητής ολίσθησης σειριακής εισόδου-παράλληλης εξόδου SIPO</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3. Καταχωρητής ολίσθησης παράλληλης εισόδου-σειριακής εξόδου PISO</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4. Καταχωρητής ολίσθησης παράλληλης εισόδου-παράλληλης εξόδου PIPO</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8: ΑΠΑΡΙΘΜΗΤΕΣ</w:t>
      </w:r>
      <w:r w:rsidRPr="00003D6E">
        <w:rPr>
          <w:rFonts w:cstheme="minorHAnsi"/>
          <w:bCs/>
        </w:rPr>
        <w:t>(σελ. 180-192)</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8.1. ΕΙΣΑΓΩΓΗ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2. ΒΑΣΙΚΕΣ ΕΝΝΟΙ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 ΑΣΥΓΧΡΟΝΟΙ ΑΠΑΡΙΘΜΗ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1. Ασύγχρονος δυαδικός απαριθμητ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2. Ασύγχρονος δυαδικός Απαριθμητής 74293</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3. Ασύγχρονος BCD Απαριθμητ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3.4. Ασύγχρονος Απαριθμητής BCD με το Ο.Κ. 7490</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 ΣΥΓΧΡΟΝΟΙ ΔΥΑΔΙΚΟΙ ΑΠΑΡΙΘΜΗ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1. Προς τα πάνω Απαριθμητέ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2. Προς τα κάτω απαριθμητέ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3. Αμφίδρομοι απαριθμητέ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8.4.4. Απαριθμητής με το Ο.Κ. 74193</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10: MNHMEΣ</w:t>
      </w:r>
      <w:r w:rsidRPr="00003D6E">
        <w:rPr>
          <w:rFonts w:cstheme="minorHAnsi"/>
          <w:bCs/>
        </w:rPr>
        <w:t>(σελ. 218-241)</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10.1. ΕΙΣΑΓΩΓΗ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1.1 Παράδειγ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2. ΒΑΣΙΚΕΣ ΕΝΝΟΙΕΣ-ΟΡΟΛΟΓΙΑ ΜΝΗΜ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10.3. ΜΝΗΜΕΣ 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3.1. Εσωτερική δομή μνήμης 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3.2. Τύποι προγραμματιζόμενων ROM</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 xml:space="preserve">10.3.2.1. </w:t>
      </w:r>
      <w:r w:rsidRPr="00003D6E">
        <w:rPr>
          <w:rFonts w:cstheme="minorHAnsi"/>
          <w:bCs/>
        </w:rPr>
        <w:t>Προγραμματιζόμενη</w:t>
      </w:r>
      <w:r w:rsidRPr="00003D6E">
        <w:rPr>
          <w:rFonts w:cstheme="minorHAnsi"/>
          <w:bCs/>
          <w:lang w:val="en-US"/>
        </w:rPr>
        <w:t xml:space="preserve"> ROM (Programmable ROM:PROM)</w:t>
      </w:r>
    </w:p>
    <w:p w:rsidR="00976F1C" w:rsidRPr="00003D6E" w:rsidRDefault="00976F1C" w:rsidP="00F424C1">
      <w:pPr>
        <w:autoSpaceDE w:val="0"/>
        <w:autoSpaceDN w:val="0"/>
        <w:adjustRightInd w:val="0"/>
        <w:spacing w:after="0" w:line="312" w:lineRule="auto"/>
        <w:rPr>
          <w:rFonts w:cstheme="minorHAnsi"/>
          <w:bCs/>
          <w:lang w:val="en-US"/>
        </w:rPr>
      </w:pPr>
      <w:r w:rsidRPr="00003D6E">
        <w:rPr>
          <w:rFonts w:cstheme="minorHAnsi"/>
          <w:bCs/>
          <w:lang w:val="en-US"/>
        </w:rPr>
        <w:t>10.3.2.2.</w:t>
      </w:r>
      <w:r w:rsidRPr="00003D6E">
        <w:rPr>
          <w:rFonts w:cstheme="minorHAnsi"/>
          <w:bCs/>
        </w:rPr>
        <w:t>Διαγραφόμενη</w:t>
      </w:r>
      <w:r w:rsidRPr="00003D6E">
        <w:rPr>
          <w:rFonts w:cstheme="minorHAnsi"/>
          <w:bCs/>
          <w:lang w:val="en-US"/>
        </w:rPr>
        <w:t xml:space="preserve"> PROM (Erasable PROM:EP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3.2.3. Hλεκτρικά διαγραφόμενη PROM:EEP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3.3. Εφαρμογές των μνημών RO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 ΜΝΗΜΕΣ RA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1. Εσωτερική δομή μνήμης RA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2. Τύποι RA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3. Χρονισμός μνήμης RA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4. Μνήμη RAM σε Ολοκληρωμένο Κύκλω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0.4.5. Εφαρμογές των μνημών RAM</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11: ΜΕΤΑΤΡΟΠΕΙΣ D/A ΚΑΙ A/D</w:t>
      </w:r>
      <w:r w:rsidRPr="00003D6E">
        <w:rPr>
          <w:rFonts w:cstheme="minorHAnsi"/>
          <w:bCs/>
        </w:rPr>
        <w:t>(σελ. 250-271)</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11.1. ΕΙΣΑΓΩΓΗ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2. ΣΥΣΤΗΜΑ ΛΗΨΗΣ, ΕΠΕΞΕΡΓΑΣΙΑΣ ΚΑΙ ΔΙΑΝΟΜΗΣ ΔΕΔΟΜΕΝ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3. ΜΕΤΑΤΡΟΠΕΑΣ D/A</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4. ΚΥΚΛΩΜΑΤΑ ΜΕΤΑΤΡΟΠΕΩΝ D/A</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4.1. Μετατροπέας D/A τύπου R/2R</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4.2. Mετατροπέας D/A σε ολοκληρωμένο κύκλω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5. ΧΑΡΑΚΤΗΡΙΣΤΙΚΑ ΜΕΤΑΤΡΟΠΕΩΝ D/A</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6. METATΡΟΠΕΑΣ Α/D</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7. ΚΒΑΝΤΙΣΗ ΚΑΙ ΔΕΙΓΜΑΤΟΛΗΨΙΑ ΣΗ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8. ΚΥΚΛΩΜΑΤΑ ΜΕΤΑΤΡΟΠΕΩΝ Α/D</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8.1. Μετατροπέας A/D διαδοχικών προσεγγίσ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8.2. Μετατροπέας A/D σε ολοκληρωμένο κύκλω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9. ΧΑΡΑΚΤΗΡΙΣΤΙΚΑ ΜΕΤΑΤΡΟΠΕΩΝ Α/D</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1.10 ΕΦΑΡΜΟΓΕΣ ΜΕΤΑΤΡΟΠΕΩΝ D/A ΚΑΙ A/D</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12: ΚΥΚΛΩΜΑΤΑ ΧΡΟΝΙΣΜΟΥ</w:t>
      </w:r>
      <w:r w:rsidRPr="00003D6E">
        <w:rPr>
          <w:rFonts w:cstheme="minorHAnsi"/>
          <w:bCs/>
        </w:rPr>
        <w:t>(σελ. 276-283)</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12.1. ΟΡΙΣΜΟΙ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2.2. ΤΟ ΟΛΟΚΛΗΡΩΜΕΝΟ ΚΥΚΛΩΜΑ ΧΡΟΝΙΣΜΟΥ 555</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12.2.1. Το Ο.Κ. 555 ως μονοσταθής  πολυδονητή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Cs/>
        </w:rPr>
        <w:t>12.2.2. Το Ο.Κ. 555 ως ασταθής  πολυδονητ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
          <w:bCs/>
        </w:rPr>
        <w:t xml:space="preserve">ΚΕΦΑΛΑΙΟ 3: ΑΡΧΙΤΕΚΤΟΝΙΚΗ ΗΛΕΚΤΡΟΝΙΚΟΥ ΤΜΗΜΑΤΟΣ ΤΩΝ (hardware) ΥΠΟΛΟΓΙΣΤΙΚΩΝ ΣΥΣΤΗΜΑΤΩΝ </w:t>
      </w:r>
      <w:r w:rsidRPr="00003D6E">
        <w:rPr>
          <w:rFonts w:cstheme="minorHAnsi"/>
          <w:bCs/>
        </w:rPr>
        <w:t>(σελ. 67-90)</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1. ΒΑΣΙΚΑ ΣΤΟΙΧΕΙΑ ΑΡΧΙΤΕΚΤΟΝΙΚΗΣ ΜΙΚΡΟΫΠΟΛΟΓΙΣΤΙΚΩΝ ΣΥΣΤΗΜΑ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2. ΑΡΧΕΣ ΛΕΙΤΟΥΡΓΙΑΣ ΚΑΙ ΑΡΧΙΤΕΚΤΟΝΙΚΗ ΜΙΚΡΟΕΠΕΞΕΡΓΑΣ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 ΕΝΤΟΛΕΣ ΜΙΚΡΟΕΠΕΞΕΡΓΑΣ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1. Εκτέλεση εντολ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3.3.2. Γλώσσα μηχανής και συμβολική γλώσσ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3. Κύκλοι εντολής και κύκλοι μηχαν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4. Είδη εντολώ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4. ΤΡΟΠΟΙ ΑΝΑΦΟΡΑΣ ΣΤΗ ΜΝΗΜ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5. ΧΑΡΑΚΤΗΡΙΣΤΙΚΑ ΚΑΙ ΚΑΤΗΓΟΡΙΕΣ ΜΙΚΡΟΕΠΕΞΕΡΓΑΣ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6. ΟΙΚΟΓΕΝΕΙΕΣ ΜΙΚΡΟΕΠΕΞΕΡΓΑΣΤΩΝ</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4: ΣΥΝΔΕΣΗ ΜΙΚΡΟΕΠΕΞΕΡΓΑΣΤΩΝ ΚΑΙ ΜΙΚΡΟΕΛΕΓΚΤΩΝ</w:t>
      </w:r>
      <w:r w:rsidRPr="00003D6E">
        <w:rPr>
          <w:rFonts w:cstheme="minorHAnsi"/>
          <w:bCs/>
        </w:rPr>
        <w:t>(σελ. 95-113)</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4.1. ΑΚΡΟΔΕΚΤΕΣ ΚΑΙ ΣΥΝΔΕΣΕΙΣ ΜΙΚΡΟΕΠΕΞΕΡΓΑΣΤΩΝ ΚΑΙ ΜΙΚΡΟΕΛΕΓΚΤΩΝ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1.1. Πολυπλεξία διαδρόμ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 ΠΡΟΣΠΕΛΑΣΗ ΣΥΣΚΕΥΩΝ ΕΙΣΟΔΟΥ-ΕΞΟΔ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1. Θύρες εισόδου-εξόδ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2. Διευθυνσιοδότηση συσκευών εισόδου-εξόδ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3. Τρόποι προσπέλασης συσκευών εισόδου-εξόδ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 ΔΙΑΚΟΠ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1. Πλεονεκτήματα της μεθόδου των διακοπώ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 ΛΕΙΤΟΥΡΓΙΑ ΑΠΕΥΘΕΙΑΣ ΠΡΟΣΠΕΛΑΣΗΣ ΜΝΗΜ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5. ΕΙΣΟΔΟΣ ΚΑΙ ΕΞΟΔΟΣ ΨΗΦΙΑΚΩΝ ΔΕΔΟΜΕΝΩΝ ΣΕ ΜΙΚΡΟΕΠΕΞΕΡΓΑΣ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5.1. Είσοδος δεδομέν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5.2. Έξοδος δεδομένων</w:t>
      </w:r>
    </w:p>
    <w:p w:rsidR="00920A70" w:rsidRDefault="00920A70" w:rsidP="00F424C1">
      <w:pPr>
        <w:autoSpaceDE w:val="0"/>
        <w:autoSpaceDN w:val="0"/>
        <w:adjustRightInd w:val="0"/>
        <w:spacing w:after="0" w:line="312" w:lineRule="auto"/>
        <w:rPr>
          <w:rFonts w:cstheme="minorHAnsi"/>
          <w:b/>
          <w:bCs/>
        </w:rPr>
      </w:pP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Σημειώσεις:</w:t>
      </w:r>
    </w:p>
    <w:p w:rsidR="00976F1C" w:rsidRPr="00003D6E" w:rsidRDefault="00976F1C" w:rsidP="00F424C1">
      <w:pPr>
        <w:autoSpaceDE w:val="0"/>
        <w:autoSpaceDN w:val="0"/>
        <w:adjustRightInd w:val="0"/>
        <w:spacing w:after="0" w:line="312" w:lineRule="auto"/>
        <w:jc w:val="both"/>
        <w:rPr>
          <w:rFonts w:cstheme="minorHAnsi"/>
          <w:bCs/>
        </w:rPr>
      </w:pPr>
      <w:r w:rsidRPr="00003D6E">
        <w:rPr>
          <w:rFonts w:cstheme="minorHAnsi"/>
          <w:bCs/>
        </w:rPr>
        <w:t>1. Η εξεταστέα ύλη των κεφαλαίων 6 έως 12 αναφέρεται στο βιβλίο: Ψηφιακά Ηλεκτρονικά</w:t>
      </w:r>
      <w:r w:rsidR="00920A70">
        <w:rPr>
          <w:rFonts w:cstheme="minorHAnsi"/>
          <w:bCs/>
        </w:rPr>
        <w:t xml:space="preserve"> </w:t>
      </w:r>
      <w:r w:rsidRPr="00003D6E">
        <w:rPr>
          <w:rFonts w:cstheme="minorHAnsi"/>
          <w:bCs/>
        </w:rPr>
        <w:t>(Μέρος Α Θεωρία), Ασημάκης Α.- Μουστάκας Γ., Παπαγεώργας Π., έκδοση Διόφαντος</w:t>
      </w:r>
    </w:p>
    <w:p w:rsidR="00920A70" w:rsidRDefault="00920A70" w:rsidP="00F424C1">
      <w:pPr>
        <w:autoSpaceDE w:val="0"/>
        <w:autoSpaceDN w:val="0"/>
        <w:adjustRightInd w:val="0"/>
        <w:spacing w:after="0" w:line="312" w:lineRule="auto"/>
        <w:jc w:val="both"/>
        <w:rPr>
          <w:rFonts w:cstheme="minorHAnsi"/>
          <w:bCs/>
        </w:rPr>
      </w:pPr>
    </w:p>
    <w:p w:rsidR="00976F1C" w:rsidRPr="00003D6E" w:rsidRDefault="00976F1C" w:rsidP="00F424C1">
      <w:pPr>
        <w:autoSpaceDE w:val="0"/>
        <w:autoSpaceDN w:val="0"/>
        <w:adjustRightInd w:val="0"/>
        <w:spacing w:after="0" w:line="312" w:lineRule="auto"/>
        <w:jc w:val="both"/>
        <w:rPr>
          <w:rFonts w:cstheme="minorHAnsi"/>
          <w:bCs/>
        </w:rPr>
      </w:pPr>
      <w:r w:rsidRPr="00003D6E">
        <w:rPr>
          <w:rFonts w:cstheme="minorHAnsi"/>
          <w:bCs/>
        </w:rPr>
        <w:t>2. Η εξεταστέα ύλη των κεφαλαίων 3 και 4 αναφέρεται στο βιβλίο: Δομή και Λειτουργία</w:t>
      </w:r>
      <w:r w:rsidR="00920A70">
        <w:rPr>
          <w:rFonts w:cstheme="minorHAnsi"/>
          <w:bCs/>
        </w:rPr>
        <w:t xml:space="preserve"> </w:t>
      </w:r>
      <w:r w:rsidRPr="00003D6E">
        <w:rPr>
          <w:rFonts w:cstheme="minorHAnsi"/>
          <w:bCs/>
        </w:rPr>
        <w:t>Μικροϋπολογιστών (Θεωρία), Πεκμεστζή Κ.- Βογιατζής Ι. - Λιβιεράτος Γ.- Μπουγάς Π., εκδοση Διόφαντος.</w:t>
      </w:r>
    </w:p>
    <w:p w:rsidR="00976F1C" w:rsidRDefault="00976F1C" w:rsidP="00F424C1">
      <w:pPr>
        <w:autoSpaceDE w:val="0"/>
        <w:autoSpaceDN w:val="0"/>
        <w:adjustRightInd w:val="0"/>
        <w:spacing w:after="0" w:line="312" w:lineRule="auto"/>
        <w:rPr>
          <w:rFonts w:cstheme="minorHAnsi"/>
          <w:bCs/>
        </w:rPr>
      </w:pPr>
    </w:p>
    <w:p w:rsidR="005B3F89" w:rsidRPr="00003D6E" w:rsidRDefault="005B3F89" w:rsidP="00F424C1">
      <w:pPr>
        <w:autoSpaceDE w:val="0"/>
        <w:autoSpaceDN w:val="0"/>
        <w:adjustRightInd w:val="0"/>
        <w:spacing w:after="0" w:line="312" w:lineRule="auto"/>
        <w:rPr>
          <w:rFonts w:cstheme="minorHAnsi"/>
          <w:bCs/>
        </w:rPr>
      </w:pPr>
    </w:p>
    <w:p w:rsidR="00976F1C" w:rsidRPr="00003D6E" w:rsidRDefault="00976F1C" w:rsidP="00F424C1">
      <w:pPr>
        <w:autoSpaceDE w:val="0"/>
        <w:autoSpaceDN w:val="0"/>
        <w:adjustRightInd w:val="0"/>
        <w:spacing w:after="0" w:line="312" w:lineRule="auto"/>
        <w:jc w:val="center"/>
        <w:rPr>
          <w:rFonts w:cstheme="minorHAnsi"/>
          <w:b/>
          <w:bCs/>
          <w:sz w:val="24"/>
          <w:szCs w:val="24"/>
          <w:u w:val="single"/>
        </w:rPr>
      </w:pPr>
      <w:r w:rsidRPr="00003D6E">
        <w:rPr>
          <w:rFonts w:cstheme="minorHAnsi"/>
          <w:b/>
          <w:bCs/>
          <w:sz w:val="24"/>
          <w:szCs w:val="24"/>
          <w:u w:val="single"/>
        </w:rPr>
        <w:t>2. ΕΞΕΤΑΣΤΕΑ ΥΛΗ ΤΟΥ ΜΑΘΗΜΑΤΟΣ «ΗΛΕΚΤΡΟΝΙΚΕΣ ΕΠΙΚΟΙΝΩΝΙ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
          <w:bCs/>
        </w:rPr>
        <w:t xml:space="preserve">ΒΙΒΛΙΟ: Συστήματα Εκπομπής και Λήψης </w:t>
      </w:r>
      <w:r w:rsidRPr="00003D6E">
        <w:rPr>
          <w:rFonts w:cstheme="minorHAnsi"/>
          <w:bCs/>
        </w:rPr>
        <w:t>(Νασιόπουλος Α. – Χατζόπουλος Δ., έκδοση 2014)</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 xml:space="preserve">ΚΕΦΑΛΑΙΟ 3: </w:t>
      </w:r>
      <w:r w:rsidRPr="00003D6E">
        <w:rPr>
          <w:rFonts w:cstheme="minorHAnsi"/>
          <w:b/>
          <w:bCs/>
          <w:caps/>
        </w:rPr>
        <w:t>Εισαγωγή στις τηλεπικοινωνίες.</w:t>
      </w:r>
      <w:r w:rsidRPr="00003D6E">
        <w:rPr>
          <w:rFonts w:cstheme="minorHAnsi"/>
          <w:b/>
          <w:bCs/>
        </w:rPr>
        <w:t xml:space="preserve"> Η/Μ ΚΥΜΑ ΚΑΙ ΤΕΧΝΙΚΕΣ ΔΙΑΜΟΡΦΩΣΗΣ</w:t>
      </w:r>
      <w:r w:rsidRPr="00003D6E">
        <w:rPr>
          <w:rFonts w:cstheme="minorHAnsi"/>
          <w:bCs/>
        </w:rPr>
        <w:t>(σελ. 75-117)</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3.1. ΕΙΣΑΓΩΓΗ ΣΤΙΣ ΤΗΛΕΠΙΚΟΙΝΩΝΙΕΣ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2. ΣΗΜΑΤΑ ΚΑΙ ΣΥΣΤΗΜΑΤ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 ΤΑ ΗΛΕΚΤΡΙΚΑ ΣΗΜΑΤ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1. Ορισμός του σή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3.2. Διάκριση των ση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4. ΑΝΑΛΥΣΗ ΤΩΝ ΣΗΜΑ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3.5. ΕΥΡΟΣ ΖΩΝΗΣ ΛΕΙΤΟΥΡΓΙΑΣ.ΦΙΛΤΡ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6. Η ΑΝΑΓΚΗ ΤΗΣ ΔΙΑΜΟΡΦΩ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7. ΤΟ ΗΛΕΚΤΡΟΜΑΓΝΗΤΙΚΟ ΚΥ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7.1. Ορισμός του ηλεκτρομαγνητικού κύ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7.2. Ισχύς και πόλωση του ηλεκτρομαγνητικού κύ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7.3. Το ηλεκτρομαγνητικό φάσμ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 ΔΙΑΜΟΡΦΩΣΕΙ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1. Γενικά περί διαμορφώσ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2. Αναλογικές διαμορφώσει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2.1.Διαμορφώσεις πλάτου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2.2. Διαμόρφωση συχνότητας (FM)</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3.8.3. Σύγκριση των διαμορφώσεων ΑΜ και FM</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4: ΤΕΧΝΙΚΕΣ ΜΕΤΑΔΟΣΗΣ</w:t>
      </w:r>
      <w:r w:rsidRPr="00003D6E">
        <w:rPr>
          <w:rFonts w:cstheme="minorHAnsi"/>
          <w:bCs/>
        </w:rPr>
        <w:t>(σελ. 123-143)</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4.1. ΑΣΥΡΜΑΤΕΣ ΤΕΧΝΙΚΕΣ.ΦΑΙΝΟΜΕΝΑ ΔΙΑΔΟΣΗΣ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 ΤΡΟΠΟΙ ΔΙΑΔΟΣΗΣ ΤΟΥ ΗΛΕΚΤΡΟΜΑΓΝΗΤΙΚΟΥ ΚΥ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1. Γενικά</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2. Κύματα εδάφου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2.3. Κύματα χώρου ή Ιονοσφαιρικά κύματα</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 ΕΠΙΔΡΑΣΗ ΤΗΣ ΣΥΧΝΟΤΗΤΑΣ ΣΤΗ ΔΙΑΔΟΣ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1. Γενικά</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2. Διάδοση των υπερμακρών (VLF) κυ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3. Διάδοση των μακρών (LF) κυ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4. Διάδοση των Μεσαίων κυμάτων (MF)</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5. Διάδοση των Βραχέων κυμάτων (HF)</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6. Διάδοση υπερβραχέων κυ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3.7. Διάδοση των μικροκυμάτ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 ΤΥΠΟΙ ΡΑΔΙΟΖΕΥΞ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1. Εφαρμογές ραδιοφωνί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2. Εφαρμογές ραδιοτηλεφωνί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3. Μικροκυματικές ραδιοζεύξει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4.4.4. Δορυφορικές ζεύξει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 xml:space="preserve">ΚΕΦΑΛΑΙΟ 5: ΣΥΣΤΗΜΑΤΑ ΕΚΠΟΜΠΗΣ ΡΑΔΙΟ/ΤΗΛΕΟΠΤΙΚΩΝ ΣΗΜΑΤΩΝ </w:t>
      </w:r>
      <w:r w:rsidRPr="00003D6E">
        <w:rPr>
          <w:rFonts w:cstheme="minorHAnsi"/>
          <w:bCs/>
        </w:rPr>
        <w:t>(σελ.157-180 &amp; 195-197)</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5.1. ΓΕΝΙΚΑ ΠΕΡΙ ΣΥΣΤΗΜΑΤΩΝ ΕΚΠΟΜΠΗΣ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2. ΓΕΝΕΣΗ ΤΟΥ ΦΕΡΟΝΤΟΣ ΣΗΜΑΤΟΣ-ΤΑΛΑΝΤΩ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3. ΔΙΑΜΟΡΦΩΤΕ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3.1 Διαμορφωτές πλάτους ΑΜ με φέρο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3.2 Διαμορφωτές απλής ζώνης χωρίς φέρον (SSBsc)</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3.3.Διαμορφωτές συχνότητ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4. ΕΙΔΙΚΟΙ ΤΥΠΟΙ ΔΙΑΜΟΡΦΩΣ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5.4.1. Στερεοφωνική διαμόρφωσ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4.2.Διαμόρφωση υποβαθμισμένης πλευρικής ζώνης (VSB)</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5.7. ΔΟΡΥΦΟΡΙΚΕΣ ΕΚΠΟΜΠΕΣ ΤΗΛΕΟΡΑΣΗ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6: ΣΥΣΤΗΜΑΤΑ ΑΚΤΙΝΟΒΟΛΙΑΣ</w:t>
      </w:r>
      <w:r w:rsidRPr="00003D6E">
        <w:rPr>
          <w:rFonts w:cstheme="minorHAnsi"/>
          <w:bCs/>
        </w:rPr>
        <w:t>(σελ. 211-229)</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6.1.5. Προσαρμογή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 Η ΕΝΝΟΙΑ ΤΗΣ ΚΕΡΑΙ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1. Τύποι κεραιών εκπομπ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2. Χαρακτηριστικά κεραιώ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2.3. Τύποι κεραιών εκπομπή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3. ΑΚΤΙΝΟΒΟΛΟΥΜΕΝΗ ΙΣΧΥΣ ΚΑΙ ΕΝΤΑΣΗ ΠΕΔΙΟΥ</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6.4. ΛΗΨΗ ΕΠΙΓΕΙΟΥ ΚΑΙ ΔΟΡΥΦΟΡΙΚΟΥ ΣΗΜΑΤΟΣ</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ΚΕΦΑΛΑΙΟ 7: ΡΑΔΙΟΦΩΝΙΚΟΙ ΔΕΚΤΕΣ</w:t>
      </w:r>
      <w:r w:rsidRPr="00003D6E">
        <w:rPr>
          <w:rFonts w:cstheme="minorHAnsi"/>
          <w:bCs/>
        </w:rPr>
        <w:t>(σελ. 233-259)</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1. ΓΕΝΙΚΑ ΧΑΡΑΚΤΗΡΙΣΤΙΚΑ ΡΑΔΙΟΦΩΝΙΚΟΥ ΔΕ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1.1. Εισαγωγή</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1.2. Απλός ραδιοφωνικός δέκτης άμεσης ενίσχυ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2. ΥΠΕΡΕΤΕΡΟΔΥΝΟΣ ΔΕΚΤ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2.1. Γενικό διάγραμμα υπερετερόδυνου δέ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2.2. Επιλογή της ενδιάμεσης συχνότητας του υπερετερόδυνου δέ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3. ΑΥΤΟΜΑΤΟΣ ΕΛΕΓΧΟΣ ΚΕΡΔΟΥΣ ΤΟΥ ΔΕ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4. ΔΕΚΤΗΣ ΜΕ ΔΥΟ ΣΤΑΔΙΑ ΕΤΕΡΟΔΥΝΩ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4.1. Παρασιτική απόκριση του δέ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4.2.Δέκτης με δύο πόδια ετεροδύνωσης (μετάθεσης συχνότητ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 ΑΠΟΔΙΑΜΟΡΦΩΣΕΙΣ ΠΛΑΤΟΥ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1. Εισαγωγή</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2. Αποδιαμόρφωση ή φώραση αναπτύγ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3. Σύγχρονη  ή σύμφωνη φώρασ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5.4. Αποδιαμόρφωση σημάτων DSBsc και SSBsc</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6. ΑΠΟΔΙΑΜΟΡΦΩΣΗ Η ΔΙΕΥΚΡΙΝΗΣΗ ΣΥΧΝΟΤΗΤ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6.1. Διευκρινιστής με φίλτρο</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6.2. Άλλα κυκλώματα αποδιαμόρφω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7. ΘΟΡΥΒΟΣ ΚΑΙ ΕΥΑΙΣΘΗΣΙΑ ΣΤΟ ΔΕΚΤΗ</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7.8. ΣΥΓΚΡΙΣΗ ΑΜ ΚΑΙ FM ΩΣ ΠΡΟΣ ΤΟ ΘΟΡΥΒΟ</w:t>
      </w:r>
    </w:p>
    <w:p w:rsidR="00976F1C" w:rsidRPr="00003D6E" w:rsidRDefault="00976F1C" w:rsidP="00F424C1">
      <w:pPr>
        <w:autoSpaceDE w:val="0"/>
        <w:autoSpaceDN w:val="0"/>
        <w:adjustRightInd w:val="0"/>
        <w:spacing w:after="0" w:line="312" w:lineRule="auto"/>
        <w:rPr>
          <w:rFonts w:cstheme="minorHAnsi"/>
          <w:b/>
          <w:bCs/>
        </w:rPr>
      </w:pPr>
      <w:r w:rsidRPr="00003D6E">
        <w:rPr>
          <w:rFonts w:cstheme="minorHAnsi"/>
          <w:b/>
          <w:bCs/>
        </w:rPr>
        <w:t xml:space="preserve">ΚΕΦΑΛΑΙΟ 9: ΣΥΓΧΡΟΝΕΣ ΤΕΧΝΙΚΕΣ –ΠΡΟΟΠΤΙΚΕΣ </w:t>
      </w:r>
      <w:r w:rsidRPr="00003D6E">
        <w:rPr>
          <w:rFonts w:cstheme="minorHAnsi"/>
          <w:bCs/>
        </w:rPr>
        <w:t>(σελ. 287-301 &amp; 304-312)</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 xml:space="preserve">9.1. ΨΗΦΙΑΚΕΣ ΤΕΧΝΙΚΕΣ ΜΕΤΑΔΟΣΗΣ </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1.1. Εισαγωγή</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1.2.Δειγματοληψία και ψηφιοποίηση αναλογικού σήμα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1.3. Χαρακτηριστικά μιας ψηφιακής μετάδοση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2 ΨΗΦΙΑΚΕΣ ΔΙΑΜΟΡΦΩΣΕΙΣ ΑΝΑΛΟΓΙΚΟΥ ΦΕΡΟΝΤΟ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2.1. Διαμόρφωση ΑSK ή ΟΟΚ</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lastRenderedPageBreak/>
        <w:t>9.2.2. Διαμόρφωση FSK δύο καταστάσε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2.3. Διαμόρφωση ΡSΚ</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4. ΤΗΛΕΟΡΑΣΗ 16:9 ΚΑΙ ΤΗΛΕΟΡΑΣΗ ΥΨΗΛΗΣ ΕΥΚΡΙΝΕΙΑΣ</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5. ΣΥΜΠΙΕΣΗ ΨΗΦΙΑΚΩΝ ΔΕΔΟΜΕΝΩΝ</w:t>
      </w:r>
    </w:p>
    <w:p w:rsidR="00976F1C" w:rsidRPr="00003D6E" w:rsidRDefault="00976F1C" w:rsidP="00F424C1">
      <w:pPr>
        <w:autoSpaceDE w:val="0"/>
        <w:autoSpaceDN w:val="0"/>
        <w:adjustRightInd w:val="0"/>
        <w:spacing w:after="0" w:line="312" w:lineRule="auto"/>
        <w:rPr>
          <w:rFonts w:cstheme="minorHAnsi"/>
          <w:bCs/>
        </w:rPr>
      </w:pPr>
      <w:r w:rsidRPr="00003D6E">
        <w:rPr>
          <w:rFonts w:cstheme="minorHAnsi"/>
          <w:bCs/>
        </w:rPr>
        <w:t>9.6. Η ΤΗΛΕΟΡΑΣΗ ΩΣ ΜΕΣΟ ΑΜΦΙΔΡΟΜΗΣ ΕΠΙΚΟΙΝΩΝΙΑΣ</w:t>
      </w:r>
    </w:p>
    <w:p w:rsidR="005B3F89" w:rsidRPr="00F206E7" w:rsidRDefault="005B3F89" w:rsidP="00F424C1">
      <w:pPr>
        <w:spacing w:after="0" w:line="312" w:lineRule="auto"/>
        <w:rPr>
          <w:rFonts w:cstheme="minorHAnsi"/>
          <w:bCs/>
        </w:rPr>
      </w:pPr>
    </w:p>
    <w:p w:rsidR="00A66C39" w:rsidRPr="00F206E7" w:rsidRDefault="00A66C39" w:rsidP="00F424C1">
      <w:pPr>
        <w:spacing w:after="0" w:line="312" w:lineRule="auto"/>
        <w:rPr>
          <w:rFonts w:cstheme="minorHAnsi"/>
          <w:bCs/>
        </w:rPr>
      </w:pPr>
    </w:p>
    <w:p w:rsidR="00976F1C" w:rsidRPr="005B3F89"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5B3F89">
        <w:rPr>
          <w:rFonts w:cstheme="minorHAnsi"/>
          <w:b/>
          <w:bCs/>
          <w:sz w:val="24"/>
          <w:szCs w:val="24"/>
          <w:u w:val="single"/>
        </w:rPr>
        <w:t>ΤΟΜΕΑΣ ΔΟΜΙΚΩΝ ΕΡΓΩΝ</w:t>
      </w:r>
    </w:p>
    <w:p w:rsidR="005B3F89" w:rsidRDefault="005B3F89" w:rsidP="00F424C1">
      <w:pPr>
        <w:autoSpaceDE w:val="0"/>
        <w:autoSpaceDN w:val="0"/>
        <w:adjustRightInd w:val="0"/>
        <w:spacing w:after="0" w:line="312" w:lineRule="auto"/>
        <w:rPr>
          <w:rFonts w:cstheme="minorHAnsi"/>
          <w:b/>
          <w:bCs/>
        </w:rPr>
      </w:pPr>
    </w:p>
    <w:p w:rsidR="005B3F89" w:rsidRPr="00C058EC" w:rsidRDefault="005B3F89"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976F1C" w:rsidRPr="00B90B48" w:rsidRDefault="00976F1C" w:rsidP="00F424C1">
      <w:pPr>
        <w:autoSpaceDE w:val="0"/>
        <w:autoSpaceDN w:val="0"/>
        <w:adjustRightInd w:val="0"/>
        <w:spacing w:after="0" w:line="312" w:lineRule="auto"/>
        <w:rPr>
          <w:rFonts w:cstheme="minorHAnsi"/>
          <w:bCs/>
        </w:rPr>
      </w:pPr>
    </w:p>
    <w:p w:rsidR="00976F1C" w:rsidRPr="005B3F89" w:rsidRDefault="00976F1C" w:rsidP="00F424C1">
      <w:pPr>
        <w:shd w:val="clear" w:color="auto" w:fill="D9D9D9" w:themeFill="background1" w:themeFillShade="D9"/>
        <w:spacing w:after="0" w:line="312" w:lineRule="auto"/>
        <w:ind w:right="-1"/>
        <w:jc w:val="center"/>
        <w:rPr>
          <w:rFonts w:cstheme="minorHAnsi"/>
          <w:b/>
          <w:bCs/>
          <w:spacing w:val="20"/>
        </w:rPr>
      </w:pPr>
      <w:r w:rsidRPr="005B3F89">
        <w:rPr>
          <w:rFonts w:cstheme="minorHAnsi"/>
          <w:b/>
          <w:bCs/>
          <w:spacing w:val="20"/>
          <w:u w:val="single"/>
        </w:rPr>
        <w:t>ΕΙΔΙΚΟΤΗΤΑ:</w:t>
      </w:r>
      <w:r w:rsidRPr="005B3F89">
        <w:rPr>
          <w:rFonts w:cstheme="minorHAnsi"/>
          <w:b/>
          <w:bCs/>
          <w:spacing w:val="20"/>
        </w:rPr>
        <w:t xml:space="preserve"> ΣΧΕΔΙΑΣΤΩΝ ΔΟΜΙΚΩΝ ΕΡΓΩΝ</w:t>
      </w:r>
    </w:p>
    <w:p w:rsidR="005B3F89" w:rsidRDefault="005B3F89"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Οικοδομική</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Αρχιτεκτονικό Σχέδιο</w:t>
      </w:r>
    </w:p>
    <w:p w:rsidR="005B3F89" w:rsidRDefault="005B3F89"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1. ΕΞΕΤΑΣΤΕΑ ΥΛΗ ΤΟΥ ΜΑΘΗΜΑΤΟΣ : «ΟΙΚΟΔΟΜΙΚΗ»</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ΕΞΕΤΑΖΕΤΑΙ ΜΟΝΟ ΤΟ ΘΕΩΡΗΤΙΚΟ ΜΕΡΟΣ)</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Οικοδομική </w:t>
      </w:r>
      <w:r w:rsidRPr="00B90B48">
        <w:rPr>
          <w:rFonts w:cstheme="minorHAnsi"/>
          <w:bCs/>
        </w:rPr>
        <w:t>(Π . Λυκογιάννη, Α . Νίτη , Μ. Στεφανάκη, Έκδοση 2014 Διόφαντο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 ΤΟΙΧΟΠΟΙΙΕΣ</w:t>
      </w:r>
      <w:r w:rsidRPr="00B90B48">
        <w:rPr>
          <w:rFonts w:cstheme="minorHAnsi"/>
          <w:bCs/>
        </w:rPr>
        <w:t>(σελ. 23-45, 4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Παρατήρηση: Από την σελ. 47 μόνο η άσκηση 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1. ΓΕΝΙΚΑ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Ιστορ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Διάκρι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ΠΛΙΝΘΟΔΟΜΕΣ-ΔΙΑΣΤΑΣΕΙΣ ΟΠΤΟΠΛΙΝΘ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Πλινθοδο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Διαστάσεις  οπτοπλίνθ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3. Παράδειγ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ΕΙΔΗ ΤΟΙΧΟΠΟΙ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 Τοιχοποιίες ανάλογα με το υλικό κατασκευής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Τοιχοποιίες ανάλογα με τον τρόπο σύμπλεξης των τούβλ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ΚΑΝΟΝΕΣ ΚΑΙ ΔΙΑΔΙΚΑΣΙΕΣ ΟΡΘΗΣ ΔΟΜ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 ΔΙΑΖΩΜΑΤΑ (ΣΕΝΑΖ)</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 ΤΟΙΧΟΠΟΙΙΕΣ ΑΠΟ ΔΙΑΦΟΡΑ ΥΛ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1. Λιθοδο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2. Τοίχος με τούβλα από αφρώδες μπετό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3. Τοίχος από τούβλα με γέμιση μονωτ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6.4. Τοίχος από διακοσμητικά τούβλ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5. Πυρότουβλ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6. Τσιμεντολιθοδο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7. Τοίχος από υαλότουβλα (υαλόπλινθ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8. Τοιχοποιίες από ελαφρά χω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7. ΑΣΚΗΣΕΙΣ (* μόνο η άσκηση 1)</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 ΕΠΙΧΡΙΣΜΑΤΑ</w:t>
      </w:r>
      <w:r w:rsidRPr="00B90B48">
        <w:rPr>
          <w:rFonts w:cstheme="minorHAnsi"/>
          <w:bCs/>
        </w:rPr>
        <w:t>(σελ. 55-8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2.1. ΓΕΝΙΚΑ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1. Ιστορ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ΟΡΙΣΜΟΙ ΕΠΙΧΡΙΣΜΑΤΟΣ-ΑΡΜΟΛΟΓΗ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1. Κονιάματα επιχρισ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2. Σημεία που χρειάζονται προσοχή για τη σωστή εφαρμογή των επιχρισ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ΕΙΔΗ ΕΠΙΧΡΙΣ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1. Τριφτά επιχ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2. Πατητά επιχ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3. Πεταχτά επιχ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4. Τραβηχτά επιχρ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5. Αρτιφισιέλ</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ΥΠΟΛΟΓΙΣΜΟΣ ΠΟΣΟΤΗΤΩΝ ΥΛΙΚΩΝ ΚΟΝΙΑΜΑΤΟΣ ΓΙΑ ΕΦΑΡΜΟΓ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ΠΙΧΡΙΣ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Φαινόμενος όγκος-Απόλυτος όγκος-Όγκος κε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Φαινόμενο βάρος-Απόλυτο βάρ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3. Παράδειγ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 ΒΛΑΒΕΣ ΕΠΙΧΡΙΣ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1. Κηλίδ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2. Επανθί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3. Ρήγ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4. Αποφλοιώ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6 ΑΣΚΗ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3: ΔΑΠΕΔΑ</w:t>
      </w:r>
      <w:r w:rsidRPr="00B90B48">
        <w:rPr>
          <w:rFonts w:cstheme="minorHAnsi"/>
          <w:bCs/>
        </w:rPr>
        <w:t xml:space="preserve"> (σελ. 91-97 &amp; 101-12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 ΓΕΝ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1. Κριτήρια επιλογής δαπέδ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2. Είδη δαπέ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3. Τρόπος τοποθέτησης δαπέ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3. ΔΑΠΕΔΑ ΑΠΟ ΤΣΙΜΕΝΤΟΚΟΝΙΑ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 ΔΑΠΕΔΑ ΑΠΟ ΠΛΑΚΙΔ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1. Τεχνικά χαρακτηριστικά πλακιδ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2. Πλεονεκτή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3. Τοποθέτηση πλακιδ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3.4.4. Κολλητά πλακίδ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 ΜΑΡΜΑΡΙΝΑ ΔΑΠΕΔ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1. Κατασκευή μαρμάρινων δαπέ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 ΞΥΛΙΝΑ ΚΑΡΦΩΤΑ ΔΑΠΕΔ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2. Πλεονεκτή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3. Τοποθέτηση ξύλινων δαπέδων-προετοιμασ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4. Βασικοί κανόνες για την τοποθέτηση ξύλινων δαπέ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5. Κατασκευή ξύλινων καρφωτών δαπέδ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4: ΚΟΥΦΩΜΑΤΑ</w:t>
      </w:r>
      <w:r w:rsidRPr="00B90B48">
        <w:rPr>
          <w:rFonts w:cstheme="minorHAnsi"/>
          <w:bCs/>
        </w:rPr>
        <w:t>(σελ. 141-149,170-175,181-18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4.1. ΓΕΝΙΚΑ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1. Ιστορικά στοιχε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2. Κριτήρια επιλογής κουφω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 ΔΙΑΚΡΙΣΗ ΚΟΥΦΩ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 ΚΑΤΑΣΚΕΥΗ ΚΟΥΦΩ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1. Διαστάσεις ανοιγ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2. Υλικά κουφωμά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ΚΟΥΦΩΜΑΤΑ ΑΠΟ ΞΥΛ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1. Ξύλινες πόρ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1.1. α) Κατασκευή κάσ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1.1. β) Τρόπος συναρμογής της κάσας στον τοίχ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1.1. γ)  Ανάρτηση των φύλλων στην κάσ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 ΜΕΤΑΛΛΙΚΑ ΚΟΥΦΩ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1. Μεταλλικά κουφώματα από δομικό χάλυβ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2. Μεταλλικά κουφώματα από αλουμίν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7. ΥΑΛΟΠΙΝΑΚ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7.1. Τζάμια ασφαλε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7.2. Διπλοί υαλοπίνακ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7: ΕΠΕΝΔΥΣΕΙΣ</w:t>
      </w:r>
      <w:r w:rsidRPr="00B90B48">
        <w:rPr>
          <w:rFonts w:cstheme="minorHAnsi"/>
          <w:bCs/>
        </w:rPr>
        <w:t xml:space="preserve"> (σελ. 267-283, 291-29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ΓΕΝ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ΕΠΕΝΔΥΣΗ ΜΕ ΠΛΑΚ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1. Επένδυση με πλάκες μαρμά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 Πλάκες μεγάλης έκτασης και μικρού πάχ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1 Γυάλινες όψεις  (υαλοπετάσ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3.2 Επένδυση με εμφανή τούβλ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8: ΚΛΙΜΑΚΕΣ</w:t>
      </w:r>
      <w:r w:rsidRPr="00B90B48">
        <w:rPr>
          <w:rFonts w:cstheme="minorHAnsi"/>
          <w:bCs/>
        </w:rPr>
        <w:t xml:space="preserve"> (σελ. 309-32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ΙΣΤΟΡΙΚΑ ΣΤΟΙ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ΓΕΝ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 ΣΤΟΙΧΕΙΑ ΣΥΝΘΕΣΗΣ ΚΛΙΜΑΚ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8.4. ΔΙΑΣΤΑΣΕΙΣ ΚΛΙΜΑΚ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4.1. Ρίχτι-Πά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4.2. Κλίση κλίμακ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5. ΤΡΟΠΟΣ ΥΠΟΛΟΓΙΣΜΟΥ ΤΩΝ ΔΙΑΣΤΑΣΕΩΝ ΜΙΑΣ ΚΛΙΜΑΚ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5.1. Παράδειγμα</w:t>
      </w:r>
    </w:p>
    <w:p w:rsidR="005B3F89" w:rsidRDefault="005B3F89" w:rsidP="00F424C1">
      <w:pPr>
        <w:autoSpaceDE w:val="0"/>
        <w:autoSpaceDN w:val="0"/>
        <w:adjustRightInd w:val="0"/>
        <w:spacing w:after="0" w:line="312" w:lineRule="auto"/>
        <w:jc w:val="center"/>
        <w:rPr>
          <w:rFonts w:cstheme="minorHAnsi"/>
          <w:b/>
          <w:bCs/>
          <w:sz w:val="24"/>
          <w:szCs w:val="24"/>
          <w:u w:val="single"/>
        </w:rPr>
      </w:pPr>
    </w:p>
    <w:p w:rsidR="005B3F89" w:rsidRDefault="005B3F89"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2. ΕΞΕΤΑΣΤΕΑ ΥΛΗ ΤΟΥ ΜΑΘΗΜΑΤΟΣ: «ΑΡΧΙΤΕΚΤΟΝΙΚΟ ΣΧΕΔΙΟ»</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ΒΙΒΛΙΟ: Αρχιτεκτονικό Σχέδιο (Πολεοδομία και Αρχιτεκτονικέ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Λεπτομέρειες) </w:t>
      </w:r>
      <w:r w:rsidRPr="00B90B48">
        <w:rPr>
          <w:rFonts w:cstheme="minorHAnsi"/>
          <w:bCs/>
        </w:rPr>
        <w:t>(Γ.Γεράκης, Σ .Αυγερινού-Κολώνια , Γ. Καραλής, Έκδοση Διόφαντος)</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ΠΑΡΑΤΗΡΗΣΗ : Οι μαθητές δεν χρειάζεται να αποστηθίσουν αριθμητικά δεδομένα και</w:t>
      </w:r>
      <w:r w:rsidR="005B3F89">
        <w:rPr>
          <w:rFonts w:cstheme="minorHAnsi"/>
          <w:b/>
          <w:bCs/>
        </w:rPr>
        <w:t xml:space="preserve"> </w:t>
      </w:r>
      <w:r w:rsidRPr="00B90B48">
        <w:rPr>
          <w:rFonts w:cstheme="minorHAnsi"/>
          <w:b/>
          <w:bCs/>
        </w:rPr>
        <w:t>διαστάσεις δομικών στοιχείων ή υλικών και μορφές διατομών.</w:t>
      </w:r>
    </w:p>
    <w:p w:rsidR="005B3F89" w:rsidRDefault="005B3F89"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6: ΑΡΧΙΤΕΚΤΟΝΙΚΗ ΜΕΛΕΤΗ ΕΠΑΓΓΕΛΜΑΤΙΚΟΥ ΧΩΡΟΥ (ΚΑΤΑΣΤΗΜΑ ΣΕ ΔΥΟ ΕΠΙΠΕΔΑ) </w:t>
      </w:r>
      <w:r w:rsidRPr="00B90B48">
        <w:rPr>
          <w:rFonts w:cstheme="minorHAnsi"/>
          <w:bCs/>
        </w:rPr>
        <w:t>(σελ. 125-166 και 17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ΓΕΝΙΚ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ΠΑΡΑΔΕΙΓΜΑΤΑ ΚΑΤΑΣΤΗΜΑ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1. Κατάστημα κοσμημάτων στην Κηφισι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2. Βιβλιοπωλείο στην Αθή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3. Μπαρ στα Εξάρχ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4. Κατάστημα στην Ερυθρα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ΤΟ ΣΥΓΚΕΚΡΙΜΕΝΟ ΠΑΡΑΔΕΙΓ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7: ΑΡΧΙΤΕΚΤΟΝΙΚΗ ΜΕΛΕΤΗ ΠΟΛΥΩΡΟΦΟΥ ΚΤΙΡΙΟΥ </w:t>
      </w:r>
      <w:r w:rsidRPr="00B90B48">
        <w:rPr>
          <w:rFonts w:cstheme="minorHAnsi"/>
          <w:bCs/>
        </w:rPr>
        <w:t>(σελ. 202-24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ΟΙΚΟΔΟΜΙΚΗ ΑΔΕΙΑ-ΑΡΧΙΤΕΚΤΟΝΙΚΗ ΜΕΛΕΤΗ</w:t>
      </w: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p>
    <w:p w:rsidR="00976F1C" w:rsidRPr="0052339C" w:rsidRDefault="00976F1C" w:rsidP="00F424C1">
      <w:pPr>
        <w:autoSpaceDE w:val="0"/>
        <w:autoSpaceDN w:val="0"/>
        <w:adjustRightInd w:val="0"/>
        <w:spacing w:after="0" w:line="312" w:lineRule="auto"/>
        <w:rPr>
          <w:rFonts w:cstheme="minorHAnsi"/>
          <w:bCs/>
        </w:rPr>
      </w:pPr>
    </w:p>
    <w:p w:rsidR="00976F1C" w:rsidRPr="00426483"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426483">
        <w:rPr>
          <w:rFonts w:cstheme="minorHAnsi"/>
          <w:b/>
          <w:bCs/>
          <w:sz w:val="24"/>
          <w:szCs w:val="24"/>
          <w:u w:val="single"/>
        </w:rPr>
        <w:t>ΤΟΜΕΑΣ ΠΛΗΡΟΦΟΡΙΚΗΣ</w:t>
      </w:r>
    </w:p>
    <w:p w:rsidR="00426483" w:rsidRDefault="00426483" w:rsidP="00F424C1">
      <w:pPr>
        <w:autoSpaceDE w:val="0"/>
        <w:autoSpaceDN w:val="0"/>
        <w:adjustRightInd w:val="0"/>
        <w:spacing w:after="0" w:line="312" w:lineRule="auto"/>
        <w:rPr>
          <w:rFonts w:cstheme="minorHAnsi"/>
          <w:b/>
          <w:bCs/>
        </w:rPr>
      </w:pPr>
    </w:p>
    <w:p w:rsidR="00426483" w:rsidRPr="00C058EC" w:rsidRDefault="00426483"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426483" w:rsidRDefault="00426483" w:rsidP="00F424C1">
      <w:pPr>
        <w:autoSpaceDE w:val="0"/>
        <w:autoSpaceDN w:val="0"/>
        <w:adjustRightInd w:val="0"/>
        <w:spacing w:after="0" w:line="312" w:lineRule="auto"/>
        <w:jc w:val="center"/>
        <w:rPr>
          <w:rFonts w:cstheme="minorHAnsi"/>
          <w:b/>
          <w:bCs/>
          <w:sz w:val="28"/>
          <w:szCs w:val="28"/>
          <w:u w:val="single"/>
        </w:rPr>
      </w:pPr>
    </w:p>
    <w:p w:rsidR="00976F1C" w:rsidRPr="00426483" w:rsidRDefault="00976F1C" w:rsidP="00F424C1">
      <w:pPr>
        <w:shd w:val="clear" w:color="auto" w:fill="D9D9D9" w:themeFill="background1" w:themeFillShade="D9"/>
        <w:spacing w:after="0" w:line="312" w:lineRule="auto"/>
        <w:ind w:right="-1"/>
        <w:jc w:val="center"/>
        <w:rPr>
          <w:rFonts w:cstheme="minorHAnsi"/>
          <w:b/>
          <w:bCs/>
          <w:spacing w:val="20"/>
        </w:rPr>
      </w:pPr>
      <w:r w:rsidRPr="00426483">
        <w:rPr>
          <w:rFonts w:cstheme="minorHAnsi"/>
          <w:b/>
          <w:bCs/>
          <w:spacing w:val="20"/>
          <w:u w:val="single"/>
        </w:rPr>
        <w:t>ΕΙΔΙΚΟΤΗΤΑ:</w:t>
      </w:r>
      <w:r w:rsidRPr="00426483">
        <w:rPr>
          <w:rFonts w:cstheme="minorHAnsi"/>
          <w:b/>
          <w:bCs/>
          <w:spacing w:val="20"/>
        </w:rPr>
        <w:t xml:space="preserve"> ΥΠΟΣΤΗΡΙΞΗ ΣΥΣΤΗΜΑΤΩΝ, ΕΦΑΡΜΟΓΩΝ ΔΙΚΤΥΩΝ Η/Υ</w:t>
      </w:r>
    </w:p>
    <w:p w:rsidR="00426483" w:rsidRDefault="00426483" w:rsidP="00F424C1">
      <w:pPr>
        <w:autoSpaceDE w:val="0"/>
        <w:autoSpaceDN w:val="0"/>
        <w:adjustRightInd w:val="0"/>
        <w:spacing w:after="0" w:line="312" w:lineRule="auto"/>
        <w:rPr>
          <w:rFonts w:cstheme="minorHAnsi"/>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Εξεταζόμενα μαθήματα: 1. Δομημένος Προγραμματισμός</w:t>
      </w:r>
    </w:p>
    <w:p w:rsidR="00976F1C" w:rsidRPr="0052339C" w:rsidRDefault="00976F1C" w:rsidP="00F424C1">
      <w:pPr>
        <w:autoSpaceDE w:val="0"/>
        <w:autoSpaceDN w:val="0"/>
        <w:adjustRightInd w:val="0"/>
        <w:spacing w:after="0" w:line="312" w:lineRule="auto"/>
        <w:ind w:left="1440" w:firstLine="720"/>
        <w:rPr>
          <w:rFonts w:cstheme="minorHAnsi"/>
          <w:bCs/>
        </w:rPr>
      </w:pPr>
      <w:r w:rsidRPr="0052339C">
        <w:rPr>
          <w:rFonts w:cstheme="minorHAnsi"/>
          <w:bCs/>
        </w:rPr>
        <w:t xml:space="preserve">   2. Δίκτυα Υπολογιστών ΙΙ</w:t>
      </w:r>
    </w:p>
    <w:p w:rsidR="00426483" w:rsidRDefault="00426483" w:rsidP="00F424C1">
      <w:pPr>
        <w:autoSpaceDE w:val="0"/>
        <w:autoSpaceDN w:val="0"/>
        <w:adjustRightInd w:val="0"/>
        <w:spacing w:after="0" w:line="312" w:lineRule="auto"/>
        <w:jc w:val="center"/>
        <w:rPr>
          <w:rFonts w:cstheme="minorHAnsi"/>
          <w:b/>
          <w:bCs/>
          <w:sz w:val="24"/>
          <w:szCs w:val="24"/>
          <w:u w:val="single"/>
        </w:rPr>
      </w:pPr>
    </w:p>
    <w:p w:rsidR="00976F1C" w:rsidRPr="0052339C" w:rsidRDefault="00976F1C" w:rsidP="00F424C1">
      <w:pPr>
        <w:autoSpaceDE w:val="0"/>
        <w:autoSpaceDN w:val="0"/>
        <w:adjustRightInd w:val="0"/>
        <w:spacing w:after="0" w:line="312" w:lineRule="auto"/>
        <w:jc w:val="center"/>
        <w:rPr>
          <w:rFonts w:cstheme="minorHAnsi"/>
          <w:b/>
          <w:bCs/>
          <w:sz w:val="24"/>
          <w:szCs w:val="24"/>
          <w:u w:val="single"/>
        </w:rPr>
      </w:pPr>
      <w:r w:rsidRPr="0052339C">
        <w:rPr>
          <w:rFonts w:cstheme="minorHAnsi"/>
          <w:b/>
          <w:bCs/>
          <w:sz w:val="24"/>
          <w:szCs w:val="24"/>
          <w:u w:val="single"/>
        </w:rPr>
        <w:lastRenderedPageBreak/>
        <w:t>1. ΕΞΕΤΑΣΤΕΑ ΥΛΗ ΤΟΥ ΜΑΘΗΜΑΤΟΣ «ΔΟΜΗΜΕΝΟΣ ΠΡΟΓΡΑΜΜΑΤΙΣΜΟΣ»</w:t>
      </w:r>
    </w:p>
    <w:p w:rsidR="00426483" w:rsidRDefault="00426483"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ΒΙΒΛΙΟ: Προγραμματισμός υπολογιστών </w:t>
      </w:r>
      <w:r w:rsidRPr="0052339C">
        <w:rPr>
          <w:rFonts w:cstheme="minorHAnsi"/>
          <w:bCs/>
        </w:rPr>
        <w:t>(Α. Σιδερίδη, Κ. Γιαλούρη, Σπ. Μπακογιάννη, Κ. Σταθόπουλου. Έκδοση 2014 Διόφαντος) (Από το βιβλίο της Κατεύθυνσης ‘Υποστήριξη Συστημάτων Υπολογιστών’ της Β΄ τάξης του 1ου Κύκλου του Τομέα Πληροφορικής – Δικτύων Η/Υ των Τ.Ε.Ε.)</w:t>
      </w:r>
    </w:p>
    <w:p w:rsidR="00426483" w:rsidRDefault="00426483" w:rsidP="00F424C1">
      <w:pPr>
        <w:autoSpaceDE w:val="0"/>
        <w:autoSpaceDN w:val="0"/>
        <w:adjustRightInd w:val="0"/>
        <w:spacing w:after="0" w:line="312" w:lineRule="auto"/>
        <w:rPr>
          <w:rFonts w:cstheme="minorHAnsi"/>
          <w:b/>
          <w:bCs/>
        </w:rPr>
      </w:pP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
          <w:bCs/>
        </w:rPr>
        <w:t xml:space="preserve">ΕΝΟΤΗΤΑ ΙI: Σχεδίαση και Ανάπτυξη Αλγορίθμων </w:t>
      </w:r>
    </w:p>
    <w:p w:rsidR="00C56DC4" w:rsidRDefault="00C56DC4" w:rsidP="00F424C1">
      <w:pPr>
        <w:autoSpaceDE w:val="0"/>
        <w:autoSpaceDN w:val="0"/>
        <w:adjustRightInd w:val="0"/>
        <w:spacing w:after="0" w:line="312" w:lineRule="auto"/>
        <w:rPr>
          <w:rFonts w:cstheme="minorHAnsi"/>
          <w:b/>
          <w:bCs/>
        </w:rPr>
      </w:pPr>
    </w:p>
    <w:p w:rsidR="00C56DC4" w:rsidRPr="0052339C" w:rsidRDefault="00C56DC4" w:rsidP="00F424C1">
      <w:pPr>
        <w:autoSpaceDE w:val="0"/>
        <w:autoSpaceDN w:val="0"/>
        <w:adjustRightInd w:val="0"/>
        <w:spacing w:after="0" w:line="312" w:lineRule="auto"/>
        <w:rPr>
          <w:rFonts w:cstheme="minorHAnsi"/>
          <w:b/>
          <w:bCs/>
        </w:rPr>
      </w:pPr>
      <w:r w:rsidRPr="0052339C">
        <w:rPr>
          <w:rFonts w:cstheme="minorHAnsi"/>
          <w:b/>
          <w:bCs/>
        </w:rPr>
        <w:t>ΚΕΦΑΛΑΙΟ 4: ΑΝΑΠΤΥΞΗ ΑΛΓΟΡΙΘΜΩΝ</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1. ΕΡΓΑΛΕΙΑ ΑΝΑΠΑΡΑΣΤΑΣΗΣ ΑΛΓΟΡΙΘΜΟΥ</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2. ΨΕΥΔΟΚΩΔΙΚΑΣ</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3. ΛΟΓΙΚΟ ΔΙΑΓΡΑΜΜΑ</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4. ΒΑΣΙΚΕΣ ΑΛΓΟΡΙΘΜΙΚΕΣ ΔΟΜΕΣ</w:t>
      </w:r>
    </w:p>
    <w:p w:rsidR="00C56DC4" w:rsidRPr="0052339C" w:rsidRDefault="00C56DC4" w:rsidP="00F424C1">
      <w:pPr>
        <w:autoSpaceDE w:val="0"/>
        <w:autoSpaceDN w:val="0"/>
        <w:adjustRightInd w:val="0"/>
        <w:spacing w:after="0" w:line="312" w:lineRule="auto"/>
        <w:rPr>
          <w:rFonts w:cstheme="minorHAnsi"/>
          <w:bCs/>
        </w:rPr>
      </w:pPr>
      <w:r w:rsidRPr="0052339C">
        <w:rPr>
          <w:rFonts w:cstheme="minorHAnsi"/>
          <w:bCs/>
        </w:rPr>
        <w:t>4.4.1. Ακολουθία</w:t>
      </w:r>
    </w:p>
    <w:p w:rsidR="00C56DC4" w:rsidRDefault="00C56DC4" w:rsidP="00F424C1">
      <w:pPr>
        <w:autoSpaceDE w:val="0"/>
        <w:autoSpaceDN w:val="0"/>
        <w:adjustRightInd w:val="0"/>
        <w:spacing w:after="0" w:line="312" w:lineRule="auto"/>
        <w:rPr>
          <w:rFonts w:cstheme="minorHAnsi"/>
          <w:bCs/>
        </w:rPr>
      </w:pPr>
      <w:r w:rsidRPr="0052339C">
        <w:rPr>
          <w:rFonts w:cstheme="minorHAnsi"/>
          <w:bCs/>
        </w:rPr>
        <w:t>4.4.2. Επιλογή (Αν ... τότε ... αλλιώς ...)</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4.4.3. Επανάληψη</w:t>
      </w:r>
    </w:p>
    <w:p w:rsidR="00C56DC4" w:rsidRDefault="00C56DC4"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ΕΝΟΤΗΤΑ ΙΙΙ: Υλοποίηση σε Προγραμματιστικό Περιβάλλον </w:t>
      </w:r>
    </w:p>
    <w:p w:rsidR="00C56DC4" w:rsidRDefault="00C56DC4"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7: ΕΙΔΗ, ΤΕΧΝΙΚΕΣ ΚΑΙ ΠΕΡΙΒΑΛΛΟΝΤΑ ΠΡΟΓΡΑΜΜΑΤΙΣΜ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 ΑΝΑΠΤΥΞΗ ΠΡΟΓΡΑΜΜΑΤΟ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 ΓΛΩΣΣΕΣ ΠΡΟΓΡΑΜΜΑΤΙΣΜ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1. Γλώσσες μηχανή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2. Συμβολικές Γλώσσε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3. Γλώσσες Υψηλού Επιπέδ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4. Γλώσσες 4ης γενιά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 ΕΙΔΗ ΠΡΟΓΡΑΜΜΑΤΙΣΜ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1. Διαδικασιακός Προγραμματισμός</w:t>
      </w:r>
    </w:p>
    <w:p w:rsidR="00C56DC4" w:rsidRDefault="00976F1C" w:rsidP="00F424C1">
      <w:pPr>
        <w:autoSpaceDE w:val="0"/>
        <w:autoSpaceDN w:val="0"/>
        <w:adjustRightInd w:val="0"/>
        <w:spacing w:after="0" w:line="312" w:lineRule="auto"/>
        <w:rPr>
          <w:rFonts w:cstheme="minorHAnsi"/>
          <w:bCs/>
        </w:rPr>
      </w:pPr>
      <w:r w:rsidRPr="0052339C">
        <w:rPr>
          <w:rFonts w:cstheme="minorHAnsi"/>
          <w:bCs/>
        </w:rPr>
        <w:t>7.3.2. Δομημένο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3. Παράλληλο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4. Αντικειμενοστρεφή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5. Συναρτησιακό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6. Λογικός Προγραμματισμ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 ΠΡΟΓΡΑΜΜΑΤΙΣΤΙΚΑ ΠΕΡΙΒΑΛΛΟΝΤΑ</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1. Μεταγλωττιστή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2. Γραφή Εκτέλεσης  Προγράμματο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3. Σύγχρονα Προγραμματιστικά Περιβάλλοντα</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8: Η ΓΛΩΣΣΑ PASCAL</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 ΕΙΣΑΓΩΓ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lastRenderedPageBreak/>
        <w:t>8.2. ΒΑΣΙΚΟΙ ΤΥΠΟΙ ΔΕΔΟΜΕΝΩΝ</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1. Ακέραιο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2. Πραγματικ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3. Λογικό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4. Χαρακτήρα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2.5. Αλφαριθμητικός τύπο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 ΔΟΜΗ ΠΡΟΓΡΑΜΜΑΤΟΣ PASCAL</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1. Επικεφαλίδα</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2. Δηλώσει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3. Κύριο Πρόγραμμα</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9: ΒΑΣΙΚΕΣ ΕΝΤΟΛΕΣ</w:t>
      </w:r>
    </w:p>
    <w:p w:rsidR="00976F1C" w:rsidRPr="0052339C" w:rsidRDefault="00976F1C" w:rsidP="00F424C1">
      <w:pPr>
        <w:autoSpaceDE w:val="0"/>
        <w:autoSpaceDN w:val="0"/>
        <w:adjustRightInd w:val="0"/>
        <w:spacing w:after="0" w:line="312" w:lineRule="auto"/>
        <w:rPr>
          <w:rFonts w:cstheme="minorHAnsi"/>
          <w:bCs/>
          <w:lang w:val="en-GB"/>
        </w:rPr>
      </w:pPr>
      <w:r w:rsidRPr="0052339C">
        <w:rPr>
          <w:rFonts w:cstheme="minorHAnsi"/>
          <w:bCs/>
          <w:lang w:val="en-GB"/>
        </w:rPr>
        <w:t xml:space="preserve">9.1. </w:t>
      </w:r>
      <w:r w:rsidRPr="0052339C">
        <w:rPr>
          <w:rFonts w:cstheme="minorHAnsi"/>
          <w:bCs/>
        </w:rPr>
        <w:t>ΕΝΤΟΛΕΣ</w:t>
      </w:r>
      <w:r w:rsidRPr="0052339C">
        <w:rPr>
          <w:rFonts w:cstheme="minorHAnsi"/>
          <w:bCs/>
          <w:lang w:val="en-GB"/>
        </w:rPr>
        <w:t xml:space="preserve"> </w:t>
      </w:r>
      <w:r w:rsidRPr="0052339C">
        <w:rPr>
          <w:rFonts w:cstheme="minorHAnsi"/>
          <w:bCs/>
        </w:rPr>
        <w:t>ΕΙΣΟΔΟΥ</w:t>
      </w:r>
      <w:r w:rsidRPr="0052339C">
        <w:rPr>
          <w:rFonts w:cstheme="minorHAnsi"/>
          <w:bCs/>
          <w:lang w:val="en-GB"/>
        </w:rPr>
        <w:t xml:space="preserve"> / </w:t>
      </w:r>
      <w:r w:rsidRPr="0052339C">
        <w:rPr>
          <w:rFonts w:cstheme="minorHAnsi"/>
          <w:bCs/>
        </w:rPr>
        <w:t>ΕΞΟΔΟΥ</w:t>
      </w:r>
    </w:p>
    <w:p w:rsidR="00976F1C" w:rsidRPr="0052339C" w:rsidRDefault="00976F1C" w:rsidP="00F424C1">
      <w:pPr>
        <w:autoSpaceDE w:val="0"/>
        <w:autoSpaceDN w:val="0"/>
        <w:adjustRightInd w:val="0"/>
        <w:spacing w:after="0" w:line="312" w:lineRule="auto"/>
        <w:rPr>
          <w:rFonts w:cstheme="minorHAnsi"/>
          <w:bCs/>
          <w:lang w:val="en-US"/>
        </w:rPr>
      </w:pPr>
      <w:r w:rsidRPr="0052339C">
        <w:rPr>
          <w:rFonts w:cstheme="minorHAnsi"/>
          <w:bCs/>
          <w:lang w:val="en-US"/>
        </w:rPr>
        <w:t>9.1.1. read, readln</w:t>
      </w:r>
    </w:p>
    <w:p w:rsidR="00976F1C" w:rsidRPr="0052339C" w:rsidRDefault="00976F1C" w:rsidP="00F424C1">
      <w:pPr>
        <w:autoSpaceDE w:val="0"/>
        <w:autoSpaceDN w:val="0"/>
        <w:adjustRightInd w:val="0"/>
        <w:spacing w:after="0" w:line="312" w:lineRule="auto"/>
        <w:rPr>
          <w:rFonts w:cstheme="minorHAnsi"/>
          <w:bCs/>
          <w:lang w:val="en-US"/>
        </w:rPr>
      </w:pPr>
      <w:r w:rsidRPr="0052339C">
        <w:rPr>
          <w:rFonts w:cstheme="minorHAnsi"/>
          <w:bCs/>
          <w:lang w:val="en-US"/>
        </w:rPr>
        <w:t>9.1.2. write, writeln</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9.2. ΕΝΤΟΛΗ ΑΝΤΙΚΑΤΑΣΤΑΣ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9.3. ΑΚΟΛΟΥΘΙΑ</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10: ΕΝΤΟΛΕΣ ΕΠΙΛΟΓΗΣ ΚΑΙ ΑΠΟΦΑΣΕΩΝ</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0.1. IF</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0.2. CASE</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11: ΕΝΤΟΛΕΣ ΕΠΑΝΑΛΗΨ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1.1. Η ΕΝΝΟΙΑ ΤΗΣ ΕΠΑΝΑΛΗΨ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1.2. WHILE</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1.3. REPEAT – UNTIL</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Cs/>
        </w:rPr>
        <w:t>11.4. FOR</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12: ΥΠΟΠΡΟΓΡΑΜΜΑΤΑ</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2.1. ΔΙΑΔΙΚΑΣΙΕ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2.1.1. Διαδικασίες οριζόμενες από τον χρήστη</w:t>
      </w:r>
    </w:p>
    <w:p w:rsidR="000F652D" w:rsidRDefault="00976F1C" w:rsidP="00F424C1">
      <w:pPr>
        <w:autoSpaceDE w:val="0"/>
        <w:autoSpaceDN w:val="0"/>
        <w:adjustRightInd w:val="0"/>
        <w:spacing w:after="0" w:line="312" w:lineRule="auto"/>
        <w:rPr>
          <w:rFonts w:cstheme="minorHAnsi"/>
          <w:bCs/>
        </w:rPr>
      </w:pPr>
      <w:r w:rsidRPr="0052339C">
        <w:rPr>
          <w:rFonts w:cstheme="minorHAnsi"/>
          <w:bCs/>
        </w:rPr>
        <w:t>12.2. ΣΥΝΑΡΤΗΣΕΙ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12.2.1. Συναρτήσεις οριζόμενες από τον χρήστη (εξαιρούνται ΑΝΑΔΡΟΜΗ και Παράδειγμα χρήσης αναδρομής)</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ΚΕΦΑΛΑΙΟ 13: ΤΥΠΟΙ ΔΕΔΟΜΕΝΩΝ</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13.1. ΚΑΤΗΓΟΡΙΕΣ ΤΥΠΩΝ ΔΕΔΟΜΕΝΩΝ</w:t>
      </w: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13.2. ΟΙ ΣΥΝΑΡΤΗΣΕΙΣ ΤΑΚΤΙΚΩΝ ΤΥΠΩΝ</w:t>
      </w:r>
    </w:p>
    <w:p w:rsidR="00C56DC4" w:rsidRDefault="00C56DC4" w:rsidP="00F424C1">
      <w:pPr>
        <w:autoSpaceDE w:val="0"/>
        <w:autoSpaceDN w:val="0"/>
        <w:adjustRightInd w:val="0"/>
        <w:spacing w:after="0" w:line="312" w:lineRule="auto"/>
        <w:rPr>
          <w:rFonts w:cstheme="minorHAnsi"/>
          <w:b/>
          <w:bCs/>
        </w:rPr>
      </w:pPr>
    </w:p>
    <w:p w:rsidR="00C56DC4" w:rsidRDefault="00C56DC4"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
          <w:bCs/>
        </w:rPr>
      </w:pPr>
      <w:r w:rsidRPr="0052339C">
        <w:rPr>
          <w:rFonts w:cstheme="minorHAnsi"/>
          <w:b/>
          <w:bCs/>
        </w:rPr>
        <w:t>ΠΑΡΑΤΗΡΗΣΗ</w:t>
      </w:r>
    </w:p>
    <w:p w:rsidR="00976F1C" w:rsidRPr="0052339C" w:rsidRDefault="00976F1C" w:rsidP="00F424C1">
      <w:pPr>
        <w:autoSpaceDE w:val="0"/>
        <w:autoSpaceDN w:val="0"/>
        <w:adjustRightInd w:val="0"/>
        <w:spacing w:after="0" w:line="312" w:lineRule="auto"/>
        <w:jc w:val="both"/>
        <w:rPr>
          <w:rFonts w:cstheme="minorHAnsi"/>
          <w:bCs/>
        </w:rPr>
      </w:pPr>
      <w:r w:rsidRPr="0052339C">
        <w:rPr>
          <w:rFonts w:cstheme="minorHAnsi"/>
          <w:bCs/>
        </w:rPr>
        <w:t xml:space="preserve">1) Δεν θα χρησιμοποιηθεί το προγραμματιστικό περιβάλλον της γλώσσας QBASIC ούτε οι προτάσεις που περιέχονται στο βιβλίο για υλοποίηση αλγορίθμων στο περιβάλλον αυτό. Επίσης, δεν θα δοθούν </w:t>
      </w:r>
      <w:r w:rsidRPr="0052339C">
        <w:rPr>
          <w:rFonts w:cstheme="minorHAnsi"/>
          <w:bCs/>
        </w:rPr>
        <w:lastRenderedPageBreak/>
        <w:t>Ερωτήσεις, Ασκήσεις ή Δραστηριότητες για την επεξεργασία των οποίων απαιτείται ύλη που έχει εξαιρεθεί.</w:t>
      </w:r>
    </w:p>
    <w:p w:rsidR="00976F1C" w:rsidRPr="0052339C" w:rsidRDefault="00976F1C" w:rsidP="00F424C1">
      <w:pPr>
        <w:autoSpaceDE w:val="0"/>
        <w:autoSpaceDN w:val="0"/>
        <w:adjustRightInd w:val="0"/>
        <w:spacing w:after="0" w:line="312" w:lineRule="auto"/>
        <w:jc w:val="both"/>
        <w:rPr>
          <w:rFonts w:cstheme="minorHAnsi"/>
          <w:bCs/>
        </w:rPr>
      </w:pPr>
      <w:r w:rsidRPr="0052339C">
        <w:rPr>
          <w:rFonts w:cstheme="minorHAnsi"/>
          <w:bCs/>
        </w:rPr>
        <w:t>2) Σε ασκήσεις ή προβλήματα για την επίλυση των οποίων απαιτείται αναπαράσταση</w:t>
      </w:r>
      <w:r w:rsidR="00710F66">
        <w:rPr>
          <w:rFonts w:cstheme="minorHAnsi"/>
          <w:bCs/>
        </w:rPr>
        <w:t xml:space="preserve"> </w:t>
      </w:r>
      <w:r w:rsidRPr="0052339C">
        <w:rPr>
          <w:rFonts w:cstheme="minorHAnsi"/>
          <w:bCs/>
        </w:rPr>
        <w:t>αλγορίθμου, αυτή μπορεί να γίνει: α) Με ψευδοκώδικα, χρησιμοποιώντας τις εντολές που αναφέρονται στον πίνακα της παραγράφου 4.2. του βιβλίου «Προγραμματισμός</w:t>
      </w:r>
      <w:r w:rsidR="00710F66">
        <w:rPr>
          <w:rFonts w:cstheme="minorHAnsi"/>
          <w:bCs/>
        </w:rPr>
        <w:t xml:space="preserve"> </w:t>
      </w:r>
      <w:r w:rsidRPr="0052339C">
        <w:rPr>
          <w:rFonts w:cstheme="minorHAnsi"/>
          <w:bCs/>
        </w:rPr>
        <w:t>Υπολογιστών» των Αλ. Σιδερίδη κ.ά. είτε με στοιχεία της γλώσσας Pascal ή με συνδυασμό</w:t>
      </w:r>
      <w:r w:rsidR="00710F66">
        <w:rPr>
          <w:rFonts w:cstheme="minorHAnsi"/>
          <w:bCs/>
        </w:rPr>
        <w:t xml:space="preserve"> </w:t>
      </w:r>
      <w:r w:rsidRPr="0052339C">
        <w:rPr>
          <w:rFonts w:cstheme="minorHAnsi"/>
          <w:bCs/>
        </w:rPr>
        <w:t>αυτών, β) με λογικό διάγραμμα όπως περιγράφεται στις παραγράφους 4.3 και 4.4 (4.4.1,</w:t>
      </w:r>
      <w:r w:rsidR="00710F66">
        <w:rPr>
          <w:rFonts w:cstheme="minorHAnsi"/>
          <w:bCs/>
        </w:rPr>
        <w:t xml:space="preserve"> </w:t>
      </w:r>
      <w:r w:rsidRPr="0052339C">
        <w:rPr>
          <w:rFonts w:cstheme="minorHAnsi"/>
          <w:bCs/>
        </w:rPr>
        <w:t>4.4.2 και 4.4.3) του βιβλίου, γ) με τη γλώσσα προγραμματισμού Pascal.</w:t>
      </w:r>
    </w:p>
    <w:p w:rsidR="00976F1C" w:rsidRDefault="00976F1C" w:rsidP="00F424C1">
      <w:pPr>
        <w:autoSpaceDE w:val="0"/>
        <w:autoSpaceDN w:val="0"/>
        <w:adjustRightInd w:val="0"/>
        <w:spacing w:after="0" w:line="312" w:lineRule="auto"/>
        <w:jc w:val="center"/>
        <w:rPr>
          <w:rFonts w:cstheme="minorHAnsi"/>
          <w:b/>
          <w:bCs/>
          <w:sz w:val="24"/>
          <w:szCs w:val="24"/>
          <w:u w:val="single"/>
        </w:rPr>
      </w:pPr>
    </w:p>
    <w:p w:rsidR="00976F1C" w:rsidRPr="0052339C" w:rsidRDefault="00976F1C" w:rsidP="00F424C1">
      <w:pPr>
        <w:autoSpaceDE w:val="0"/>
        <w:autoSpaceDN w:val="0"/>
        <w:adjustRightInd w:val="0"/>
        <w:spacing w:after="0" w:line="312" w:lineRule="auto"/>
        <w:jc w:val="center"/>
        <w:rPr>
          <w:rFonts w:cstheme="minorHAnsi"/>
          <w:b/>
          <w:bCs/>
          <w:sz w:val="24"/>
          <w:szCs w:val="24"/>
          <w:u w:val="single"/>
        </w:rPr>
      </w:pPr>
      <w:r w:rsidRPr="0052339C">
        <w:rPr>
          <w:rFonts w:cstheme="minorHAnsi"/>
          <w:b/>
          <w:bCs/>
          <w:sz w:val="24"/>
          <w:szCs w:val="24"/>
          <w:u w:val="single"/>
        </w:rPr>
        <w:t>2. ΕΞΕΤΑΣΤΕΑ ΥΛΗ ΤΟΥ ΜΑΘΗΜΑΤΟΣ : «ΔΙΚΤΥΑ ΥΠΟΛΟΓΙΣΤΩΝ ΙΙ»</w:t>
      </w:r>
    </w:p>
    <w:p w:rsidR="0052339C" w:rsidRDefault="0052339C"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ΒΙΒΛΙΟ : ΤΕΧΝΟΛΟΓΙΑ ΔΙΚΤΥΩΝ ΕΠΙΚΟΙΝΩΝΙΩΝ </w:t>
      </w:r>
      <w:r w:rsidRPr="0052339C">
        <w:rPr>
          <w:rFonts w:cstheme="minorHAnsi"/>
          <w:bCs/>
        </w:rPr>
        <w:t>(Κ. Αρβανίτη, Γ. Κολυβά, Στ. Ούτσι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Τομέα ηλεκτρονικών της Α΄ τάξης του 2ου Κύκλου των Τ.Ε.Ε., έκδοση 2014 Διόφαντος)</w:t>
      </w:r>
    </w:p>
    <w:p w:rsidR="0052339C" w:rsidRDefault="0052339C" w:rsidP="00F424C1">
      <w:pPr>
        <w:autoSpaceDE w:val="0"/>
        <w:autoSpaceDN w:val="0"/>
        <w:adjustRightInd w:val="0"/>
        <w:spacing w:after="0" w:line="312" w:lineRule="auto"/>
        <w:rPr>
          <w:rFonts w:cstheme="minorHAnsi"/>
          <w:b/>
          <w:bCs/>
        </w:rPr>
      </w:pP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ΚΕΦΑΛΑΙΟ 6: ΔΙΚΤΥΑ ΕΥΡΕΙΑΣ ΠΕΡΙΟΧΗΣ </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6.1. ΕΠΕΚΤΕΙΝΟΝΤΑΣ ΤΟ ΔΙΚΤΥΟ</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6.2. ΕΠΙΛΕΓΟΜΕΝΕΣ ΤΗΛΕΦΩΝΙΚΕΣ ΓΡΑΜΜΕ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6.5. ISDN</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6.8 Xdsl</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 xml:space="preserve">ΚΕΦΑΛΑΙΟ 7: ΔΙΑΔΙΚΤΥΩΣΗ – INTERNET </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 ΕΠΙΠΕΔΟ ΔΙΚΤΥ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1. Γενικές Αρχέ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 ΤΕΧΝΟΛΟΓΙΑ TCP/I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1. Εισαγωγή στη τεχνολογία TCP/I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2. Σχέση OSI και TCP/I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2.3. Βασικές αρχές Επικοινωνίας στην τεχνολογία TCP/IP και στο Διαδίκτυο</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 ΠΡΩΤΟΚΟΛΛΟ TC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3.1. TCP συνδέσει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4. ΠΡΩΤΟΚΟΛΛΟ UD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5. ΠΡΩΤΟΚΟΛΛΟ IP</w:t>
      </w:r>
    </w:p>
    <w:p w:rsidR="000F652D" w:rsidRDefault="00976F1C" w:rsidP="00F424C1">
      <w:pPr>
        <w:autoSpaceDE w:val="0"/>
        <w:autoSpaceDN w:val="0"/>
        <w:adjustRightInd w:val="0"/>
        <w:spacing w:after="0" w:line="312" w:lineRule="auto"/>
        <w:rPr>
          <w:rFonts w:cstheme="minorHAnsi"/>
          <w:bCs/>
        </w:rPr>
      </w:pPr>
      <w:r w:rsidRPr="0052339C">
        <w:rPr>
          <w:rFonts w:cstheme="minorHAnsi"/>
          <w:bCs/>
        </w:rPr>
        <w:t>7.6. ΔΙΕΥΘΥΝΣΙΟΔΟΤΗΣ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6.1. Διεύθυνση Ελέγχου Προσπέλασης στο Μέσο</w:t>
      </w:r>
    </w:p>
    <w:p w:rsidR="00976F1C" w:rsidRPr="0052339C" w:rsidRDefault="00976F1C" w:rsidP="00F424C1">
      <w:pPr>
        <w:autoSpaceDE w:val="0"/>
        <w:autoSpaceDN w:val="0"/>
        <w:adjustRightInd w:val="0"/>
        <w:spacing w:after="0" w:line="312" w:lineRule="auto"/>
        <w:rPr>
          <w:rFonts w:cstheme="minorHAnsi"/>
          <w:bCs/>
          <w:lang w:val="en-GB"/>
        </w:rPr>
      </w:pPr>
      <w:r w:rsidRPr="0052339C">
        <w:rPr>
          <w:rFonts w:cstheme="minorHAnsi"/>
          <w:bCs/>
          <w:lang w:val="en-GB"/>
        </w:rPr>
        <w:t>(</w:t>
      </w:r>
      <w:r w:rsidRPr="0052339C">
        <w:rPr>
          <w:rFonts w:cstheme="minorHAnsi"/>
          <w:bCs/>
          <w:lang w:val="en-US"/>
        </w:rPr>
        <w:t>Media</w:t>
      </w:r>
      <w:r w:rsidRPr="0052339C">
        <w:rPr>
          <w:rFonts w:cstheme="minorHAnsi"/>
          <w:bCs/>
          <w:lang w:val="en-GB"/>
        </w:rPr>
        <w:t xml:space="preserve"> </w:t>
      </w:r>
      <w:r w:rsidRPr="0052339C">
        <w:rPr>
          <w:rFonts w:cstheme="minorHAnsi"/>
          <w:bCs/>
          <w:lang w:val="en-US"/>
        </w:rPr>
        <w:t>Access</w:t>
      </w:r>
      <w:r w:rsidRPr="0052339C">
        <w:rPr>
          <w:rFonts w:cstheme="minorHAnsi"/>
          <w:bCs/>
          <w:lang w:val="en-GB"/>
        </w:rPr>
        <w:t xml:space="preserve"> </w:t>
      </w:r>
      <w:r w:rsidRPr="0052339C">
        <w:rPr>
          <w:rFonts w:cstheme="minorHAnsi"/>
          <w:bCs/>
          <w:lang w:val="en-US"/>
        </w:rPr>
        <w:t>Control</w:t>
      </w:r>
      <w:r w:rsidRPr="0052339C">
        <w:rPr>
          <w:rFonts w:cstheme="minorHAnsi"/>
          <w:bCs/>
          <w:lang w:val="en-GB"/>
        </w:rPr>
        <w:t xml:space="preserve">, </w:t>
      </w:r>
      <w:r w:rsidRPr="0052339C">
        <w:rPr>
          <w:rFonts w:cstheme="minorHAnsi"/>
          <w:bCs/>
          <w:lang w:val="en-US"/>
        </w:rPr>
        <w:t>MAC</w:t>
      </w:r>
      <w:r w:rsidRPr="0052339C">
        <w:rPr>
          <w:rFonts w:cstheme="minorHAnsi"/>
          <w:bCs/>
          <w:lang w:val="en-GB"/>
        </w:rPr>
        <w:t xml:space="preserve"> </w:t>
      </w:r>
      <w:r w:rsidRPr="0052339C">
        <w:rPr>
          <w:rFonts w:cstheme="minorHAnsi"/>
          <w:bCs/>
        </w:rPr>
        <w:t>Διεύθυνση</w:t>
      </w:r>
      <w:r w:rsidRPr="0052339C">
        <w:rPr>
          <w:rFonts w:cstheme="minorHAnsi"/>
          <w:bCs/>
          <w:lang w:val="en-GB"/>
        </w:rPr>
        <w: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6.2. IP διευθύνσει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6.3. Υποδίκτυα και Μάσκα Υποδικτύ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7. ΠΡΩΤΟΚΟΛΛΟ AR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8. ΣΥΣΤΗΜΑ ΟΝΟΜΑΤΩΝ ΠΕΡΙΟΧΩΝ (DOMAIN NAME SYSTEM, DNS)</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8.1. Χώρος Ονομάτων του DNS</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9. ΔΡΟΜΟΛΟΓΗΣ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9.1. Δρομολόγηση σε δίκτυα TCP/IP</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lastRenderedPageBreak/>
        <w:t>7.9.2. Άμεση Δρομολόγησ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9.3. Έμμεση Δρομολόγηση</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9.4. Πίνακας Δρομολόγησ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1. ΠΡΩΤΟΚΟΛΛΑ ΕΦΑΡΜΟΓ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1.1.Γενικές αρχέ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7.11.2.Βασικές και προηγμένες υπηρεσίες Διαδικτύ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
          <w:bCs/>
        </w:rPr>
        <w:t>ΚΕΦΑΛΑΙΟ 8: ΔΙΑΧΕΙΡΙΣΗ ΚΑΙ ΑΣΦΑΛΕΙΑ ΔΙΚΤΥΟΥ</w:t>
      </w:r>
      <w:r w:rsidRPr="0052339C">
        <w:rPr>
          <w:rFonts w:cstheme="minorHAnsi"/>
          <w:bCs/>
        </w:rPr>
        <w: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 ΔΙΑΧΕΙΡΙΣΗ ΔΙΚΤΥΟΥ</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1. Διαχείριση παραμέτρων (Configuration Managemen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2. Διαχείριση επίδοσης του δικτύου (Performance Management)</w:t>
      </w:r>
    </w:p>
    <w:p w:rsidR="00976F1C" w:rsidRPr="0052339C" w:rsidRDefault="00976F1C" w:rsidP="00F424C1">
      <w:pPr>
        <w:autoSpaceDE w:val="0"/>
        <w:autoSpaceDN w:val="0"/>
        <w:adjustRightInd w:val="0"/>
        <w:spacing w:after="0" w:line="312" w:lineRule="auto"/>
        <w:rPr>
          <w:rFonts w:cstheme="minorHAnsi"/>
          <w:bCs/>
          <w:lang w:val="en-US"/>
        </w:rPr>
      </w:pPr>
      <w:r w:rsidRPr="0052339C">
        <w:rPr>
          <w:rFonts w:cstheme="minorHAnsi"/>
          <w:bCs/>
          <w:lang w:val="en-US"/>
        </w:rPr>
        <w:t xml:space="preserve">8.1.3. </w:t>
      </w:r>
      <w:r w:rsidRPr="0052339C">
        <w:rPr>
          <w:rFonts w:cstheme="minorHAnsi"/>
          <w:bCs/>
        </w:rPr>
        <w:t>Διαχείριση</w:t>
      </w:r>
      <w:r w:rsidRPr="0052339C">
        <w:rPr>
          <w:rFonts w:cstheme="minorHAnsi"/>
          <w:bCs/>
          <w:lang w:val="en-US"/>
        </w:rPr>
        <w:t xml:space="preserve"> </w:t>
      </w:r>
      <w:r w:rsidRPr="0052339C">
        <w:rPr>
          <w:rFonts w:cstheme="minorHAnsi"/>
          <w:bCs/>
        </w:rPr>
        <w:t>σφαλμάτων</w:t>
      </w:r>
      <w:r w:rsidRPr="0052339C">
        <w:rPr>
          <w:rFonts w:cstheme="minorHAnsi"/>
          <w:bCs/>
          <w:lang w:val="en-US"/>
        </w:rPr>
        <w:t xml:space="preserve"> (Fault Management)</w:t>
      </w:r>
    </w:p>
    <w:p w:rsidR="00976F1C" w:rsidRPr="0052339C" w:rsidRDefault="00976F1C" w:rsidP="00F424C1">
      <w:pPr>
        <w:autoSpaceDE w:val="0"/>
        <w:autoSpaceDN w:val="0"/>
        <w:adjustRightInd w:val="0"/>
        <w:spacing w:after="0" w:line="312" w:lineRule="auto"/>
        <w:rPr>
          <w:rFonts w:cstheme="minorHAnsi"/>
          <w:bCs/>
          <w:lang w:val="en-US"/>
        </w:rPr>
      </w:pPr>
      <w:r w:rsidRPr="0052339C">
        <w:rPr>
          <w:rFonts w:cstheme="minorHAnsi"/>
          <w:bCs/>
          <w:lang w:val="en-US"/>
        </w:rPr>
        <w:t xml:space="preserve">8.1.4. </w:t>
      </w:r>
      <w:r w:rsidRPr="0052339C">
        <w:rPr>
          <w:rFonts w:cstheme="minorHAnsi"/>
          <w:bCs/>
        </w:rPr>
        <w:t>Διαχείριση</w:t>
      </w:r>
      <w:r w:rsidRPr="0052339C">
        <w:rPr>
          <w:rFonts w:cstheme="minorHAnsi"/>
          <w:bCs/>
          <w:lang w:val="en-US"/>
        </w:rPr>
        <w:t xml:space="preserve"> </w:t>
      </w:r>
      <w:r w:rsidRPr="0052339C">
        <w:rPr>
          <w:rFonts w:cstheme="minorHAnsi"/>
          <w:bCs/>
        </w:rPr>
        <w:t>κόστους</w:t>
      </w:r>
      <w:r w:rsidRPr="0052339C">
        <w:rPr>
          <w:rFonts w:cstheme="minorHAnsi"/>
          <w:bCs/>
          <w:lang w:val="en-US"/>
        </w:rPr>
        <w:t xml:space="preserve"> (Accounting Managemen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1.5. Διαχείριση ασφάλειας (</w:t>
      </w:r>
      <w:r w:rsidRPr="0052339C">
        <w:rPr>
          <w:rFonts w:cstheme="minorHAnsi"/>
          <w:bCs/>
          <w:lang w:val="en-US"/>
        </w:rPr>
        <w:t>Security</w:t>
      </w:r>
      <w:r w:rsidRPr="0052339C">
        <w:rPr>
          <w:rFonts w:cstheme="minorHAnsi"/>
          <w:bCs/>
        </w:rPr>
        <w:t xml:space="preserve"> </w:t>
      </w:r>
      <w:r w:rsidRPr="0052339C">
        <w:rPr>
          <w:rFonts w:cstheme="minorHAnsi"/>
          <w:bCs/>
          <w:lang w:val="en-US"/>
        </w:rPr>
        <w:t>Management</w:t>
      </w:r>
      <w:r w:rsidRPr="0052339C">
        <w:rPr>
          <w:rFonts w:cstheme="minorHAnsi"/>
          <w:bCs/>
        </w:rPr>
        <w:t>)</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 ΑΣΦΑΛΕΙΑ ΔΙΚΤΥΩΝ</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1. Ασφάλεια πληροφοριών</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2. Επεξήγηση Ορολογία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3. Μέθοδοι Παραβίαση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4. Τεχνικές ασφάλεια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5. Τεχνολογίες ασφάλειας</w:t>
      </w:r>
    </w:p>
    <w:p w:rsidR="00976F1C" w:rsidRPr="0052339C" w:rsidRDefault="00976F1C" w:rsidP="00F424C1">
      <w:pPr>
        <w:autoSpaceDE w:val="0"/>
        <w:autoSpaceDN w:val="0"/>
        <w:adjustRightInd w:val="0"/>
        <w:spacing w:after="0" w:line="312" w:lineRule="auto"/>
        <w:rPr>
          <w:rFonts w:cstheme="minorHAnsi"/>
          <w:bCs/>
        </w:rPr>
      </w:pPr>
      <w:r w:rsidRPr="0052339C">
        <w:rPr>
          <w:rFonts w:cstheme="minorHAnsi"/>
          <w:bCs/>
        </w:rPr>
        <w:t>8.3.6. Αποφυγή καταστροφών</w:t>
      </w:r>
    </w:p>
    <w:p w:rsidR="008253A3" w:rsidRDefault="008253A3" w:rsidP="00F424C1">
      <w:pPr>
        <w:autoSpaceDE w:val="0"/>
        <w:autoSpaceDN w:val="0"/>
        <w:adjustRightInd w:val="0"/>
        <w:spacing w:after="0" w:line="312" w:lineRule="auto"/>
        <w:rPr>
          <w:rFonts w:cstheme="minorHAnsi"/>
          <w:bCs/>
        </w:rPr>
      </w:pPr>
    </w:p>
    <w:p w:rsidR="00976F1C" w:rsidRPr="008253A3" w:rsidRDefault="00976F1C" w:rsidP="00F424C1">
      <w:pPr>
        <w:autoSpaceDE w:val="0"/>
        <w:autoSpaceDN w:val="0"/>
        <w:adjustRightInd w:val="0"/>
        <w:spacing w:after="0" w:line="312" w:lineRule="auto"/>
        <w:rPr>
          <w:rFonts w:cstheme="minorHAnsi"/>
          <w:b/>
          <w:bCs/>
        </w:rPr>
      </w:pPr>
      <w:r w:rsidRPr="008253A3">
        <w:rPr>
          <w:rFonts w:cstheme="minorHAnsi"/>
          <w:b/>
          <w:bCs/>
        </w:rPr>
        <w:t>ΠΑΡΑΤΗΡΗΣΗ: Δεν θα δοθούν Ερωτήσεις ή Ασκήσεις για την επεξεργασία των οποίων απαιτείται ύλη που έχει εξαιρεθεί.</w:t>
      </w:r>
    </w:p>
    <w:p w:rsidR="00976F1C" w:rsidRPr="0052339C"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062001"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62001">
        <w:rPr>
          <w:rFonts w:cstheme="minorHAnsi"/>
          <w:b/>
          <w:bCs/>
          <w:sz w:val="24"/>
          <w:szCs w:val="24"/>
          <w:u w:val="single"/>
        </w:rPr>
        <w:t>ΤΟΜΕΑΣ ΟΙΚΟΝΟΜΙΚΩΝ ΚΑΙ ΔΙΟΙΚΗΤΙΚΩΝ ΥΠΗΡΕΣΙΩΝ</w:t>
      </w:r>
    </w:p>
    <w:p w:rsidR="00062001" w:rsidRDefault="00062001" w:rsidP="00F424C1">
      <w:pPr>
        <w:autoSpaceDE w:val="0"/>
        <w:autoSpaceDN w:val="0"/>
        <w:adjustRightInd w:val="0"/>
        <w:spacing w:after="0" w:line="312" w:lineRule="auto"/>
        <w:rPr>
          <w:rFonts w:cstheme="minorHAnsi"/>
          <w:b/>
          <w:bCs/>
        </w:rPr>
      </w:pPr>
    </w:p>
    <w:p w:rsidR="00062001" w:rsidRPr="00C058EC" w:rsidRDefault="00062001"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062001" w:rsidRDefault="00062001" w:rsidP="00F424C1">
      <w:pPr>
        <w:autoSpaceDE w:val="0"/>
        <w:autoSpaceDN w:val="0"/>
        <w:adjustRightInd w:val="0"/>
        <w:spacing w:after="0" w:line="312" w:lineRule="auto"/>
        <w:jc w:val="center"/>
        <w:rPr>
          <w:rFonts w:cstheme="minorHAnsi"/>
          <w:b/>
          <w:bCs/>
          <w:sz w:val="28"/>
          <w:szCs w:val="28"/>
          <w:u w:val="single"/>
        </w:rPr>
      </w:pPr>
    </w:p>
    <w:p w:rsidR="000F652D" w:rsidRDefault="00976F1C" w:rsidP="00F424C1">
      <w:pPr>
        <w:shd w:val="clear" w:color="auto" w:fill="D9D9D9" w:themeFill="background1" w:themeFillShade="D9"/>
        <w:spacing w:after="0" w:line="312" w:lineRule="auto"/>
        <w:ind w:right="-1"/>
        <w:jc w:val="center"/>
        <w:rPr>
          <w:rFonts w:cstheme="minorHAnsi"/>
          <w:b/>
          <w:bCs/>
          <w:spacing w:val="20"/>
        </w:rPr>
      </w:pPr>
      <w:r w:rsidRPr="00062001">
        <w:rPr>
          <w:rFonts w:cstheme="minorHAnsi"/>
          <w:b/>
          <w:bCs/>
          <w:spacing w:val="20"/>
        </w:rPr>
        <w:t xml:space="preserve">1. </w:t>
      </w:r>
      <w:r w:rsidRPr="00062001">
        <w:rPr>
          <w:rFonts w:cstheme="minorHAnsi"/>
          <w:b/>
          <w:bCs/>
          <w:spacing w:val="20"/>
          <w:u w:val="single"/>
        </w:rPr>
        <w:t>ΕΙΔΙΚΟΤΗΤΑ:</w:t>
      </w:r>
      <w:r w:rsidRPr="00062001">
        <w:rPr>
          <w:rFonts w:cstheme="minorHAnsi"/>
          <w:b/>
          <w:bCs/>
          <w:spacing w:val="20"/>
        </w:rPr>
        <w:t xml:space="preserve"> ΥΠΑΛΛΗΛΩΝ ΔΙΟΙΚΗΣΗΣ ΚΑΙ ΟΙΚΟΝΟΜΙΚΩΝ ΥΠΗΡΕΣ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Αρχές Οικονομικής Θεωρίας ΙΙ</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Αρχές Οργάνωσης και Διοίκησης Επιχειρήσεων</w:t>
      </w:r>
    </w:p>
    <w:p w:rsidR="00062001" w:rsidRDefault="00062001" w:rsidP="00F424C1">
      <w:pPr>
        <w:autoSpaceDE w:val="0"/>
        <w:autoSpaceDN w:val="0"/>
        <w:adjustRightInd w:val="0"/>
        <w:spacing w:after="0" w:line="312" w:lineRule="auto"/>
        <w:jc w:val="center"/>
        <w:rPr>
          <w:rFonts w:cstheme="minorHAnsi"/>
          <w:b/>
          <w:bCs/>
          <w:sz w:val="28"/>
          <w:szCs w:val="28"/>
          <w:u w:val="single"/>
        </w:rPr>
      </w:pPr>
    </w:p>
    <w:p w:rsidR="00976F1C" w:rsidRPr="00062001" w:rsidRDefault="00976F1C" w:rsidP="00F424C1">
      <w:pPr>
        <w:shd w:val="clear" w:color="auto" w:fill="D9D9D9" w:themeFill="background1" w:themeFillShade="D9"/>
        <w:spacing w:after="0" w:line="312" w:lineRule="auto"/>
        <w:ind w:right="-1"/>
        <w:jc w:val="center"/>
        <w:rPr>
          <w:rFonts w:cstheme="minorHAnsi"/>
          <w:b/>
          <w:bCs/>
          <w:spacing w:val="20"/>
        </w:rPr>
      </w:pPr>
      <w:r w:rsidRPr="00062001">
        <w:rPr>
          <w:rFonts w:cstheme="minorHAnsi"/>
          <w:b/>
          <w:bCs/>
          <w:spacing w:val="20"/>
        </w:rPr>
        <w:t>2.</w:t>
      </w:r>
      <w:r w:rsidRPr="00062001">
        <w:rPr>
          <w:rFonts w:cstheme="minorHAnsi"/>
          <w:b/>
          <w:bCs/>
          <w:spacing w:val="20"/>
          <w:u w:val="single"/>
        </w:rPr>
        <w:t>ΕΙΔΙΚΟΤΗΤΑ</w:t>
      </w:r>
      <w:r w:rsidRPr="00062001">
        <w:rPr>
          <w:rFonts w:cstheme="minorHAnsi"/>
          <w:b/>
          <w:bCs/>
          <w:spacing w:val="20"/>
        </w:rPr>
        <w:t>: ΥΠΑΛΛΗΛΩΝ ΤΟΥΡΙΣΤΙΚΩΝ ΕΠΙΧΕΙΡΗΣΕΩΝ</w:t>
      </w:r>
    </w:p>
    <w:p w:rsidR="00062001" w:rsidRDefault="00062001"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Αρχές Οικονομικής Θεωρίας ΙΙ</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Αρχές Οργάνωσης και Διοίκησης Επιχειρήσεων</w:t>
      </w:r>
    </w:p>
    <w:p w:rsidR="00062001" w:rsidRDefault="00062001"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lastRenderedPageBreak/>
        <w:t>1. ΕΞΕΤΑΣΤΕΑ ΥΛΗ ΤΟΥ ΜΑΘΗΜΑΤΟΣ: «ΑΡΧΕΣ ΟΙΚΟΝΟΜΙΚΗΣ ΘΕΩΡΙΑΣ ΙΙ»</w:t>
      </w:r>
    </w:p>
    <w:p w:rsidR="00062001" w:rsidRDefault="0006200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Αρχές Οικονομικής Θεωρίας </w:t>
      </w:r>
      <w:r w:rsidRPr="00B90B48">
        <w:rPr>
          <w:rFonts w:cstheme="minorHAnsi"/>
          <w:bCs/>
        </w:rPr>
        <w:t>(Θ. Λιανού, Α. Παπαβασιλείου και Α. Χατζηανδρέου, έκδοση Διόφαντος.)</w:t>
      </w:r>
    </w:p>
    <w:p w:rsidR="00062001" w:rsidRDefault="0006200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7: ΑΚΑΘΑΡΙΣΤΟ ΕΓΧΩΡΙΟ ΠΡΟΪΟΝ</w:t>
      </w:r>
      <w:r w:rsidRPr="00B90B48">
        <w:rPr>
          <w:rFonts w:cstheme="minorHAnsi"/>
          <w:bCs/>
        </w:rPr>
        <w:t>(σελ. 133-137), (σελ.142-14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 Διάκριση Μικροοικονομικής και Μακροοικονομικής Θεωρίας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 Ακαθάριστο Εγχώριο Προϊό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 Η Έννοια της Προστιθέμενης Αξ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 Η επίδραση της μεταβολής των τιμών στο Ακαθάριστο Εγχώριο προϊό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9. Το κατά κεφαλήν πραγματικό Α.Ε.Π.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 Το Α.Ε.Π. ως δείκτης οικονομικής ευημερίας και οι αδυναμίες του</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8: ΤΟ ΤΡΑΠΕΖΙΚΟ ΣΥΣΤΗΜΑ</w:t>
      </w:r>
      <w:r w:rsidRPr="00B90B48">
        <w:rPr>
          <w:rFonts w:cstheme="minorHAnsi"/>
          <w:bCs/>
        </w:rPr>
        <w:t>(σελ. 151-155), (157-15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 Τι είναι χρήμα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 Λειτουργίες του χρή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 Είδη χρή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 Το Τραπεζικό Σύστη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 Η δημιουργία χρήματος από τις Εμπορικές Τράπεζ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 Τοκισμός – Ανατοκ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9: ΟΙΚΟΝΟΜΙΚΕΣ ΔΙΑΚΥΜΑΝΣΕΙΣ – ΠΛΗΘΩΡΙΣΜΟΣ- ΑΝΕΡΓΙΑ </w:t>
      </w:r>
      <w:r w:rsidRPr="00B90B48">
        <w:rPr>
          <w:rFonts w:cstheme="minorHAnsi"/>
          <w:bCs/>
        </w:rPr>
        <w:t>(σελ. 163-17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 Οικονομικές διακυμάν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 Ο πληθωρισμός (εκτός από το υποκεφάλαιο που αναφέρεται στις συνέπειες τ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ληθωρισμού και φέρει τον υπότιτλο: «γ) Δανειστές και χρεώσ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 Ανε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0: ΤΑ ΔΗΜΟΣΙΑ ΟΙΚΟΝΟΜΙΚΑ </w:t>
      </w:r>
      <w:r w:rsidRPr="00B90B48">
        <w:rPr>
          <w:rFonts w:cstheme="minorHAnsi"/>
          <w:bCs/>
        </w:rPr>
        <w:t>(σελ. 177-18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Οι Οικονομικές Λειτουργίες του Κρά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Τα Δημόσια Οικονομ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Κρατικός Προϋπολογισμό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Οι ερωτήσεις και οι ασκήσεις που αντιστοιχούν στα προαναφερόμενα κεφάλαια.</w:t>
      </w:r>
    </w:p>
    <w:p w:rsidR="00976F1C" w:rsidRPr="00B90B48" w:rsidRDefault="00976F1C" w:rsidP="00F424C1">
      <w:pPr>
        <w:autoSpaceDE w:val="0"/>
        <w:autoSpaceDN w:val="0"/>
        <w:adjustRightInd w:val="0"/>
        <w:spacing w:after="0" w:line="312" w:lineRule="auto"/>
        <w:rPr>
          <w:rFonts w:cstheme="minorHAnsi"/>
          <w:b/>
          <w:bCs/>
        </w:rPr>
      </w:pPr>
    </w:p>
    <w:p w:rsidR="00C71247" w:rsidRDefault="00C71247"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2. ΕΞΕΤΑΣΤΕΑ ΥΛΗ ΤΟΥ ΜΑΘΗΜΑΤΟΣ «ΑΡΧΕΣ ΟΡΓΑΝΩΣΗΣ ΚΑΙ ΔΙΟΙΚΗΣΗΣ</w:t>
      </w: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ΕΠΙΧΕΙΡΗΣΕ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ΒΙΒΛΙΟ: Αρχές Οργάνωσης και Διοίκησης Επιχειρήσεων (Μ. Βαξεβανίδου, Π. Ρεκλείτη, έκδοση 2014 Διόφα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Η ΕΠΙΧΕΙΡΗΣΗ </w:t>
      </w:r>
      <w:r w:rsidRPr="00B90B48">
        <w:rPr>
          <w:rFonts w:cstheme="minorHAnsi"/>
          <w:bCs/>
        </w:rPr>
        <w:t>(σελ. 16-19, 25-27, 33-34, 38-39, 41-44, 47-5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Η ΕΝΝΟΙΑ ΤΗΣ ΕΠΙΧΕΙΡ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1.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Μορφές Επιχειρ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α. Ιδιοκτησιακό Καθεστώ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γ. Τομέας δραστηρι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δ. Το μέγεθος των Επιχειρ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ε. Η Γεωγραφική Έκταση των Δραστηριοτή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ΟΙ ΛΕΙΤΟΥΡΓΙΕΣ ΤΗΣ ΕΠΙΧΕΙΡ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Η Παραγωγ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3. Η Εμπορ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4. Η Οικονομ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Η ΕΠΙΧΕΙΡΗΣΗ ΩΣ ΚΟΙΝΩΝΙΚΗ ΟΡΓΑΝ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Η Κοινωνική Ευθύνη των Επιχειρ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3. Ο Κοινωνικός Ισολογ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ΤΟ ΠΕΡΙΒΑΛΛΟΝ ΤΗΣ ΕΠΙΧΕΙΡ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Κατηγορίες του Εξωτερικού Περιβάλλο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 ΟΙ ΕΠΙΔΙΩΞΕΙΣ ΤΗΣ ΕΠΙΧΕΙΡ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2. Η Αποτελεσματικότη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3. Η Αποδοτικότη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4. Η Παραγωγικότη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5. Η Ανταγωνιστικότη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2: ΟΡΓΑΝΩΣΗ ΚΑΙ ΔΙΟΙΚΗΣΗ </w:t>
      </w:r>
      <w:r w:rsidRPr="00B90B48">
        <w:rPr>
          <w:rFonts w:cstheme="minorHAnsi"/>
          <w:bCs/>
        </w:rPr>
        <w:t>(σελ. 66-67, 73-75, 77-80, 83-8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95, 98-100, 103-108, 112-11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Η ΕΝΝΟΙΑ ΤΗΣ ΔΙΟΙΚ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ΟΙ ΓΝΩΣΕΙΣ,ΟΙ ΙΚΑΝΟΤΗΤΕΣ ΚΑΙ ΤΑ ΧΑΡΑΚΤΗΡΙΣΤΙΚΑ ΤΩΝ ΣΥΓΧΡΟΝ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ΔΙΟΙΚΗΤΙΚΩΝ ΣΤΕΛΕΧ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1. Γνώ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2. Ικαν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3. Χαρακτηριστικά προσωπικ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ΟΡΓΑΝΩΣΗ ΚΑΙ ΔΙΟΙΚΗΣΗ (MANAGEMEN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Ιστορική εξέλιξη του managemen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3. Οι λειτουργίες της Οργάνωσης &amp; Διοίκ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 ΜΑΡΚΕΤΙΝΓΚ (MARKETING)</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2.5.2. Έννοια και περιεχόμενο του Marketing</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5.3. </w:t>
      </w:r>
      <w:r w:rsidRPr="00B90B48">
        <w:rPr>
          <w:rFonts w:cstheme="minorHAnsi"/>
          <w:bCs/>
        </w:rPr>
        <w:t>Το</w:t>
      </w:r>
      <w:r w:rsidRPr="00B90B48">
        <w:rPr>
          <w:rFonts w:cstheme="minorHAnsi"/>
          <w:bCs/>
          <w:lang w:val="en-US"/>
        </w:rPr>
        <w:t xml:space="preserve"> </w:t>
      </w:r>
      <w:r w:rsidRPr="00B90B48">
        <w:rPr>
          <w:rFonts w:cstheme="minorHAnsi"/>
          <w:bCs/>
        </w:rPr>
        <w:t>μίγμα</w:t>
      </w:r>
      <w:r w:rsidRPr="00B90B48">
        <w:rPr>
          <w:rFonts w:cstheme="minorHAnsi"/>
          <w:bCs/>
          <w:lang w:val="en-US"/>
        </w:rPr>
        <w:t xml:space="preserve"> marketing  (marketing – mix)</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6. ΔΙΟΙΚΗΣΗ ΠΩΛΗ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6.1. Εισαγωγή – Βασικές ένν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 ΧΡΗΜΑΤΟΟΙΚΟΝΟΜΙΚΗ ΔΙΟΙΚ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1. Εισαγωγή – Βασικές ένν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 Περιεχόμενο της Χρηματοοικονομικής λειτουργ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α. Η λειτουργία του προϋπολογισμ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β. Η ταμεια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γ. Η λογιστική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δ. Η λειτουργία Διαχείρισης Κεφαλα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 ΔΙΟΙΚΗΣΗ ΠΑΡΑΓΩΓ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1. Εισαγωγή – Έννοια και Φύση της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 Σκοποί και επί μέρους λειτουργίες της Διοίκησης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α. Τοποθεσία εργοστασίου και διάταξη χώ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β. Σχεδιασμός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γ. Προγραμματ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δ. Διασφάλιση ποιότητας και έλεγχος της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ε. Αποθήκευ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στ. Συντήρηση και αντικατάσταση του μηχανικού εξοπλισμού και 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γκαταστάσεων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ζ Προμήθε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 ΔΙΟΙΚΗΣΗ ΑΝΘΡΩΠΙΝΩΝ ΠΟ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α. Προγραμματισμός ανθρώπινου δυναμ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β. Προσλήψ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γ. Εκπαίδευση και Ανάπτυ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δ. Μεταθέσεις και Προαγωγές Προσωπικ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ε. Αξιολόγηση και Πολιτική Αμοιβ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στ. Κοινωνική και Υγειονομική Υποστήρι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ζ. Εργασιακές Σχέ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3: ΟΙ ΔΙΟΙΚΗΤΙΚΕΣ ΛΕΙΤΟΥΡΓΙΕΣ ΤΗΣ ΕΠΙΧΕΙΡΗΣΗΣ </w:t>
      </w:r>
      <w:r w:rsidRPr="00B90B48">
        <w:rPr>
          <w:rFonts w:cstheme="minorHAnsi"/>
          <w:bCs/>
        </w:rPr>
        <w:t>(σελ. 216-22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 ΛΗΨΗ ΑΠΟΦΑ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1. Εισ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2. Συνήθη Προβλήματα κατά την Λήψη Αποφά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3. Διαδικασία Λήψης Αποφά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5.4. Μέθοδοι Λήψης Ομαδικών Αποφά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4: ΣΥΓΧΡΟΝΕΣ ΤΑΣΕΙΣ ΤΗΣ ΟΡΓΑΝΩΣΗΣ ΚΑΙ ΔΙΟΙΚΗΣΗΣ </w:t>
      </w:r>
      <w:r w:rsidRPr="00B90B48">
        <w:rPr>
          <w:rFonts w:cstheme="minorHAnsi"/>
          <w:bCs/>
        </w:rPr>
        <w:t>(σελ. 253-2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 Ο ΟΡΓΑΝΙΣΜΟΣ ΠΟΥ ΜΑΘΑΙΝΕ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4.3.1. Εισαγωγή – Η Έννοια της Μάθ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2. Η έννοια της οργανωσιακής μάθ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3. Η έννοια του Οργανισμού που Μαθαίνε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4. Μετασχηματισμός των επιχειρήσεων σε οργανισμούς που μαθαίνου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5. Παραγωγή μάθησης και προσαρμογή της μάθ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6. Ο νέος ρόλος της ηγεσί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Διορθώ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 Σελ. </w:t>
      </w:r>
      <w:r w:rsidRPr="00B90B48">
        <w:rPr>
          <w:rFonts w:cstheme="minorHAnsi"/>
          <w:b/>
          <w:bCs/>
        </w:rPr>
        <w:t>48:</w:t>
      </w:r>
      <w:r w:rsidRPr="00B90B48">
        <w:rPr>
          <w:rFonts w:cstheme="minorHAnsi"/>
          <w:bCs/>
        </w:rPr>
        <w:t xml:space="preserve"> στον τύπο 1.6.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Να βάλουμε .100 (επί εκατό)</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2. Σελ. </w:t>
      </w:r>
      <w:r w:rsidRPr="00B90B48">
        <w:rPr>
          <w:rFonts w:cstheme="minorHAnsi"/>
          <w:b/>
          <w:bCs/>
        </w:rPr>
        <w:t>49</w:t>
      </w:r>
      <w:r w:rsidRPr="00B90B48">
        <w:rPr>
          <w:rFonts w:cstheme="minorHAnsi"/>
          <w:bCs/>
        </w:rPr>
        <w:t>: σειρά 13 να παραλειφθεί το «και οι χρηματικοί πόρ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Σελ</w:t>
      </w:r>
      <w:r w:rsidRPr="00B90B48">
        <w:rPr>
          <w:rFonts w:cstheme="minorHAnsi"/>
          <w:b/>
          <w:bCs/>
        </w:rPr>
        <w:t>. 78</w:t>
      </w:r>
      <w:r w:rsidRPr="00B90B48">
        <w:rPr>
          <w:rFonts w:cstheme="minorHAnsi"/>
          <w:bCs/>
        </w:rPr>
        <w:t>: σειρά 27 το «διεύθυνσης» να γίνει «διοίκη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4. Σελ. </w:t>
      </w:r>
      <w:r w:rsidRPr="00B90B48">
        <w:rPr>
          <w:rFonts w:cstheme="minorHAnsi"/>
          <w:b/>
          <w:bCs/>
        </w:rPr>
        <w:t>84:</w:t>
      </w:r>
      <w:r w:rsidRPr="00B90B48">
        <w:rPr>
          <w:rFonts w:cstheme="minorHAnsi"/>
          <w:bCs/>
        </w:rPr>
        <w:t xml:space="preserve"> στην πρώτη κουκίδα η φράση «τις μεταβαλλόμενες συνθήκες της αγοράς και την συμπεριφορά…. του καταναλωτή» να γίνει «την έρευνα αγοράς που αφορά τις μεταβαλλόμενες συνθήκες της αγοράς … του καταναλωτ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5. Σελ. </w:t>
      </w:r>
      <w:r w:rsidRPr="00B90B48">
        <w:rPr>
          <w:rFonts w:cstheme="minorHAnsi"/>
          <w:b/>
          <w:bCs/>
        </w:rPr>
        <w:t>100</w:t>
      </w:r>
      <w:r w:rsidRPr="00B90B48">
        <w:rPr>
          <w:rFonts w:cstheme="minorHAnsi"/>
          <w:bCs/>
        </w:rPr>
        <w:t>: Τα περιεχόμενα των παρενθέσεων « (</w:t>
      </w:r>
      <w:r w:rsidRPr="00B90B48">
        <w:rPr>
          <w:rFonts w:cstheme="minorHAnsi"/>
          <w:b/>
          <w:bCs/>
        </w:rPr>
        <w:t>Αγορών,</w:t>
      </w:r>
      <w:r w:rsidRPr="00B90B48">
        <w:rPr>
          <w:rFonts w:cstheme="minorHAnsi"/>
          <w:bCs/>
        </w:rPr>
        <w:t xml:space="preserve"> για έσοδα μέχρι 25 εκατ. Δραχμές)……( </w:t>
      </w:r>
      <w:r w:rsidRPr="00B90B48">
        <w:rPr>
          <w:rFonts w:cstheme="minorHAnsi"/>
          <w:b/>
          <w:bCs/>
        </w:rPr>
        <w:t>Εσόδων – Εξόδων</w:t>
      </w:r>
      <w:r w:rsidRPr="00B90B48">
        <w:rPr>
          <w:rFonts w:cstheme="minorHAnsi"/>
          <w:bCs/>
        </w:rPr>
        <w:t xml:space="preserve">, για έσοδα μέχρι 250 εκατ. Δρχ.)….(διάφορα βιβλία που τηρούνται για έσοδα πάνω από 250 εκατ. Δραχμές) να γίνουν αντίστοιχα « (βιβλίο </w:t>
      </w:r>
      <w:r w:rsidRPr="00B90B48">
        <w:rPr>
          <w:rFonts w:cstheme="minorHAnsi"/>
          <w:b/>
          <w:bCs/>
        </w:rPr>
        <w:t>Αγορών</w:t>
      </w:r>
      <w:r w:rsidRPr="00B90B48">
        <w:rPr>
          <w:rFonts w:cstheme="minorHAnsi"/>
          <w:bCs/>
        </w:rPr>
        <w:t xml:space="preserve">), )……(βιβλίο </w:t>
      </w:r>
      <w:r w:rsidRPr="00B90B48">
        <w:rPr>
          <w:rFonts w:cstheme="minorHAnsi"/>
          <w:b/>
          <w:bCs/>
        </w:rPr>
        <w:t>Εσόδων –Εξόδων</w:t>
      </w:r>
      <w:r w:rsidRPr="00B90B48">
        <w:rPr>
          <w:rFonts w:cstheme="minorHAnsi"/>
          <w:bCs/>
        </w:rPr>
        <w:t xml:space="preserve">), ….(διάφορα βιβλία που τηρούνται όπως </w:t>
      </w:r>
      <w:r w:rsidRPr="00B90B48">
        <w:rPr>
          <w:rFonts w:cstheme="minorHAnsi"/>
          <w:b/>
          <w:bCs/>
        </w:rPr>
        <w:t>Ημερολόγιο, Βιβλίο Απογραφών και Ισολογισμών</w:t>
      </w:r>
      <w:r w:rsidRPr="00B90B48">
        <w:rPr>
          <w:rFonts w:cstheme="minorHAnsi"/>
          <w:bCs/>
        </w:rPr>
        <w:t xml:space="preserve"> κτλ.)</w:t>
      </w:r>
    </w:p>
    <w:p w:rsidR="00976F1C" w:rsidRPr="00B90B48" w:rsidRDefault="00976F1C" w:rsidP="00F424C1">
      <w:pPr>
        <w:autoSpaceDE w:val="0"/>
        <w:autoSpaceDN w:val="0"/>
        <w:adjustRightInd w:val="0"/>
        <w:spacing w:after="0" w:line="312" w:lineRule="auto"/>
        <w:rPr>
          <w:rFonts w:cstheme="minorHAnsi"/>
          <w:b/>
        </w:rPr>
      </w:pPr>
      <w:r w:rsidRPr="00B90B48">
        <w:rPr>
          <w:rFonts w:cstheme="minorHAnsi"/>
          <w:b/>
        </w:rPr>
        <w:t xml:space="preserve">  </w:t>
      </w:r>
    </w:p>
    <w:p w:rsidR="00976F1C" w:rsidRDefault="00976F1C" w:rsidP="00F424C1">
      <w:pPr>
        <w:autoSpaceDE w:val="0"/>
        <w:autoSpaceDN w:val="0"/>
        <w:adjustRightInd w:val="0"/>
        <w:spacing w:after="0" w:line="312" w:lineRule="auto"/>
        <w:rPr>
          <w:rFonts w:cstheme="minorHAnsi"/>
          <w:bCs/>
        </w:rPr>
      </w:pPr>
    </w:p>
    <w:p w:rsidR="00C71247" w:rsidRPr="00C71247" w:rsidRDefault="00C71247" w:rsidP="00F424C1">
      <w:pPr>
        <w:autoSpaceDE w:val="0"/>
        <w:autoSpaceDN w:val="0"/>
        <w:adjustRightInd w:val="0"/>
        <w:spacing w:after="0" w:line="312" w:lineRule="auto"/>
        <w:rPr>
          <w:rFonts w:cstheme="minorHAnsi"/>
          <w:bCs/>
        </w:rPr>
      </w:pPr>
    </w:p>
    <w:p w:rsidR="00976F1C" w:rsidRPr="00C71247"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C71247">
        <w:rPr>
          <w:rFonts w:cstheme="minorHAnsi"/>
          <w:b/>
          <w:bCs/>
          <w:sz w:val="24"/>
          <w:szCs w:val="24"/>
          <w:u w:val="single"/>
        </w:rPr>
        <w:t>ΤΟΜΕΑΣ ΓΕΩΠΟΝΙΑΣ, ΤΡΟΦΙΜΩΝ ΚΑΙ ΠΕΡΙΒΑΛΛΟΝΤΟΣ</w:t>
      </w:r>
    </w:p>
    <w:p w:rsidR="00C71247" w:rsidRDefault="00C71247" w:rsidP="00F424C1">
      <w:pPr>
        <w:autoSpaceDE w:val="0"/>
        <w:autoSpaceDN w:val="0"/>
        <w:adjustRightInd w:val="0"/>
        <w:spacing w:after="0" w:line="312" w:lineRule="auto"/>
        <w:rPr>
          <w:rFonts w:cstheme="minorHAnsi"/>
          <w:b/>
          <w:bCs/>
        </w:rPr>
      </w:pPr>
    </w:p>
    <w:p w:rsidR="00C71247" w:rsidRPr="00C058EC" w:rsidRDefault="00C71247"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C71247" w:rsidRDefault="00C71247" w:rsidP="00F424C1">
      <w:pPr>
        <w:autoSpaceDE w:val="0"/>
        <w:autoSpaceDN w:val="0"/>
        <w:adjustRightInd w:val="0"/>
        <w:spacing w:after="0" w:line="312" w:lineRule="auto"/>
        <w:jc w:val="center"/>
        <w:rPr>
          <w:rFonts w:cstheme="minorHAnsi"/>
          <w:b/>
          <w:bCs/>
          <w:sz w:val="28"/>
          <w:szCs w:val="28"/>
          <w:u w:val="single"/>
        </w:rPr>
      </w:pPr>
    </w:p>
    <w:p w:rsidR="00976F1C" w:rsidRPr="00C71247" w:rsidRDefault="00976F1C" w:rsidP="00F424C1">
      <w:pPr>
        <w:shd w:val="clear" w:color="auto" w:fill="D9D9D9" w:themeFill="background1" w:themeFillShade="D9"/>
        <w:spacing w:after="0" w:line="312" w:lineRule="auto"/>
        <w:ind w:right="-1"/>
        <w:jc w:val="center"/>
        <w:rPr>
          <w:rFonts w:cstheme="minorHAnsi"/>
          <w:b/>
          <w:bCs/>
          <w:spacing w:val="20"/>
        </w:rPr>
      </w:pPr>
      <w:r w:rsidRPr="00C71247">
        <w:rPr>
          <w:rFonts w:cstheme="minorHAnsi"/>
          <w:b/>
          <w:bCs/>
          <w:spacing w:val="20"/>
          <w:u w:val="single"/>
        </w:rPr>
        <w:t>ΕΙΔΙΚΟΤΗΤΑ:</w:t>
      </w:r>
      <w:r w:rsidRPr="00C71247">
        <w:rPr>
          <w:rFonts w:cstheme="minorHAnsi"/>
          <w:b/>
          <w:bCs/>
          <w:spacing w:val="20"/>
        </w:rPr>
        <w:t xml:space="preserve"> ΣΥΓΧΡΟΝΗΣ ΕΠΙΧΕΙΡΗΜΑΤΙΚΗΣ ΓΕΩΡΓΙΑΣ</w:t>
      </w:r>
    </w:p>
    <w:p w:rsidR="00C71247" w:rsidRDefault="00C71247" w:rsidP="00F424C1">
      <w:pPr>
        <w:autoSpaceDE w:val="0"/>
        <w:autoSpaceDN w:val="0"/>
        <w:adjustRightInd w:val="0"/>
        <w:spacing w:after="0" w:line="312" w:lineRule="auto"/>
        <w:rPr>
          <w:rFonts w:cstheme="minorHAnsi"/>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ξεταζόμενα μαθήματα: 1. Φυτική Παραγωγή</w:t>
      </w:r>
    </w:p>
    <w:p w:rsidR="00976F1C" w:rsidRPr="00C71247" w:rsidRDefault="00976F1C" w:rsidP="00F424C1">
      <w:pPr>
        <w:autoSpaceDE w:val="0"/>
        <w:autoSpaceDN w:val="0"/>
        <w:adjustRightInd w:val="0"/>
        <w:spacing w:after="0" w:line="312" w:lineRule="auto"/>
        <w:ind w:left="2160"/>
        <w:rPr>
          <w:rFonts w:cstheme="minorHAnsi"/>
          <w:bCs/>
        </w:rPr>
      </w:pPr>
      <w:r w:rsidRPr="00C71247">
        <w:rPr>
          <w:rFonts w:cstheme="minorHAnsi"/>
          <w:bCs/>
        </w:rPr>
        <w:t xml:space="preserve">   2. Σύγχρονες Γεωργικές Επιχειρήσεις</w:t>
      </w:r>
    </w:p>
    <w:p w:rsidR="00C71247" w:rsidRDefault="00C71247" w:rsidP="00F424C1">
      <w:pPr>
        <w:autoSpaceDE w:val="0"/>
        <w:autoSpaceDN w:val="0"/>
        <w:adjustRightInd w:val="0"/>
        <w:spacing w:after="0" w:line="312" w:lineRule="auto"/>
        <w:jc w:val="center"/>
        <w:rPr>
          <w:rFonts w:cstheme="minorHAnsi"/>
          <w:b/>
          <w:bCs/>
          <w:sz w:val="24"/>
          <w:szCs w:val="24"/>
          <w:u w:val="single"/>
        </w:rPr>
      </w:pPr>
    </w:p>
    <w:p w:rsidR="00C71247" w:rsidRDefault="00C71247" w:rsidP="00F424C1">
      <w:pPr>
        <w:spacing w:after="0" w:line="312" w:lineRule="auto"/>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1. ΕΞΕΤΑΣΤΕΑ ΥΛΗ ΤΟΥ ΜΑΘΗΜΑΤΟΣ: «ΦΥΤΙΚΗ ΠΑΡ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ΒΙΒΛΙΟ: Φυτική Παραγωγή </w:t>
      </w:r>
      <w:r w:rsidRPr="00C71247">
        <w:rPr>
          <w:rFonts w:cstheme="minorHAnsi"/>
          <w:bCs/>
        </w:rPr>
        <w:t>(Καραμάνος Ανδρέας, Αυγουλάς Χρήστος, Βυθοπούλου Ελένη, έκδοση Διόφαντος)</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ΚΕΦΑΛΑΙΟ 3: ΧΑΡΑΚΤΗΡΙΣΜΟΣ ΣΤΑΔΙΩΝ ΑΝΑΠΤΥΞΗΣ ΤΩΝ ΚΑΛΛΙΕΡΓΟΥΜΕΝ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σελ. 163-18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 Η ΑΥΞΗΣΗ ΤΟΥ ΦΥΤ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1. Το φύτρωμα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2. Η εγκατάστα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3.1.3. Η διαφοροποίηση των οργάν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4. Ο βιολογικός κύκλος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5. Παράγοντες που επηρεάζουν την αύξη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6. Φυτοτεχνική ρύθμιση της αύξ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Η ΠΛΗΡΗΣ ΑΝΑΠΤΥΞΗ ΤΟΥ ΦΥΤ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1. Η ωρίμαν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2. Η γήραν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3. Η εμπορική ωρί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4. Η πρώιμη ωρί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5. Παράγοντες που επηρεάζουν την ωρίμανση τ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6. Φυτοτεχνική ρύθμιση της ωρίμ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4: Ο ΣΠΟΡΟΣ </w:t>
      </w:r>
      <w:r w:rsidRPr="00C71247">
        <w:rPr>
          <w:rFonts w:cstheme="minorHAnsi"/>
          <w:bCs/>
        </w:rPr>
        <w:t>(σελ. 191-217)</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 Ο ΕΓΓΕΝΗΣ ΠΟΛΛΑΠΛΑΣΙΑΣΜΟΣ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 ΦΥΤΟΤΕΧΝΙΚΑ ΧΑΡΑΚΤΗΡΙΣΤΙΚΑ ΤΟΥ ΣΠΟ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1. Καθαρό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2. Βλαστική ικανό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3. Λήθαργ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4. Απολύ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5. Ακεραιό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6. Μέγεθ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7. Ωριμό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8. Ομοιομορφ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9. Ηλικ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10. Συνθήκες διατή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3. ΠΟΡΕΙΑ ΒΛΑΣΤΗΣΗΣ ΤΟΥ ΣΠΟ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3.1. Η περίπτωση του μονοκότυλ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3.2. Η περίπτωση του δικότυλου φυτού</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 ΠΑΡΑΓΟΝΤΕΣ ΠΟΥ ΕΠΗΡΕΑΖΟΥΝ ΤΟ ΦΥΤΡΩ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5. ΤΟ ΕΠΙΤΥΧΗΜΕΝΟ ΦΥΤΡΩ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 Ο ΑΓΕΝΗΣ ΠΟΛΛΑΠΛΑΣΙΑΣΜΟΣ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1. Μοσχεύ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2. Καταβολά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3. Παραφυά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4. Εμβολια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5. Ιστοκαλλιέργ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5: ΚΑΤΕΡΓΑΣΙΑ ΤΟΥ ΕΔΑΦΟΥΣ </w:t>
      </w:r>
      <w:r w:rsidRPr="00C71247">
        <w:rPr>
          <w:rFonts w:cstheme="minorHAnsi"/>
          <w:bCs/>
        </w:rPr>
        <w:t>(σελ. 247-26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 ΣΤΟΧΟΙ ΤΗΣ ΚΑΤΕΡΓΑΣΙΑΣ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 ΕΙΔΗ ΚΑΤΕΡΓΑΣΙΑΣ ΚΑΙ ΚΑΛΛΙΕΡΓΗΤΙΚΑ ΕΡΓΑΛ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3. ΠΡΟΫΠΟΘΕΣΕΙΣ ΕΠΙΤΥΧΙΑΣ ΤΩΝ ΠΑΡΕΜΒ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5.4. ΒΑΘΟΣ ΚΑΙ ΣΥΧΝΟΤΗΤΑ ΤΩΝ ΠΑΡΕΜΒ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 ΚΑΤΕΡΓΑΣΙΑ ΕΔΑΦΟΥΣ ΠΡΙΝ ΑΠΟ ΤΗ ΣΠΟΡ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1. Φθινοπωρινή καλλιέργεια μετά από φθινοπωριν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2. Ανοιξιάτικη καλλιέργεια μετά από ανοιξιάτικ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3. Ανοιξιάτικη καλλιέργεια μετά από φθινοπωριν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5.4. Φθινοπωρινή καλλιέργεια μετά από ανοιξιάτικ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6. ΚΑΤΕΡΓΑΣΙΑ ΕΔΑΦΟΥΣ ΣΕ ΕΓΚΑΤΕΣΤΗΜΕΝΕΣ ΦΥΤΕ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7. ΜΕΙΩΜΕΝΗ ΚΑΤΕΡΓΑΣΙΑ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8. ΣΥΝΤΗΡΗΣΗ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6: Η ΣΠΟΡΑ </w:t>
      </w:r>
      <w:r w:rsidRPr="00C71247">
        <w:rPr>
          <w:rFonts w:cstheme="minorHAnsi"/>
          <w:bCs/>
        </w:rPr>
        <w:t>(σελ. 293-314)</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ΕΙΣ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ΕΠΟΧΗ ΣΠΟ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1. Φθινοπωρινή ή Χειμωνιάτικη 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2. Ανοιξιάτικη 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ΠΟΣΟΤΗΤΑ ΣΠΟ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ΒΑΘΟΣ ΣΠΟ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ΤΡΟΠΟΙ ΣΠΟ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1. Σπορά «στα πεταχτ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2. Γραμμική 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6. ΜΕΤΑΦΥΤΕΥ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7. ΣΠΑΡΤΙΚΑ ΜΗΧΑΝΗ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 ΣΠΟΡ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1. Επιλογή τοποθεσίας σπορεί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2. Προετοιμασία εδάφους σπορεί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ΚΕΦΑΛΑΙΟ 7: Η ΛΙΠΑΝΣΗ ΤΗΣ ΚΑΛΛΙΕΡΓΕΙΑΣ (</w:t>
      </w:r>
      <w:r w:rsidRPr="00C71247">
        <w:rPr>
          <w:rFonts w:cstheme="minorHAnsi"/>
          <w:bCs/>
        </w:rPr>
        <w:t>σελ. 335-348)</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 ΕΙΣ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 ΕΙΔΗ ΛΙΠΑΣΜΑ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1. Οργανικά λιπάσ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2. Τα ανόργανα λιπάσ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3. ΕΠΙΛΟΓΗ ΤΟΥ ΚΑΤΑΛΛΗΛΟΥ ΛΙΠΑΣΜΑ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 ΠΟΣΟΤΗΤΑ ΛΙΠ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 ΕΠΟΧΗ ΛΙΠ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 ΤΡΟΠΟΙ ΛΙΠ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8: Η ΑΡΔΕΥΣΗ ΤΗΣ ΚΑΛΛΙΕΡΓΕΙΑΣ </w:t>
      </w:r>
      <w:r w:rsidRPr="00C71247">
        <w:rPr>
          <w:rFonts w:cstheme="minorHAnsi"/>
          <w:bCs/>
        </w:rPr>
        <w:t>(σελ. 363-379)</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1. ΕΙΣ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2. ΑΝΑΓΚΕΣ ΤΗΣ ΚΑΛΛΙΕΡΓΕΙΑΣ ΣΕ ΝΕΡ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 ΕΠΟΧΗ ΑΡΔ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 ΠΟΣΟΤΗΤΑ (Ή ΔΟΣΗ) ΑΡΔ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 ΣΥΧΝΟΤΗΤΑ ΑΡΔ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8.6. ΤΡΟΠΟΙ ΑΡΔ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1. Επιφανειακή άρδευ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2. Τεχνητή βροχ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3. Άρδευση με σταγόν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9: ΣΥΓΚΟΜΙΔΗ ΚΑΙ ΑΠΟΘΗΚΕΥΣΗ ΦΥΤΙΚΩΝ ΠΡΟΪΟΝΤΩΝ </w:t>
      </w:r>
      <w:r w:rsidRPr="00C71247">
        <w:rPr>
          <w:rFonts w:cstheme="minorHAnsi"/>
          <w:bCs/>
        </w:rPr>
        <w:t>(σελ. 397-419)</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 ΕΠΟΧΗ ΣΥΓΚΟΜΙΔ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1. Σύγχρονη ωρίμανση των προϊό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2. Πρώιμη και όψιμη συγκομιδ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 ΣΥΓΚΟΜΙΖΟΜΕΝΟ ΦΥΤΙΚΟ ΜΕΡ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1. Φυτά μεγάλης καλλιέργει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2. Κηπευτικές καλλιέργε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3. Δενδρώδεις καλλιέργε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 ΤΡΟΠΟΙ ΣΥΓΚΟΜΙΔ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 ΜΕΤΑΦΟΡΑ ΤΩΝ ΣΥΓΚΟΜΙΣΜΕΝΩΝ ΦΥΤΙΚΩΝ ΠΡΟΪΟ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5. ΑΠΟΘΗΚΕΥΣΗ ΤΩΝ ΣΥΓΚΟΜΙΣΜΕΝΩΝ ΦΥΤΙΚΩΝ ΠΡΟΪΟ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5.1. Γενικά</w:t>
      </w:r>
    </w:p>
    <w:p w:rsidR="00A60921" w:rsidRDefault="00A60921" w:rsidP="00F424C1">
      <w:pPr>
        <w:autoSpaceDE w:val="0"/>
        <w:autoSpaceDN w:val="0"/>
        <w:adjustRightInd w:val="0"/>
        <w:spacing w:after="0" w:line="312" w:lineRule="auto"/>
        <w:rPr>
          <w:rFonts w:cstheme="minorHAnsi"/>
          <w:bCs/>
        </w:rPr>
      </w:pPr>
    </w:p>
    <w:p w:rsidR="00976F1C" w:rsidRPr="00A60921" w:rsidRDefault="00976F1C" w:rsidP="00F424C1">
      <w:pPr>
        <w:autoSpaceDE w:val="0"/>
        <w:autoSpaceDN w:val="0"/>
        <w:adjustRightInd w:val="0"/>
        <w:spacing w:after="0" w:line="312" w:lineRule="auto"/>
        <w:rPr>
          <w:rFonts w:cstheme="minorHAnsi"/>
          <w:b/>
          <w:bCs/>
        </w:rPr>
      </w:pPr>
      <w:r w:rsidRPr="00A60921">
        <w:rPr>
          <w:rFonts w:cstheme="minorHAnsi"/>
          <w:b/>
          <w:bCs/>
        </w:rPr>
        <w:t>Στην ύλη, η οποία θα εξεταστεί σε επίπεδο Πανελλαδικών εξετάσεων, ανήκει μόνον το</w:t>
      </w:r>
      <w:r w:rsidR="00A60921" w:rsidRPr="00A60921">
        <w:rPr>
          <w:rFonts w:cstheme="minorHAnsi"/>
          <w:b/>
          <w:bCs/>
        </w:rPr>
        <w:t xml:space="preserve"> </w:t>
      </w:r>
      <w:r w:rsidRPr="00A60921">
        <w:rPr>
          <w:rFonts w:cstheme="minorHAnsi"/>
          <w:b/>
          <w:bCs/>
        </w:rPr>
        <w:t>θεωρητικό τμήμα κάθε κεφαλαίου και όχι το εργαστηριακό.</w:t>
      </w:r>
    </w:p>
    <w:p w:rsidR="00976F1C" w:rsidRPr="00C71247" w:rsidRDefault="00976F1C" w:rsidP="00F424C1">
      <w:pPr>
        <w:autoSpaceDE w:val="0"/>
        <w:autoSpaceDN w:val="0"/>
        <w:adjustRightInd w:val="0"/>
        <w:spacing w:after="0" w:line="312" w:lineRule="auto"/>
        <w:rPr>
          <w:rFonts w:cstheme="minorHAnsi"/>
          <w:bCs/>
        </w:rPr>
      </w:pP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2. ΕΞΕΤΑΣΤΕΑ ΥΛΗ ΤΟΥ ΜΑΘΗΜΑΤΟΣ: «ΣΥΓΧΡΟΝΕΣ ΓΕΩΡΓΙΚΕΣ ΕΠΙΧΕΙΡΗΣΕΙ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 xml:space="preserve">ΒΙΒΛΙΟ: Σύγχρονες Γεωργικές Επιχειρήσεις </w:t>
      </w:r>
      <w:r w:rsidRPr="00C71247">
        <w:rPr>
          <w:rFonts w:cstheme="minorHAnsi"/>
          <w:bCs/>
        </w:rPr>
        <w:t>(Καλδής Παναγιώτης, Νάνος Ιωάννης, Σπαθής Παύλος, Ταχόπουλος Περικλής, Τσιμπούκας Κωνσταντίνος, έκδοση 2014 Διόφαντος ).</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 ΟΙ ΓΕΩΡΓΙΚΕΣ ΕΠΙΧΕΙΡΗΣΕΙΣ ΣΗΜΕΡΑ </w:t>
      </w:r>
      <w:r w:rsidRPr="00C71247">
        <w:rPr>
          <w:rFonts w:cstheme="minorHAnsi"/>
          <w:bCs/>
        </w:rPr>
        <w:t>(σελ. 11-4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 ΟΡΙΣΜΟΣ, ΣΗΜΑΣΙΑ, ΑΝΤΙΚΕΙΜΕΝ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2 Ο ΑΓΡΟΤΙΚΟΣ ΧΩΡΟΣ, ΟΙ ΙΔΙΟΜΟΡΦΙΕΣ ΤΟΥ ΚΑΙ ΟΙ ΤΥΠΟΙ ΓΕΩΡΓΙΚ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ΠΙΧΕΙΡΗΜΑΤΙΚΟ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3 ΤΑΞΙΝΟΜΙΣΗ ΤΩΝ ΣΥΓΧΡΟΝΩΝ ΓΕΩΡΓΙΚΩΝ ΕΠΙΧΕΙΡΗΣΕΩΝ ΑΝΑΛΟΓΑ ΜΕ ΤΟ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ΤΟΜΕΑ ΠΑΡΑΓΩΓ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 ΧΑΡΑΚΤΗΡΙΣΤΙΚΑ ΤΩΝ ΣΥΓΧΡΟΝΩΝ ΓΕΩΡΓΙΚΩΝ ΕΠΙΧΕΙΡΗ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5 ΠΡΟΪΟΝΤΑ ΚΑΙ ΥΠΗΡΕΣ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6 ΑΒΕΒΑΙΟΤΗΤΑ ΚΑΙ ΚΙΝΔΥΝΟΙ ΣΤΙΣ ΓΕΩΡΓΙΚΕΣ ΔΡΑΣΤΗΡΙΟΤΗ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7 ΗΘΙΚΗ, ΚΟΙΝΩΝΙΚΗ ΚΑΙ ΠΕΡΙΒΑΛΛΟΝΤΙΚΗ ΕΥΘΥΝΗ ΤΩΝ ΓΕΩΡΓΙΚΩΝ ΕΠΙΧΕΙΡΗΣΕΩΝ</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 xml:space="preserve">ΚΕΦΑΛΑΙΟ 2: ΟΙΚΟΝΟΜΙΚΕΣ ΕΝΝΟΙΕΣ ΓΙΑ ΓΕΩΡΓΙΚΕΣ ΕΠΙΧΕΙΡΗΣΕΙΣ </w:t>
      </w:r>
      <w:r w:rsidRPr="00C71247">
        <w:rPr>
          <w:rFonts w:cstheme="minorHAnsi"/>
          <w:bCs/>
        </w:rPr>
        <w:t>(σελ. 46-64 και 66-74)</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 Η ΖΗΤ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 Έννοια-Νόμος της ζήτ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2.2.2 Ελαστικότητα της ζήτ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3 Παράγοντες που επηρεάζουν τη ζήτηση αγροτικών προϊό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 Η ΠΡΟΣΦΟΡ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 Έννοια – Νόμος της προσφορά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 Παράγοντες που επηρεάζουν την προσφορά αγροτικών προϊόν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 Ο ΣΧΗΜΑΤΙΣΜΟΣ Τ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1 Ο σχηματισμός τιμών-τιμή ισορροπίας και μεταβολές τ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 ΜΟΡΦΕΣ ΑΓΟΡΑΣ ΚΑΙ ΕΠΙΧΕΙΡΗΜΑΤΙΚΗ ΔΡΑΣΤΗΡΙΟΤ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1 Πλήρης (τέλειος) ανταγων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2 Μονοπώλ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3 Μονοπωλιακός ανταγων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4 Ολιγοπώλ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3: ΘΕΣΜΙΚΕΣ ΜΟΡΦΕΣ ΟΡΓΑΝΩΣΗΣ ΓΕΩΡΓΙΚΩΝ ΕΠΙΧΕΙΡΗΣΕΩΝ </w:t>
      </w:r>
      <w:r w:rsidRPr="00C71247">
        <w:rPr>
          <w:rFonts w:cstheme="minorHAnsi"/>
          <w:bCs/>
        </w:rPr>
        <w:t>(σελ. 75-76 και 85-98)</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 ΝΟΜΙΚΕΣ ΜΟΡΦΕΣ ΚΑΙ ΧΑΡΑΚΤΗΡΙΣΤΙΚΑ ΟΡΓΑΝΩΣΗΣ ΤΩΝ ΕΠΙΧΕΙΡΗ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3 Φορείς κοινωνικής οικονομί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Ο ΟΙΚΟΝΟΜΙΚΟΣ ΣΥΝΤΟΝΙΣΜΟΣ ΤΩΝ ΕΠΙΧΕΙΡΗ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4: ΣΥΝΤΕΛΕΣΤΕΣ ΠΑΡΑΓΩΓΗΣ ΚΑΙ ΟΙΚΟΝΟΜΙΚΑ ΑΠΟΤΕΛΕΣΜΑΤΑ ΤΩΝ ΓΕΩΡΓΙΚΩΝ ΕΠΙΧΕΙΡΗΣΕΩΝ </w:t>
      </w:r>
      <w:r w:rsidRPr="00C71247">
        <w:rPr>
          <w:rFonts w:cstheme="minorHAnsi"/>
          <w:bCs/>
        </w:rPr>
        <w:t>(σελ.99-106 και 114-134)</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 ΣΥΝΤΕΛΕΣΤΕΣ ΠΑΡΑΓΩΓ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1 Εργ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2 Κεφάλα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3 Διευθυντική εργασία (ή Διεύθυνση) της επιχεί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 ΠΑΡΑΓΩΓΙΚΕΣ ΔΑΠΑΝ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1 Έννοια – ορ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2 Ταξινόμηση των παραγωγικών δαπαν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2.1 Ταξινόμηση παραγωγικών δαπανών κατά βασικούς συντελεστές παραγωγή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2.2 Ταξινόμηση σταθερών / μεταβλητών παραγωγικών δαπαν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4.2.3 Ταξινόμηση καταβαλλόμενων / μη καταβαλλόμεν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παραγωγικών δαπαν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5 ΟΙΚΟΝΟΜΙΚΑ ΑΠΟΤΕΛΕΣΜΑΤΑ ΠΑΡΑΓΩΓΙΚΗΣ ΔΡΑΣΤΗΡΙΟ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6 ΡΕΥΣΤΟΤΗΤΑ ΕΠΙΧΕΙ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6: ΟΙΚΟΝΟΜΙΚΗ ΑΠΕΙΚΟΝΙΣΗ ΤΗΣ ΕΠΙΧΕΙΡΗΣΗΣ – ΙΣΟΛΟΓΙΣΜΟΣ </w:t>
      </w:r>
      <w:r w:rsidRPr="00C71247">
        <w:rPr>
          <w:rFonts w:cstheme="minorHAnsi"/>
          <w:bCs/>
        </w:rPr>
        <w:t>(σελ. 153-178)</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ΑΡΧΕΣ ΓΕΩΡΓΙΚΩΝ ΛΟΓΑΡΙΑΣΜΩΝ - Η ΛΟΓΙΣΤΙΚΗ ΧΡ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ΤΑ ΠΕΡΙΟΥΣΙΑΚΑ ΣΤΟΙΧΕΙΑ ΤΗΣ ΕΠΙΧΕΙΡΗΣΗΣ ΚΑΙ Η ΑΠΟΤΙΜΗΣΗ Τ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1 Απογραφή περιουσιακών στοιχείων της επιχεί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2 Αποτίμηση περιουσιακών στοιχείων της επιχεί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ΜΕΘΟΔΟΙ ΓΕΩΡΓΙΚΗΣ ΛΟΓΙΣΤΙΚΗΣ - ΑΠΛΟΓΡΑΦΙΚΗ, ΔΙΠΛΟΓΡΑΦΙΚ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ΚΑΙ ΒΕΛΤΙΩΜΕΝΗ ΑΠΛΟΓΡΑΦΙΚ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ΤΑ ΛΟΓΙΣΤΙΚΑ ΒΙΒ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6.4.1 Το βιβλίο απογραφή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2 Το ημερολόγ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3 Το καθολικό.</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4 Το βιβλίο αποθήκ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5 Το βιβλίο ταμεί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Ο ΙΣΟΛΟΓΙΣΜΟΣ ΚΑΙ Η ΑΝΑΛΥΣΗ Τ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6 ΑΠΟΤΕΛΕΣΜΑΤΑ ΧΡΗΣΗ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ν το</w:t>
      </w:r>
      <w:r w:rsidR="00A60921">
        <w:rPr>
          <w:rFonts w:cstheme="minorHAnsi"/>
          <w:b/>
          <w:bCs/>
        </w:rPr>
        <w:t xml:space="preserve"> </w:t>
      </w:r>
      <w:r w:rsidRPr="00C71247">
        <w:rPr>
          <w:rFonts w:cstheme="minorHAnsi"/>
          <w:b/>
          <w:bCs/>
        </w:rPr>
        <w:t>θεωρητικό τμήμα κάθε κεφαλαίου και όχι το εργαστηριακό.</w:t>
      </w:r>
    </w:p>
    <w:p w:rsidR="00976F1C" w:rsidRDefault="00976F1C" w:rsidP="00F424C1">
      <w:pPr>
        <w:autoSpaceDE w:val="0"/>
        <w:autoSpaceDN w:val="0"/>
        <w:adjustRightInd w:val="0"/>
        <w:spacing w:after="0" w:line="312" w:lineRule="auto"/>
        <w:rPr>
          <w:rFonts w:cstheme="minorHAnsi"/>
          <w:b/>
          <w:bCs/>
        </w:rPr>
      </w:pPr>
    </w:p>
    <w:p w:rsidR="00A60921" w:rsidRPr="00C71247" w:rsidRDefault="00A60921" w:rsidP="00F424C1">
      <w:pPr>
        <w:autoSpaceDE w:val="0"/>
        <w:autoSpaceDN w:val="0"/>
        <w:adjustRightInd w:val="0"/>
        <w:spacing w:after="0" w:line="312" w:lineRule="auto"/>
        <w:rPr>
          <w:rFonts w:cstheme="minorHAnsi"/>
          <w:b/>
          <w:bCs/>
        </w:rPr>
      </w:pPr>
    </w:p>
    <w:p w:rsidR="00976F1C" w:rsidRPr="00A60921" w:rsidRDefault="00976F1C" w:rsidP="00F424C1">
      <w:pPr>
        <w:shd w:val="clear" w:color="auto" w:fill="D9D9D9" w:themeFill="background1" w:themeFillShade="D9"/>
        <w:spacing w:after="0" w:line="312" w:lineRule="auto"/>
        <w:ind w:right="-1"/>
        <w:jc w:val="center"/>
        <w:rPr>
          <w:rFonts w:cstheme="minorHAnsi"/>
          <w:b/>
          <w:bCs/>
          <w:spacing w:val="20"/>
        </w:rPr>
      </w:pPr>
      <w:r w:rsidRPr="00A60921">
        <w:rPr>
          <w:rFonts w:cstheme="minorHAnsi"/>
          <w:b/>
          <w:bCs/>
          <w:spacing w:val="20"/>
          <w:u w:val="single"/>
        </w:rPr>
        <w:t>ΕΙΔΙΚΟΤΗΤΑ:</w:t>
      </w:r>
      <w:r w:rsidRPr="00A60921">
        <w:rPr>
          <w:rFonts w:cstheme="minorHAnsi"/>
          <w:b/>
          <w:bCs/>
          <w:spacing w:val="20"/>
        </w:rPr>
        <w:t xml:space="preserve"> ΤΕΧΝΟΛΟΓΙΑ ΚΑΙ ΕΛΕΓΧΟΣ ΤΡΟΦΙΜΩΝ</w:t>
      </w:r>
    </w:p>
    <w:p w:rsidR="00A60921" w:rsidRDefault="00A60921" w:rsidP="00F424C1">
      <w:pPr>
        <w:autoSpaceDE w:val="0"/>
        <w:autoSpaceDN w:val="0"/>
        <w:adjustRightInd w:val="0"/>
        <w:spacing w:after="0" w:line="312" w:lineRule="auto"/>
        <w:rPr>
          <w:rFonts w:cstheme="minorHAnsi"/>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ξεταζόμενα μαθήματα: 1.Αρχές επεξεργασίας τροφίμων</w:t>
      </w:r>
    </w:p>
    <w:p w:rsidR="00976F1C" w:rsidRPr="00C71247" w:rsidRDefault="00976F1C" w:rsidP="00F424C1">
      <w:pPr>
        <w:autoSpaceDE w:val="0"/>
        <w:autoSpaceDN w:val="0"/>
        <w:adjustRightInd w:val="0"/>
        <w:spacing w:after="0" w:line="312" w:lineRule="auto"/>
        <w:ind w:left="1440" w:firstLine="720"/>
        <w:rPr>
          <w:rFonts w:cstheme="minorHAnsi"/>
          <w:bCs/>
        </w:rPr>
      </w:pPr>
      <w:r w:rsidRPr="00C71247">
        <w:rPr>
          <w:rFonts w:cstheme="minorHAnsi"/>
          <w:bCs/>
        </w:rPr>
        <w:t xml:space="preserve">  2.Υγιεινή και Ασφάλεια Τροφίμων</w:t>
      </w: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1. ΕΞΕΤΑΣΤΕΑ ΥΛΗ ΤΟΥ ΜΑΘΗΜΑΤΟΣ: «ΑΡΧΕΣ ΕΠΕΞΕΡΓΑΣΙΑΣ ΤΡΟΦΙΜΩΝ»</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ΒΙΒΛΙΟ: Αρχές επεξεργασίας τροφίμων </w:t>
      </w:r>
      <w:r w:rsidRPr="00C71247">
        <w:rPr>
          <w:rFonts w:cstheme="minorHAnsi"/>
          <w:bCs/>
        </w:rPr>
        <w:t>(Μαλλίδης Κων/νος, Γαρδέλη Χρυσαυγή, Ταραντίλης Πέτρος, Γαρδίκα Αιμιλία, έκδοση Διόφαντο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 ΠΟΙΟΤΙΚΗ ΥΠΟΒΑΘΜΙΣΗ ΤΩΝ ΤΡΟΦΙΜΩΝ </w:t>
      </w:r>
      <w:r w:rsidRPr="00C71247">
        <w:rPr>
          <w:rFonts w:cstheme="minorHAnsi"/>
          <w:bCs/>
        </w:rPr>
        <w:t>(σελ. 31-57)</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 Η ΦΥΣΗ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1 Υδατάνθρακ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2 Λίπη και έλα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3 Πρωτεΐν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4 Βιταμίν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5 Ανόργανα συστατ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6 Νερό.</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1.7 Άλλα συστατ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2 ΠΡΟΫΠΟΘΕΣΕΙΣ ΓΙΑ ΤΗΝ ΕΠΙΤΕΥΞΗ ΤΗΣ ΠΟΙΟ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3 ΚΙΝΔΥΝΟΙ ΥΠΟΒΑΘΜΙΣΗΣ ΤΗΣ ΠΟΙΟ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 ΜΙΚΡΟΟΡΓΑΝΙΣΜ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1 Παθογόνοι μικροοργανισμοί.</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2 Ωφέλιμοι μικροοργανισμοί.</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4.3 Ανάπτυξη και πολλαπλασιασμός των μικροοργανισμών στα τρόφι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5 ΕΝΖΥ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5.1 Ανεπιθύμητες ενζυματικές μεταβολ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1.5.2 Επιθυμητές ενζυματικές μεταβολ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6 ΧΗΜΙΚΕΣ ΑΝΤΙΔΡΑΣ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6.1 Μη ενζυματική καστάν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6.2 Οξείδ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7 ΑΝΕΠΙΘΥΜΗΤΕΣ ΧΗΜΙΚΕΣ ΟΥΣ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8 ΕΝΤΟΜΑ-ΤΡΩΚΤΙΚΑ-ΠΑΡΑΣΙ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9 ΦΥΣΙΚΟΙ ΚΙΝΔΥ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2 : ΜΕΘΟΔΟΙ ΣΥΝΤΗΡΗΣΗΣ ΤΡΟΦΙΜΩΝ </w:t>
      </w:r>
      <w:r w:rsidRPr="00C71247">
        <w:rPr>
          <w:rFonts w:cstheme="minorHAnsi"/>
          <w:bCs/>
        </w:rPr>
        <w:t>(σελ. 69-132)</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1 ΣΚΟΠΟΣ ΚΑΙ ΜΕΘΟΔΟΙ ΣΥΝΤΗ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 ΣΥΝΤΗΡΗΣΗ ΜΕ ΚΑΤΑΣΤΡΟΦΗ ΜΙΚΡΟΟΡΓΑΝΙΣΜΩΝ ΚΑΙ ΑΔΡΑΝΟΠΟΙ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ΝΖΥ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 ΥΨΗΛΕΣ ΘΕΡΜΟΚΡΑΣ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1 Εισαγω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2. Μέθοδοι θερμικής επεξεργασίας στα τρόφι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3. Παράγοντες που καθορίζουν το μέγεθος της θερμικής επεξεργασί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1.4 Τρόποι θερμικής επεξεργασίας- Μέσα συσκευασί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 ΑΚΤΙΝΟΒΟΛ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1 Ιονίζουσες ακτινοβολί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2 Η ακτινοβόληση ως μέγεθος συντήρησης των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3 Ασφάλεια των ακτινοβοληθέντων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2.4 Μη ιονίζουσες ακτινοβολί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 ΣΥΝΤΗΡΗΣΗ ΜΕ ΠΑΡΕΜΠΟΔΙΣΗ ΑΝΑΠΤΥΞΗΣ ΜΙΚΡΟΟΡΓΑΝΙΣΜΩΝ, ΔΡΑ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ΝΖΥΜΩΝ ΚΑΙ ΧΗΜΙΚΩΝ ΑΝΤΙΔΡ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 ΧΑΜΗΛΕΣ ΘΕΡΜΟΚΡΑΣ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1 Εισαγω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2 Συντήρηση με ψύ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3 Η ψύξη στα επεξεργασμένα τρόφι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4 Διατήρηση της ψυκτικής αλυσίδ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5 Χρονοθερμοκρασιακοί δείκ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6 Μέθοδοι ψύξ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7 Συντήρηση με κατάψυ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8 Μέθοδοι κατάψυξ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1.9 Συσκευασία κατεψυγμένων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 ΑΠΟΜΑΚΡΥΝΣΗ ΝΕ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1 Εισαγω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2 Ξήρανση ή αφυδάτ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3 Μέθοδοι ξήρ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4 Συσκευασία αφυδατωμένων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2.5 Συμπύκν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2.3.2.6 Μέθοδοι συμπύκνω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3 ΠΡΟΣΘΗΚΗ ΣΑΚΧΑΡΩΝ-ΑΛΑΤΙ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3.1 Προσθήκη σακχάρ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3.2 Αλάτισ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4 ΣΥΝΤΗΡΗΣΗ ΜΕ ΠΡΟΣΘΗΚΗ ΑΛΛΩΝ ΣΥΣΤΑΤΙΚ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4.1 Κάπνισ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4.2 Πρόσθετα τροφί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4.3 Συντήρηση με προσθήκη αλκοόλ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 ΣΥΝΤΗΡΗΣΗ ΜΕ ΕΠΙΚΡΑΤΗΣΗ ΕΠΙΘΥΜΗΤΩΝ ΜΙΚΡΟΟΡΓΑΝΙΣ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1 Εισαγω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2 Παράγοντες που ελέγχουν τη ζύμ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3 Οι κυριότερες εφαρμογές των ζυμώ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3: ΦΡΟΥΤΑ ΛΑΧΑΝΙΚΑ </w:t>
      </w:r>
      <w:r w:rsidRPr="00C71247">
        <w:rPr>
          <w:rFonts w:cstheme="minorHAnsi"/>
          <w:bCs/>
        </w:rPr>
        <w:t>(σελ. 160-182)</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ΠΕΡΙΓΡΑΦΗ ΤΗΣ ΠΡΩΤΗΣ ΥΛ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 ΠΟΙΟΤΗΤΑ ΦΡΟΥΤΩΝ ΚΑΙ ΛΑΧΑΝΙΚ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 ΣΥΝΤΗΡΗΣΗ ΝΩΠΩΝ ΦΡΟΥΤΩΝ ΚΑΙ ΛΑΧΑΝΙΚ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 ΑΛΛΟΙΩΣΕΙΣ ΑΠΟ ΑΝΑΠΤΥΞΗ ΜΙΚΡΟΟΡΓΑΝΙΣ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 ΕΠΕΞΕΡΓΑΣ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 Κονσερβοποί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1 Στάδια επεξεργασίας κονσερβοποιημένων φρού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2 Παραγωγή πούλπας και χυμού φρού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3 Μαρμελά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1.4 Κονσερβοποίηση βιομηχανικής ντομά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2 Κατάψυ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3 Ξήρ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4 Ζύμωση λαχανικών και βρώσιμων ελι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8: ΕΛΑΙΟΛΑΔΟ-ΣΠΟΡΕΛΑΙΑ-ΛΙΠΗ </w:t>
      </w:r>
      <w:r w:rsidRPr="00C71247">
        <w:rPr>
          <w:rFonts w:cstheme="minorHAnsi"/>
          <w:bCs/>
        </w:rPr>
        <w:t>(σελ. 279-285)</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 ΠΟΙΟΤΗΤΑ ΤΟΥ ΕΛΑΙΟΛΑΔΟΥ ΚΑΙ ΠΑΡΑΓΟΝΤΕΣ ΠΟΥ ΤΗΝ ΕΠΗΡΕΑΖΟΥ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1 Ποιότητα του ελαιολάδ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2 Παράγοντες που επηρεάζουν την ποιότητα του ελαιολάδ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 ΚΑΤΗΓΟΡΙΕΣ ΕΛΑΙΟΛΑΔ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9: ΓΑΛΑ </w:t>
      </w:r>
      <w:r w:rsidRPr="00C71247">
        <w:rPr>
          <w:rFonts w:cstheme="minorHAnsi"/>
          <w:bCs/>
        </w:rPr>
        <w:t>(σελ. 295-30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 ΕΙΣΑΓΩΓ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 ΣΥΣΤΑΣΗ ΚΑΙ ΠΟΙΟΤΙΚΑ ΧΑΡΑΚΤΗΡΙΣΤΙΚΑ ΤΗΣ ΠΡΩΤΗΣ ΥΛ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1 Τα συστατικά του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2 Ποιοτικά χαρακτηριστικά του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3 Παράγοντες που επηρεάζουν την ποιότητα του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4 Μέτρα για την παραγωγή γάλακτος ποιό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 ΓΑΛΑ: ΑΠΟ ΤΟ ΣΤΑΒΛΟ ΣΤΟ ΕΡΓΟΣΤΑΣΙ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9.3.1 Συλλογ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2 Παραλαβή και ποιοτικός έλεγχος του νωπού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 ΒΑΣΙΚΕΣ ΜΕΘΟΔΟΙ ΣΥΝΤΗΡΗΣΗΣ, ΚΑΤΗΓΟΡΙΕΣ ΚΑΙ ΤΥΠΟΙ ΓΑ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1 Παστεριωμένο γάλ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2 Γάλα μακράς διαρκείας ή γάλα U.H.T.</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3 Συμπυκνωμένο γάλα (εβαπορέ και σακχαρούχ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4 Σκόνη γάλακ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0: ΚΡΕΑΣ ΚΑΙ ΠΟΥΛΕΡΙΚΑ </w:t>
      </w:r>
      <w:r w:rsidRPr="00C71247">
        <w:rPr>
          <w:rFonts w:cstheme="minorHAnsi"/>
          <w:bCs/>
        </w:rPr>
        <w:t>(σελ. 333-343)</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 xml:space="preserve">10.1 ΚΡΕΑΣ </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4 Κίνδυνοι υποβάθμισης της ποιό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5 Μεταβολές κρέατος μετά τη σφαγή του ζώ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6 Συντήρ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6.1 Ψύ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6.2 Κατάψυξ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6.3 Άλλες μέθοδοι συντήρ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7 Συσκευ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8 Προϊόντα με βάση το κρέα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ν το</w:t>
      </w:r>
      <w:r w:rsidR="00A60921">
        <w:rPr>
          <w:rFonts w:cstheme="minorHAnsi"/>
          <w:b/>
          <w:bCs/>
        </w:rPr>
        <w:t xml:space="preserve"> </w:t>
      </w:r>
      <w:r w:rsidRPr="00C71247">
        <w:rPr>
          <w:rFonts w:cstheme="minorHAnsi"/>
          <w:b/>
          <w:bCs/>
        </w:rPr>
        <w:t>θεωρητικό τμήμα κάθε κεφαλαίου και όχι το εργαστηριακό. Οι πίνακες των παραγράφων</w:t>
      </w:r>
      <w:r w:rsidR="00A60921">
        <w:rPr>
          <w:rFonts w:cstheme="minorHAnsi"/>
          <w:b/>
          <w:bCs/>
        </w:rPr>
        <w:t xml:space="preserve"> </w:t>
      </w:r>
      <w:r w:rsidRPr="00C71247">
        <w:rPr>
          <w:rFonts w:cstheme="minorHAnsi"/>
          <w:b/>
          <w:bCs/>
        </w:rPr>
        <w:t>που ανήκουν στην εξεταστέα ύλη δεν εξετάζονται.</w:t>
      </w:r>
    </w:p>
    <w:p w:rsidR="00976F1C" w:rsidRPr="00C71247" w:rsidRDefault="00976F1C" w:rsidP="00F424C1">
      <w:pPr>
        <w:autoSpaceDE w:val="0"/>
        <w:autoSpaceDN w:val="0"/>
        <w:adjustRightInd w:val="0"/>
        <w:spacing w:after="0" w:line="312" w:lineRule="auto"/>
        <w:rPr>
          <w:rFonts w:cstheme="minorHAnsi"/>
          <w:b/>
          <w:bCs/>
        </w:rPr>
      </w:pP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2. ΕΞΕΤΑΣΤΕΑ ΥΛΗ ΤΟΥ ΜΑΘΗΜΑΤΟΣ: «ΥΓΙΕΙΝΗ ΚΑΙ ΑΣΦΑΛΕΙΑ ΤΡΟΦΙΜΩΝ»</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ΒΙΒΛΙΟ: Υγιεινή και Ασφάλεια Τροφίμων </w:t>
      </w:r>
      <w:r w:rsidRPr="00C71247">
        <w:rPr>
          <w:rFonts w:cstheme="minorHAnsi"/>
          <w:bCs/>
        </w:rPr>
        <w:t>(Φισκατώρης Εμμανουήλ, Μπαλαμπάνη Ασημούλα, Γαλανός Ευθύμιος, Σφαλαγκάκου Παναγιώτα, έκδοση 2014 Διόφαντος ).</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 ΕΙΣΑΓΩΓΗ ΣΤΗΝ ΥΓΙΕΙΝΗ &amp; ΤΗΝ ΑΣΦΑΛΕΙΑ ΤΩΝ ΤΡΟΦΙΜΩΝ </w:t>
      </w:r>
      <w:r w:rsidRPr="00C71247">
        <w:rPr>
          <w:rFonts w:cstheme="minorHAnsi"/>
          <w:bCs/>
        </w:rPr>
        <w:t>(σελ. 15-2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4: ΧΗΜΙΚΟΙ ΚΑΙ ΦΥΣΙΚΟΙ ΚΙΝΔΥΝΟΙ </w:t>
      </w:r>
      <w:r w:rsidRPr="00C71247">
        <w:rPr>
          <w:rFonts w:cstheme="minorHAnsi"/>
          <w:bCs/>
        </w:rPr>
        <w:t>(σελ. 89-10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 ΧΗΜΙΚΟΙ ΚΙΝΔΥ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1 Χημικοί κίνδυνοι από το περιβάλλο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2 Χημικές ουσίες από τα υλικά συσκευασί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3 Γεωργικά φάρμα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4 Κτηνιατρικά φάρμα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5 Καθαριστικά και απολυμαντ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6 Άλλοι χημικοί κίνδυ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1.7 Μετρά πρόληψης των χημικών κινδύν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4.2 ΦΥΣΙΚΟΙ ΚΙΝΔΥ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4.3 ΚΑΘΑΡΙΟΤΗΤΑ ΚΑΙ ΠΡΟΛΗΨΗ ΚΙΝΔΥΝ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5: ΥΓΙΕΙΝΗ ΠΡΩΤΟΓΕΝΟΥΣ ΠΑΡΑΓΩΓΗΣ ΤΡΟΦΙΜΩΝ </w:t>
      </w:r>
      <w:r w:rsidRPr="00C71247">
        <w:rPr>
          <w:rFonts w:cstheme="minorHAnsi"/>
          <w:bCs/>
        </w:rPr>
        <w:t>(σελ.107-115)</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 ΥΓΙΕΙΝΗ ΚΑΙ ΠΡΟΛΗΨΗ ΤΩΝ ΑΣΘΕΝΕΙΩΝ ΤΩΝ ΖΩ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1 Βρουκέλ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2 Αφθώδης πυρετ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3 Φυματί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4 Μαστίτι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5 Προβλήματα των πουλερικ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1.6 Προβλήματα υγιεινής των αλιευμάτων και των προϊόντων τ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 ΥΓΙΕΙΝΗ ΚΑΙ ΚΑΛΛΙΕΡΓΗΤΙΚΕΣ ΦΡΟΝΤΙΔΕΣ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1 Τα ζιζάν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2 Τα έντο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5.2.3 Οι ασθένειες.</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 xml:space="preserve">ΚΕΦΑΛΑΙΟ 6: ΥΓΙΕΙΝΗ ΤΩΝ ΕΓΚΑΤΑΣΤΑΣΕΩΝ ΕΠΕΞΕΡΓΑΣΙΑΣ ΤΡΟΦΙΜΩΝ </w:t>
      </w:r>
      <w:r w:rsidRPr="00C71247">
        <w:rPr>
          <w:rFonts w:cstheme="minorHAnsi"/>
          <w:bCs/>
        </w:rPr>
        <w:t>(σελ. 121-13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ΣΧΕΔΙΑΣΜΟΣ ΤΩΝ ΕΓΚΑΤΑΣΤ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ΤΟΠΟΘΕΣ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ΤΟ ΠΕΡΙΒΑΛΛΟ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Η ΔΙΑΤΑΞΗ ΤΩΝ ΚΤΙΡΙΩΝ ΚΑΙ ΤΩΝ ΕΓΚΑΤΑΣΤΑΣ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Ο ΜΗΧΑΝΟΛΟΓΙΚΟΣ ΕΞΟΠΛΙΣΜΟΣ ΚΑΙ ΤΑ ΒΟΗΘΗΤΙΚΑ ΣΚΕΥ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6 ΥΓΙΕΙΝΗ ΝΕΡ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7: ΑΣΦΑΛΕΙΑ ΣΤΗΝ ΕΠΕΞΕΡΓΑΣΙΑ ΚΑΙ ΣΥΝΤΗΡΗΣΗ ΤΩΝ ΤΡΟΦΙΜΩΝ </w:t>
      </w:r>
      <w:r w:rsidRPr="00C71247">
        <w:rPr>
          <w:rFonts w:cstheme="minorHAnsi"/>
          <w:bCs/>
        </w:rPr>
        <w:t>(σελ. 149-18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 ΥΓΙΕΙΝΗ ΣΤΑ ΣΤΑΔΙΑ ΤΗΣ ΕΠΕΞΕΡΓΑΣΙΑΣ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1 Παραλαβή πρώτων υλ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2 Επεξεργ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3 Συσκευ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4 Συντήρ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5 Χρήση ακτινοβολι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 ΤΟ ΣΥΣΤΗΜΑ HACCP</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1 HACCP και συστήματα διαχείρισης ποιότ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2 Οι επτά αρχές του HACCP</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3 Εφαρμογή του HACCP</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3 ΤΑΧΕΙΕΣ ΜΕΘΟΔΟΙ ΕΛΕΓΧΟΥ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 ΚΑΘΑΡΙΣΜΟΣ ΚΑΙ ΑΠΟΛΥ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1 Καθαρ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2 Απολύμαν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 ΠΡΟΣΤΑΣΙΑ ΑΠΟ ΖΩΙΚΟΥΣ ΕΧΘΡ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1 Έντο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2 Τρωκτ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3 Λοιπά ζώα και πουλι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7.6 ΧΕΙΡΙΣΜΟΣ ΑΠΟΒΛΗ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1 Στερεά απόβλ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2 Υγρά απόβλ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3 Βιολογικός καθαρισμό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4 Επιβίωση μικροοργανισμών και ι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9: ΥΓΙΕΙΝΗ ΚΑΙ ΑΣΦΑΛΕΙΑ ΤΡΟΦΙΜΩΝ ΚΑΤΑ ΤΗ ΔΙΑΚΙΝΗΣΗ ΤΟΥΣ </w:t>
      </w:r>
      <w:r w:rsidRPr="00C71247">
        <w:rPr>
          <w:rFonts w:cstheme="minorHAnsi"/>
          <w:bCs/>
        </w:rPr>
        <w:t>(σελ. 215-228)</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1 ΜΕΤΑΦΟΡΑ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2 ΠΑΡΑΛΑΒΗ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 ΑΠΟΘΗΚΕΥΣΗ ΤΩΝ ΤΡΟΦΙ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1 Αποθήκ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2 Ψυγε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3.3 Καταψύξ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9.4 ΠΩΛΗΣΗ ΤΩΝ ΤΡΟΦΙΜΩΝ</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 το</w:t>
      </w:r>
      <w:r w:rsidR="00A60921">
        <w:rPr>
          <w:rFonts w:cstheme="minorHAnsi"/>
          <w:b/>
          <w:bCs/>
        </w:rPr>
        <w:t xml:space="preserve"> </w:t>
      </w:r>
      <w:r w:rsidRPr="00C71247">
        <w:rPr>
          <w:rFonts w:cstheme="minorHAnsi"/>
          <w:b/>
          <w:bCs/>
        </w:rPr>
        <w:t>θεωρητικό τμήμα κάθε κεφαλαίου και όχι το εργαστηριακό. Οι πίνακες των παραγράφων</w:t>
      </w:r>
      <w:r w:rsidR="00A60921">
        <w:rPr>
          <w:rFonts w:cstheme="minorHAnsi"/>
          <w:b/>
          <w:bCs/>
        </w:rPr>
        <w:t xml:space="preserve"> </w:t>
      </w:r>
      <w:r w:rsidRPr="00C71247">
        <w:rPr>
          <w:rFonts w:cstheme="minorHAnsi"/>
          <w:b/>
          <w:bCs/>
        </w:rPr>
        <w:t>που ανήκουν στην εξεταστέα ύλη δεν εξετάζονται.</w:t>
      </w:r>
    </w:p>
    <w:p w:rsidR="00976F1C" w:rsidRPr="00C71247" w:rsidRDefault="00976F1C"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p>
    <w:p w:rsidR="00976F1C" w:rsidRPr="00A60921" w:rsidRDefault="00976F1C" w:rsidP="00F424C1">
      <w:pPr>
        <w:shd w:val="clear" w:color="auto" w:fill="D9D9D9" w:themeFill="background1" w:themeFillShade="D9"/>
        <w:spacing w:after="0" w:line="312" w:lineRule="auto"/>
        <w:ind w:right="-1"/>
        <w:jc w:val="center"/>
        <w:rPr>
          <w:rFonts w:cstheme="minorHAnsi"/>
          <w:b/>
          <w:bCs/>
          <w:spacing w:val="20"/>
        </w:rPr>
      </w:pPr>
      <w:r w:rsidRPr="00A60921">
        <w:rPr>
          <w:rFonts w:cstheme="minorHAnsi"/>
          <w:b/>
          <w:bCs/>
          <w:spacing w:val="20"/>
          <w:u w:val="single"/>
        </w:rPr>
        <w:t>ΕΙΔΙΚΟΤΗΤΑ:</w:t>
      </w:r>
      <w:r w:rsidRPr="00A60921">
        <w:rPr>
          <w:rFonts w:cstheme="minorHAnsi"/>
          <w:b/>
          <w:bCs/>
          <w:spacing w:val="20"/>
        </w:rPr>
        <w:t xml:space="preserve"> ΕΡΓΑ ΤΟΠΙΟΥ ΚΑΙ ΠΕΡΙΒΑΛΛΟΝ</w:t>
      </w:r>
    </w:p>
    <w:p w:rsidR="00A60921" w:rsidRDefault="00A60921" w:rsidP="00F424C1">
      <w:pPr>
        <w:autoSpaceDE w:val="0"/>
        <w:autoSpaceDN w:val="0"/>
        <w:adjustRightInd w:val="0"/>
        <w:spacing w:after="0" w:line="312" w:lineRule="auto"/>
        <w:rPr>
          <w:rFonts w:cstheme="minorHAnsi"/>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Εξεταζόμενα μαθήματα: 1.Ανθοκηπευτικές καλλιέργειες</w:t>
      </w:r>
    </w:p>
    <w:p w:rsidR="00976F1C" w:rsidRPr="00C71247" w:rsidRDefault="00976F1C" w:rsidP="00F424C1">
      <w:pPr>
        <w:autoSpaceDE w:val="0"/>
        <w:autoSpaceDN w:val="0"/>
        <w:adjustRightInd w:val="0"/>
        <w:spacing w:after="0" w:line="312" w:lineRule="auto"/>
        <w:ind w:left="1440" w:firstLine="720"/>
        <w:rPr>
          <w:rFonts w:cstheme="minorHAnsi"/>
          <w:bCs/>
        </w:rPr>
      </w:pPr>
      <w:r w:rsidRPr="00C71247">
        <w:rPr>
          <w:rFonts w:cstheme="minorHAnsi"/>
          <w:bCs/>
        </w:rPr>
        <w:t xml:space="preserve">  2.Διαμόρφωση τοπίου</w:t>
      </w: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1. ΕΞΕΤΑΣΤΕΑ ΥΛΗ ΤΟΥ ΜΑΘΗΜΑΤΟΣ: «ΑΝΘΟΚΗΠΕΥΤΙΚΕΣ ΚΑΛΛΙΕΡΓΕΙΕΣ»</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ΒΙΒΛΙΟ: Ανθοκηπευτικές </w:t>
      </w:r>
      <w:r w:rsidRPr="00C71247">
        <w:rPr>
          <w:rFonts w:cstheme="minorHAnsi"/>
          <w:bCs/>
        </w:rPr>
        <w:t>καλλιέργειες (Πασσάμ Χάρολντ  Κρίστοφερ, Ακουμιανάκης Κων/νος, Μεγαλοκονόμος Ιωάννης, Κοσμάτου Αγγελική, έκδοση 2014 Διόφαντος )</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2: ΕΙΔΗ ΠΟΛΛΑΠΛΑΣΙΑΣΤΙΚΟΥ ΥΛΙΚΟΥ </w:t>
      </w:r>
      <w:r w:rsidRPr="00C71247">
        <w:rPr>
          <w:rFonts w:cstheme="minorHAnsi"/>
          <w:bCs/>
        </w:rPr>
        <w:t>(σελ. 29-41)</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1 ΓΕΝΙΚΑ ΣΤΟΙΧΕΙΑ ΓΙΑ ΤΟΝ ΠΟΛΛΑΠΛΑΣΙΑΣΜΟ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2 ΕΓΓΕΝΗΣ ΚΑΙ ΑΓΕΝΗΣ ΠΟΛΛΑΠΛΑΣΙΑΣΜ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3 ΠΟΛΛΑΠΛΑΣΙΑΣΜΟΣ ΜΕ ΣΠΟΡ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4 ΠΟΛΛΑΠΛΑΣΙΑΣΜΟΣ ΜΕ ΜΟΣΧΕΥ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5 ΠΟΛΛΑΠΛΑΣΙΑΣΜΟΣ ΜΕ ΚΑΤΑΒΟΛΑΔ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6 ΠΟΛΛΑΠΛΑΣΙΑΣΜΟΣ ΜΕ ΕΜΒΟΛΙΑΣΜ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7 ΠΟΛΛΑΠΛΑΣΙΑΣΜΟΣ ΜΕ ΒΟΛΒ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2.8 ΠΑΡΑΓΩΓΗ ΠΟΛΛΑΠΛΑΣΙΑΣΤΙΚΟΥ ΥΛΙΚ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3: ΚΑΛΛΙΕΡΓΗΤΙΚΕΣ ΦΡΟΝΤΙΔΕΣ </w:t>
      </w:r>
      <w:r w:rsidRPr="00C71247">
        <w:rPr>
          <w:rFonts w:cstheme="minorHAnsi"/>
          <w:bCs/>
        </w:rPr>
        <w:t>(σελ. 51-77)</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3.1 ΚΑΤΕΡΓΑΣΙΑ ΚΑΙ ΒΕΛΤΙΩΣΗ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ΛΙΠΑΝΣΗ ΚΑΙ ΑΡΔΕΥ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 ΜΕΤΑΦYΤΕΥ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 ΚΑΤΑΣΤΡΟΦΗ  ΖΙΖΑΝΙ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 ΚΛΑΔΕ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6 ΠΕΡΙΠΟΙΗΣΕΙΣ ΣΤΑ ΑΝΑΠΤΥΓΜΕΝΑ ΦΥ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7 ΚΑΛΛΙΕΡΓΕΙΑ ΣΕ ΔΟΧ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8 ΚΑΛΛΙΕΡΓΕΙΑ ΧΩΡΙΣ ΕΔΑΦΟΣ (ΥΔΡΟΠΟΝΙΚΗ ΚΑΛΛΙΕΡΓ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8.1 Εκτάσεις, πλεονεκτήματα και μειονεκτή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8.2 Συστήματα υδροπονικής καλλιέργει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9 ΡΥΘΜΙΣΗ ΤΟΥ ΧΡΟΝΟΥ ΑΝΘΗ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0 ΝΑΝΑ ΦΥΤΑ-ΝΑΝΟΠΟΙΗ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6: ΚΑΛΛΙΕΡΓΕΙΕΣ ΓΙΑ ΚΟΜΜΕΝΟ ΛΟΥΛΟΥΔΙ </w:t>
      </w:r>
      <w:r w:rsidRPr="00C71247">
        <w:rPr>
          <w:rFonts w:cstheme="minorHAnsi"/>
          <w:bCs/>
        </w:rPr>
        <w:t>(σελ. 163-192)</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ΓΕΝΙ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ΑΣΤΡΑΚ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ΒΙΟΛΕ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ΓΑΡΙΦΑ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ΖΕΡΜΠΕΡ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ΤΡΙΑΝΤΑΦΥΛ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 xml:space="preserve">6.6 ΧΡΥΣΑΝΘΕΜΟ </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8: ΚΑΛΛΙΕΡΓΕΙΑ ΑΝΘΟΦΟΡΩΝ ΦΥΤΩΝ ΣΕ ΓΛΑΣΤΡΕΣ </w:t>
      </w:r>
      <w:r w:rsidRPr="00C71247">
        <w:rPr>
          <w:rFonts w:cstheme="minorHAnsi"/>
          <w:bCs/>
        </w:rPr>
        <w:t>(σελ. 235-256)</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ΓΕΝΙ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1 ΑΖΑΛΕ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2 ΒΕΓΚΟΝ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 ΓΑΡΔΕΝ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 ΓΕΡΑΝ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 ΚΑΜΕ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 ΚΥΚΛΑΜΙΝ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7 ΟΡΤΑΝΣ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8 ΠΟΪΝΣΕΤ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9 ΣΑΙΝΤΠΩΛ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10 ΣΙΝΕΡΑΡΙΑ</w:t>
      </w:r>
    </w:p>
    <w:p w:rsidR="00A60921" w:rsidRDefault="00A60921"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w:t>
      </w:r>
      <w:r w:rsidR="00A60921">
        <w:rPr>
          <w:rFonts w:cstheme="minorHAnsi"/>
          <w:b/>
          <w:bCs/>
        </w:rPr>
        <w:t xml:space="preserve"> </w:t>
      </w:r>
      <w:r w:rsidRPr="00C71247">
        <w:rPr>
          <w:rFonts w:cstheme="minorHAnsi"/>
          <w:b/>
          <w:bCs/>
        </w:rPr>
        <w:t>το θεωρητικό τμήμα κάθε κεφαλαίου και όχι το εργαστηριακό.</w:t>
      </w:r>
    </w:p>
    <w:p w:rsidR="00976F1C" w:rsidRDefault="00976F1C" w:rsidP="00F424C1">
      <w:pPr>
        <w:autoSpaceDE w:val="0"/>
        <w:autoSpaceDN w:val="0"/>
        <w:adjustRightInd w:val="0"/>
        <w:spacing w:after="0" w:line="312" w:lineRule="auto"/>
        <w:rPr>
          <w:rFonts w:cstheme="minorHAnsi"/>
          <w:b/>
          <w:bCs/>
        </w:rPr>
      </w:pPr>
    </w:p>
    <w:p w:rsidR="00C71247" w:rsidRPr="00C71247" w:rsidRDefault="00C71247" w:rsidP="00F424C1">
      <w:pPr>
        <w:autoSpaceDE w:val="0"/>
        <w:autoSpaceDN w:val="0"/>
        <w:adjustRightInd w:val="0"/>
        <w:spacing w:after="0" w:line="312" w:lineRule="auto"/>
        <w:rPr>
          <w:rFonts w:cstheme="minorHAnsi"/>
          <w:b/>
          <w:bCs/>
        </w:rPr>
      </w:pPr>
    </w:p>
    <w:p w:rsidR="00976F1C" w:rsidRPr="00C71247" w:rsidRDefault="00976F1C" w:rsidP="00F424C1">
      <w:pPr>
        <w:autoSpaceDE w:val="0"/>
        <w:autoSpaceDN w:val="0"/>
        <w:adjustRightInd w:val="0"/>
        <w:spacing w:after="0" w:line="312" w:lineRule="auto"/>
        <w:jc w:val="center"/>
        <w:rPr>
          <w:rFonts w:cstheme="minorHAnsi"/>
          <w:b/>
          <w:bCs/>
          <w:sz w:val="24"/>
          <w:szCs w:val="24"/>
          <w:u w:val="single"/>
        </w:rPr>
      </w:pPr>
      <w:r w:rsidRPr="00C71247">
        <w:rPr>
          <w:rFonts w:cstheme="minorHAnsi"/>
          <w:b/>
          <w:bCs/>
          <w:sz w:val="24"/>
          <w:szCs w:val="24"/>
          <w:u w:val="single"/>
        </w:rPr>
        <w:t>2. ΕΞΕΤΑΣΤΕΑ ΥΛΗ ΤΟΥ ΜΑΘΗΜΑΤΟΣ: «ΔΙΑΜΟΡΦΩΣΗ ΤΟΠΙ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lastRenderedPageBreak/>
        <w:t xml:space="preserve">ΒΙΒΛΙΑ: 1. Στοιχεία Αρχιτεκτονικής τοπίου </w:t>
      </w:r>
      <w:r w:rsidRPr="00C71247">
        <w:rPr>
          <w:rFonts w:cstheme="minorHAnsi"/>
          <w:bCs/>
        </w:rPr>
        <w:t>(Σεκλιζιώτης Σταμάτης, Ροΐδης Χάρης, Σκοτίδα Αικατερίνη, έκδοση Διόφαν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2. Κηποτεχνικές Εφαρμογές </w:t>
      </w:r>
      <w:r w:rsidRPr="00C71247">
        <w:rPr>
          <w:rFonts w:cstheme="minorHAnsi"/>
          <w:bCs/>
        </w:rPr>
        <w:t>(Νεκτάριος Παναγιώτης, Μαρσέλος Παναγιώτης, Σπαντιδάκης Ιωάννης, έκδοση 2014 Διόφαντος )</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1ο ΒΙΒΛΙΟ: Στοιχεία Αρχιτεκτονικής τοπί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3 : ΦΥΤΑ-Η ΛΕΙΤΟΥΡΓΙΚΗ ΚΑΙ ΑΙΣΘΗΤΙΚΗ ΤΟΥΣ ΑΞΙΑ </w:t>
      </w:r>
      <w:r w:rsidRPr="00C71247">
        <w:rPr>
          <w:rFonts w:cstheme="minorHAnsi"/>
          <w:bCs/>
        </w:rPr>
        <w:t>(σελ. 93-123)</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 ΕΛΕΓΧΟΣ ΛΕΙΤΟΥΡΓΙ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1 Οπτικός έλεγχ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2 Έλεγχος κινήσεως  ανθρώπων και ζώ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1.3 Ηχητικός έλεγχ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 ΚΛΙΜΑΤΟΛΟΓΙΚΟΙ ΠΑΡΑΓΟΝ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1 Θερμοκρασ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2 Ηλιακή ακτινοβολ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3 Άνεμ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2.4 Βροχόπτ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 ΑΙΣΘΗΤΙΚΗ ΑΞΙΑ ΤΩΝ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1 Σχή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2 Μέγεθ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3 Υφ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3.4 Χρώ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 Η ΣΗΜΑΣΙΑ ΤΩΝ ΦΥΤΩΝ ΣΤΗΝ ΠΟΙΟΤΗΤΑ ΤΗΣ ΑΤΜΟΣΦΑΙ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1 Καθαρισμός ατμόσφαι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4.2 Βιολογικά μέσα ανίχνευσης της ρύπανσης της ατμόσφαιρ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 Η ΣΗΜΑΣΙΑ ΤΩΝ ΦΥΤΩΝ ΣΤΗΝ ΔΙΑΒΡΩΣΗ ΤΟΥ ΕΔΑ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1 Έλεγχος διαβρώσεων εδά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3.5.2 Τεχνικές φύτ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6 : ΑΡΧΙΤΕΚΤΟΝΙΚΗ ΤΟΠΙΟΥ ΣΤΟΝ ΑΣΤΙΚΟ ΧΩΡΟ (Η ΣΗΜΑΣΙΑ ΤΟΥ ΠΡΑΣΙΝΟΥ ΣΤΟ ΑΣΤΙΚΟ ΠΕΡΙΒΑΛΛΟΝ) </w:t>
      </w:r>
      <w:r w:rsidRPr="00C71247">
        <w:rPr>
          <w:rFonts w:cstheme="minorHAnsi"/>
          <w:bCs/>
        </w:rPr>
        <w:t>(σελ. 205-234)</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1 Η ΕΝΝΟΙΑ ΤΟΥ ΑΣΤΙΚΟΥ ΠΡΑΣΙΝΟΥ</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 ΠΛΑΤ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1 Σχεδιαστική αντιμετώπιση των πλατει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2.2 Σημειακές επεμβάσεις και εξυπηρετήσ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 ΠΑΡΚΑ ΠΟΛΕ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1 Είδη πάρκ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2 Σχεδιαστικές αρχ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3 Φυτεύσ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4 Βλάστηση και χρήση φυτών στα πάρ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3.5 Τι σκοπούς εξυπηρετούν τα πάρ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 ΑΡΧΑΙΟΛΟΓΙΚΟΙ ΧΩΡ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6.4.1 Γεν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2 Σχεδιαστικές κατευθύνσεις και παραδοχ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3 Μελέτη φύτευ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4.4 Επιλογή φυτώ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 ΠΕΖΟΔΡΟΜ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1 Γεν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2 Δημιουργία πεζοδρόμ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5.3 Σχεδιαστική προσέγγι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6 ΔΕΝΔΡΟΣΤΟΙΧΙ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7 ΠΑΙΔΟΤΟΠΟΙ-ΣΧΟΛ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 ΙΔΙΩΤΙΚΟΙ ΚΗΠ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1 Γενικ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2 Παράγοντες που επηρεάζουν το σχεδιασμό.</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6.8.3 Στοιχεία που απαρτίζουν ένα κήπο.</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7 : ΑΡΧΙΤΕΚΤΟΝΙΚΗ ΤΟΠΙΟΥ ΣΤΟΝ ΠΕΡΙΑΣΤΙΚΟ ΧΩΡΟ </w:t>
      </w:r>
      <w:r w:rsidRPr="00C71247">
        <w:rPr>
          <w:rFonts w:cstheme="minorHAnsi"/>
          <w:bCs/>
        </w:rPr>
        <w:t>(σελ. 243-260)</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1 ΕΘΝΙΚΟΙ ΔΡΥΜ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2 ΤΟΥΡΙΣΤΙΚΕΣ ΕΚΜΕΤΑΛΛΕΥΣΕΙ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3 ΤΕΧΝΗΤΕΣ ΛΙΜΝΕΣ – ΠΟΤΑΜΙΑ – ΥΓΡΟΒΙΟΤΟΠ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4 ΑΕΡΟΔΡΟΜΙΑ – ΛΙΜΑΝ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5 ΞΕΝΟΔΟΧΕΙ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6 ΔΙΚΤΥΑ ΕΘΝΙΚΩΝ ΟΔ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7.7 ΠΡΟΤΥΠΟΙ ΟΙΚΙΣΜΟΙ ΣΕ ΠΟΛΕΙΣ ΚΑΙ ΧΩΡΙΑ</w:t>
      </w:r>
    </w:p>
    <w:p w:rsidR="00976F1C" w:rsidRPr="00C71247" w:rsidRDefault="00976F1C" w:rsidP="00F424C1">
      <w:pPr>
        <w:autoSpaceDE w:val="0"/>
        <w:autoSpaceDN w:val="0"/>
        <w:adjustRightInd w:val="0"/>
        <w:spacing w:after="0" w:line="312" w:lineRule="auto"/>
        <w:rPr>
          <w:rFonts w:cstheme="minorHAnsi"/>
          <w:bCs/>
        </w:rPr>
      </w:pP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2ο ΒΙΒΛΙΟ: Κηποτεχνικές Εφαρμογέ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8 : ΧΛΟΟΤΑΠΗΤΕΣ </w:t>
      </w:r>
      <w:r w:rsidRPr="00C71247">
        <w:rPr>
          <w:rFonts w:cstheme="minorHAnsi"/>
          <w:bCs/>
        </w:rPr>
        <w:t>(σελ. 151-158 και 169-203)</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1 ΜΟΡΦΟΛΟΓΙΚΑ ΧΑΡΑΚΤΗΡΙΣΤΙΚΑ ΤΩΝ ΓΡΑΣΙΔΙ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 ΚΡΙΤΗΡΙΑ ΕΠΙΛΟΓΗΣ ΓΡΑΣΙΔΙ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1 Μορφολογικοί και φυσιολογικοί παράγον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2 Περιβαλλοντικοί παράγον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3.3 Παράγοντες χρή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 ΕΠΙΛΟΓΗ ΜΙΓΜΑ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1 Κριτήρια σύστασης ενός μίγματ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2 Μίγματα αθλητικών χώρ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4.3 Μίγμα γρασιδιών ψυχρής και θερμής εποχή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5 ΕΦΑΡΜΟΓΗ ΣΧΕΔΙΟΥ ΧΑΡΑΞ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 ΕΓΚΑΤΑΣΤΑΣΗ ΧΛΟΟΤΑΠ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1 Προετοιμασία του υπεδά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2 Προετοιμασία του εδάφου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3 Απολύμανση –Ζιζανιοκτονί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lastRenderedPageBreak/>
        <w:t>8.6.4 Διόρθωση του εδαφικού pH.</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5 Εφαρμογή βασικής λίπανσ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6 Προετοιμασία του εδάφους για την εγκατάσταση του χλοοτάπ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6.7 Εγκατάσταση του χλοοτάπη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7. ΕΠΑΝΑΣΠΟΡΑ –ΑΝΑΝΕΩΣ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7.1 Μερική επανα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8.7.2 Ολική επανασπορ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9 : ΕΔΑΦΙΚΑ ΜΙΓΜΑΤΑ ΚΑΙ ΚΟΜΠΟΣΤΕΣ </w:t>
      </w:r>
      <w:r w:rsidRPr="00C71247">
        <w:rPr>
          <w:rFonts w:cstheme="minorHAnsi"/>
          <w:bCs/>
        </w:rPr>
        <w:t>(σελ. 213-217)</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
          <w:bCs/>
        </w:rPr>
        <w:t xml:space="preserve">ΚΕΦΑΛΑΙΟ 10 : ΠΡΟΔΙΑΓΡΑΦΕΣ ΚΗΠΟΤΕΧΝΙΚΩΝ ΥΛΙΚΩΝ </w:t>
      </w:r>
      <w:r w:rsidRPr="00C71247">
        <w:rPr>
          <w:rFonts w:cstheme="minorHAnsi"/>
          <w:bCs/>
        </w:rPr>
        <w:t>(σελ. 223-233)</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1 ΓΕΝΙΚ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 xml:space="preserve">10.2 ΚΗΠΟΤΕΧΝΙΚΑ ΥΛΙΚΑ </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1 Έδαφος (κηπαίο ή κηπευτικό χώμ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2 Άμμο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3 Τύρφη.</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4 Ζωική κόπρος (κοπρι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5 Κομπόστε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2.6 Περλίτη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3 ΣΠΟΡ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4 ΛΙΠΑΣ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5 ΜΟΡΦΕΣ ΣΥΣΚΕΥΑΣΙΑΣ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5.1 Φυτά γυμνόρριζα φυλλοβόλα (κυρίως δένδρα καρποφόρα ή θάμνοι διακοσμητικοί)</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5.2 Φυτά συσκευασμένα με χώμα (φυλλοβόλα και αειθαλή)</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 ΧΑΡΑΚΤΗΡΕΣ ΜΕΓΕΘΟΥΣ ΦΥΤΩΝ</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1 Δένδρ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2 Θάμνοι.</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3 Αναρριχώμεν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4 Βολβώδη και ριζωματώδη φυτά.</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5 Μοσχεύματα.</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6.6 Χλοοτάπητας.</w:t>
      </w:r>
    </w:p>
    <w:p w:rsidR="00976F1C" w:rsidRPr="00C71247" w:rsidRDefault="00976F1C" w:rsidP="00F424C1">
      <w:pPr>
        <w:autoSpaceDE w:val="0"/>
        <w:autoSpaceDN w:val="0"/>
        <w:adjustRightInd w:val="0"/>
        <w:spacing w:after="0" w:line="312" w:lineRule="auto"/>
        <w:rPr>
          <w:rFonts w:cstheme="minorHAnsi"/>
          <w:bCs/>
        </w:rPr>
      </w:pPr>
      <w:r w:rsidRPr="00C71247">
        <w:rPr>
          <w:rFonts w:cstheme="minorHAnsi"/>
          <w:bCs/>
        </w:rPr>
        <w:t>10.7 ΠΑΣΣΑΛΟΙ ΔΕΝΔΡΟΦΥΤΕΥΣΗΣ</w:t>
      </w:r>
    </w:p>
    <w:p w:rsidR="00976F1C" w:rsidRPr="00C71247" w:rsidRDefault="00976F1C" w:rsidP="00F424C1">
      <w:pPr>
        <w:autoSpaceDE w:val="0"/>
        <w:autoSpaceDN w:val="0"/>
        <w:adjustRightInd w:val="0"/>
        <w:spacing w:after="0" w:line="312" w:lineRule="auto"/>
        <w:rPr>
          <w:rFonts w:cstheme="minorHAnsi"/>
          <w:b/>
          <w:bCs/>
        </w:rPr>
      </w:pPr>
      <w:r w:rsidRPr="00C71247">
        <w:rPr>
          <w:rFonts w:cstheme="minorHAnsi"/>
          <w:b/>
          <w:bCs/>
        </w:rPr>
        <w:t>Στην ύλη, η οποία θα εξεταστεί σε επίπεδο Πανελλαδικών εξετάσεων, ανήκει μόνο το</w:t>
      </w:r>
      <w:r w:rsidR="00A60921">
        <w:rPr>
          <w:rFonts w:cstheme="minorHAnsi"/>
          <w:b/>
          <w:bCs/>
        </w:rPr>
        <w:t xml:space="preserve"> </w:t>
      </w:r>
      <w:r w:rsidRPr="00C71247">
        <w:rPr>
          <w:rFonts w:cstheme="minorHAnsi"/>
          <w:b/>
          <w:bCs/>
        </w:rPr>
        <w:t>θεωρητικό τμήμα κάθε κεφαλαίου και των δυο βιβλίων και όχι το εργαστηριακό. Οι</w:t>
      </w:r>
      <w:r w:rsidR="00A60921">
        <w:rPr>
          <w:rFonts w:cstheme="minorHAnsi"/>
          <w:b/>
          <w:bCs/>
        </w:rPr>
        <w:t xml:space="preserve"> </w:t>
      </w:r>
      <w:r w:rsidRPr="00C71247">
        <w:rPr>
          <w:rFonts w:cstheme="minorHAnsi"/>
          <w:b/>
          <w:bCs/>
        </w:rPr>
        <w:t>πίνακες των παραγράφων που ανήκουν στην εξεταστέα ύλη δεν εξετάζονται.</w:t>
      </w:r>
    </w:p>
    <w:p w:rsidR="00976F1C" w:rsidRDefault="00976F1C" w:rsidP="00F424C1">
      <w:pPr>
        <w:autoSpaceDE w:val="0"/>
        <w:autoSpaceDN w:val="0"/>
        <w:adjustRightInd w:val="0"/>
        <w:spacing w:after="0" w:line="312" w:lineRule="auto"/>
        <w:rPr>
          <w:rFonts w:cstheme="minorHAnsi"/>
          <w:b/>
          <w:bCs/>
        </w:rPr>
      </w:pPr>
    </w:p>
    <w:p w:rsidR="00A60921" w:rsidRDefault="00A60921" w:rsidP="00F424C1">
      <w:pPr>
        <w:autoSpaceDE w:val="0"/>
        <w:autoSpaceDN w:val="0"/>
        <w:adjustRightInd w:val="0"/>
        <w:spacing w:after="0" w:line="312" w:lineRule="auto"/>
        <w:rPr>
          <w:rFonts w:cstheme="minorHAnsi"/>
          <w:b/>
          <w:bCs/>
        </w:rPr>
      </w:pPr>
    </w:p>
    <w:p w:rsidR="00A60921" w:rsidRPr="00C71247" w:rsidRDefault="00A60921" w:rsidP="00F424C1">
      <w:pPr>
        <w:autoSpaceDE w:val="0"/>
        <w:autoSpaceDN w:val="0"/>
        <w:adjustRightInd w:val="0"/>
        <w:spacing w:after="0" w:line="312" w:lineRule="auto"/>
        <w:rPr>
          <w:rFonts w:cstheme="minorHAnsi"/>
          <w:b/>
          <w:bCs/>
        </w:rPr>
      </w:pPr>
    </w:p>
    <w:p w:rsidR="00976F1C" w:rsidRPr="00A60921"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A60921">
        <w:rPr>
          <w:rFonts w:cstheme="minorHAnsi"/>
          <w:b/>
          <w:bCs/>
          <w:sz w:val="24"/>
          <w:szCs w:val="24"/>
          <w:u w:val="single"/>
        </w:rPr>
        <w:t>ΤΟΜΕΑΣ ΜΗΧΑΝΙΚΩΝ Ε.Ν.</w:t>
      </w:r>
    </w:p>
    <w:p w:rsidR="00A60921" w:rsidRDefault="00A60921" w:rsidP="00F424C1">
      <w:pPr>
        <w:autoSpaceDE w:val="0"/>
        <w:autoSpaceDN w:val="0"/>
        <w:adjustRightInd w:val="0"/>
        <w:spacing w:after="0" w:line="312" w:lineRule="auto"/>
        <w:rPr>
          <w:rFonts w:cstheme="minorHAnsi"/>
          <w:b/>
          <w:bCs/>
        </w:rPr>
      </w:pPr>
    </w:p>
    <w:p w:rsidR="00A60921" w:rsidRPr="00C058EC" w:rsidRDefault="00A60921"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976F1C" w:rsidRPr="00B90B48" w:rsidRDefault="00976F1C" w:rsidP="00F424C1">
      <w:pPr>
        <w:autoSpaceDE w:val="0"/>
        <w:autoSpaceDN w:val="0"/>
        <w:adjustRightInd w:val="0"/>
        <w:spacing w:after="0" w:line="312" w:lineRule="auto"/>
        <w:rPr>
          <w:rFonts w:cstheme="minorHAnsi"/>
          <w:b/>
          <w:bCs/>
        </w:rPr>
      </w:pPr>
    </w:p>
    <w:p w:rsidR="00976F1C" w:rsidRPr="00A60921" w:rsidRDefault="00976F1C" w:rsidP="00F424C1">
      <w:pPr>
        <w:shd w:val="clear" w:color="auto" w:fill="D9D9D9" w:themeFill="background1" w:themeFillShade="D9"/>
        <w:spacing w:after="0" w:line="312" w:lineRule="auto"/>
        <w:ind w:right="-1"/>
        <w:jc w:val="center"/>
        <w:rPr>
          <w:rFonts w:cstheme="minorHAnsi"/>
          <w:b/>
          <w:bCs/>
          <w:spacing w:val="20"/>
        </w:rPr>
      </w:pPr>
      <w:r w:rsidRPr="00A60921">
        <w:rPr>
          <w:rFonts w:cstheme="minorHAnsi"/>
          <w:b/>
          <w:bCs/>
          <w:spacing w:val="20"/>
          <w:u w:val="single"/>
        </w:rPr>
        <w:t>ΕΙΔΙΚΟΤΗΤΑ:</w:t>
      </w:r>
      <w:r w:rsidRPr="00A60921">
        <w:rPr>
          <w:rFonts w:cstheme="minorHAnsi"/>
          <w:b/>
          <w:bCs/>
          <w:spacing w:val="20"/>
        </w:rPr>
        <w:t xml:space="preserve"> ΜΗΧΑΝΙΚΩΝ ΕΜΠΟΡΙΚΟΥ ΝΑΥΤΙΚΟΥ</w:t>
      </w:r>
    </w:p>
    <w:p w:rsidR="00A60921" w:rsidRDefault="00A60921"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Βοηθητικά μηχανήματα ΙΙ</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Μηχανές πλοίου Ι (ΜΕΚ, καύσιμα)</w:t>
      </w:r>
    </w:p>
    <w:p w:rsidR="00A60921" w:rsidRDefault="00A60921"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1. ΕΞΕΤΑΣΤΕΑ ΥΛΗ ΤΟΥ ΜΑΘΗΜΑΤΟΣ: «ΒΟΗΘΗΤΙΚΑ ΜΗΧΑΝΗΜΑΤΑ ΙΙ »</w:t>
      </w:r>
    </w:p>
    <w:p w:rsidR="00A60921" w:rsidRDefault="00A6092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Βοηθητικά μηχανήματα πλοίων </w:t>
      </w:r>
      <w:r w:rsidRPr="00B90B48">
        <w:rPr>
          <w:rFonts w:cstheme="minorHAnsi"/>
          <w:bCs/>
        </w:rPr>
        <w:t>(Γ. Δανιήλ, Κ. Μιμηκοπούλου, έκδ. Ε.Ι.)</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 :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ΙΣΑΓΩΓΙΚΕΣ ΓΝΩΣΕΙΣ (σελ 1-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Ορισμοί</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Κατάταξη και ονοματολογία των βοηθητικών εγκαταστάσε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2 :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ΣΥΝΤΟΜΗ ΠΕΡΙΓΡΑΦΗ ΤΩΝ ΒΑΣΙΚΩΝ ΒΟΗΘΗΤΙΚΩΝ ΜΗΧΑΝΗΜΑΤΩΝ  ΣΥΣΚΕΥΩΝ ΚΑΙ ΔΙΚΤΥΩΝ. ΜΗΧΑΝΗΜΑΤΑ ΚΑΙ ΣΥΣΚΕΥΕΣ (σελ. 9-3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2.1.2 Μηχανήματα προώσεως - Για πλοίο ατμοκίνητο με αεριοστρόβιλο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3 Για πλοίο με στρόβιλο-ηλεκτρική πρό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4 Για ντηζελοκίνητο πλοί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Μηχανήματα χειρισμ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Μηχανήματα ασφαλε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Μηχανήματα βοηθητικών χρή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 Μηχανήματα φορτ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6 Τα βασικά δίκτυ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 Λοιπά δίκτυ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 Εναλλακτική εξυπηρέτηση δικτύ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4  </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Αντλίες</w:t>
      </w:r>
      <w:r w:rsidRPr="00B90B48">
        <w:rPr>
          <w:rFonts w:cstheme="minorHAnsi"/>
          <w:bCs/>
        </w:rPr>
        <w:t xml:space="preserve"> (σελ. 54-6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4.1 Γενικά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 Κατάταξη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 Στοιχεία από την Υδραυλικ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Χαρακτηριστικά στοιχεία των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 Τα ύψη των αντλιών και η μέτρησή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 Η αναρρόφηση της αντλ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7 Η κατάθλιψη της αντλί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Εμβολοφόρες Αντλίες</w:t>
      </w:r>
      <w:r w:rsidRPr="00B90B48">
        <w:rPr>
          <w:rFonts w:cstheme="minorHAnsi"/>
          <w:bCs/>
        </w:rPr>
        <w:t xml:space="preserve">  (σελ.68-7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8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9 Αναρροφητική αντλ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4.10 Καταθλιπτική αντλία απλής ενέργε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1 Καταθλιπτική αντλία διπλής ενέργε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2 Ο κύλινδρος και το χιτώνι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3 Το έμβολο και τα ελατήριά τ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4 Οι βαλβίδ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5 Αεροκώδων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Περιστροφικές Αντλίες Εκτοπίσεως</w:t>
      </w:r>
      <w:r w:rsidRPr="00B90B48">
        <w:rPr>
          <w:rFonts w:cstheme="minorHAnsi"/>
          <w:bCs/>
        </w:rPr>
        <w:t xml:space="preserve"> (σελ. 87-9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4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5 Τύποι των περιστροφικών αντλιών-Χρήσεις  και υλικά κατασκευής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6 Αντλία με οδοντωτούς τροχούς εξωτερικής οδοντώσεως (external  gear pump).</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7 Οδοντωτή αντλία εσωτερικής οδοντώσεως (internal gear pump.)</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8 Κοχλιοειδείς αντλίες (screw  pump</w:t>
      </w:r>
      <w:r w:rsidRPr="00B90B48">
        <w:rPr>
          <w:rFonts w:cstheme="minorHAnsi"/>
          <w:bCs/>
          <w:lang w:val="en-US"/>
        </w:rPr>
        <w:t>s</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9 Αντλία με περιστρεφόμενα έμβολα ή λοβού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0 Αντλίες πτερυγιοφόρες (rotary vane pump).</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1 Αντλίες με υγρό έμβολο (liquid piston pump).</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Φυγοκεντρικές Αντλίες</w:t>
      </w:r>
      <w:r w:rsidRPr="00B90B48">
        <w:rPr>
          <w:rFonts w:cstheme="minorHAnsi"/>
          <w:bCs/>
        </w:rPr>
        <w:t xml:space="preserve"> (σελ. 97-10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3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4 Τύποι φυγοκεντρικών αντλιών – Χρήσεις –Υλικά κατασκευής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5 Περιγραφή και τυπική λειτουργία φυγοκεντρικών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6 Μονοβάθμιες και πολυβάθμιες φυγοκεντρικές αντλί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4.37 Αντλίες με έλικα αξονικής ροής ή ελικοφόρες.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7 Ειδικές παρατηρήσεις για τις φυγοκεντρικές αντλίες (σελ. 117-12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8 Ρυθμιστές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9 Άντληση με εκχυτήρα.</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5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ΕΚΧΥΤΗΡΕΣ </w:t>
      </w:r>
      <w:r w:rsidRPr="00B90B48">
        <w:rPr>
          <w:rFonts w:cstheme="minorHAnsi"/>
          <w:bCs/>
        </w:rPr>
        <w:t>(σελ. 133-13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 Κατάταξη των εκχυ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3 Χρήσεις των εκχυτήρων στις ναυτικές εγκαταστά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 Η ενέργεια του ακροφυσίου στους εκχυτήρες και η απλή λειτουργία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5 Εκχυτήρας προπληρώσεως αντλ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6 Εκχυτήρες εξαντλήσεως κυ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7 Εκχυτήρες μόνιμων δεξαμενών έρματος δεξαμενόπλο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8 Πλεονεκτήματα και μειονεκτήματα των εκχυτήρων ως αντλητικών μονάδων- Απόδοση και κατανάλωσή τ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9 Εκχυτήρες αέ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0 Ενισχυτής κενού (vacuum augmenter).</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6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ΕΝΑΛΛΑΚΤΗΡΕΣ ΘΕΡΜΟΤΗΤΑΣ</w:t>
      </w:r>
      <w:r w:rsidRPr="00B90B48">
        <w:rPr>
          <w:rFonts w:cstheme="minorHAnsi"/>
          <w:bCs/>
        </w:rPr>
        <w:t xml:space="preserve"> (σελ. 145-14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6.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Κατάταξη εναλλακτήρων θερμ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Η μετάδοση της θερμότητας στους εναλλακτήρες επιφάνεια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7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ΨΥΓΕΙΑ</w:t>
      </w:r>
      <w:r w:rsidRPr="00B90B48">
        <w:rPr>
          <w:rFonts w:cstheme="minorHAnsi"/>
          <w:bCs/>
        </w:rPr>
        <w:t xml:space="preserve"> (σελ. 152-16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Κατάταξη των ψυγε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 Παράγοντες που επηρεάζουν τη λειτουργία του ψυγε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 Οι τύποι ψυγείων που χρησιμοποιούντα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6 Κατασκευαστικά στοιχεία των ψυγε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7 Η ψυκτική επιφάν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8 Λειτουρ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9 Συντήρ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0 Δοκιμή στεγανότητας των ψυγε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1 Επισκευές ψυγε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2 Ασφαλιστικές διατάξεις.</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8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ΠΡΟΘΕΡΜΑΝΤΗΡΕΣ</w:t>
      </w:r>
      <w:r w:rsidRPr="00B90B48">
        <w:rPr>
          <w:rFonts w:cstheme="minorHAnsi"/>
          <w:bCs/>
        </w:rPr>
        <w:t xml:space="preserve"> (σελ. 170-17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Προθερμαντήρες τροφοδοτικού νερ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 Είδη προθερμαντήρ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0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ΑΠΟΣΤΑΚΤΗΡΕΣ</w:t>
      </w:r>
      <w:r w:rsidRPr="00B90B48">
        <w:rPr>
          <w:rFonts w:cstheme="minorHAnsi"/>
          <w:bCs/>
        </w:rPr>
        <w:t xml:space="preserve"> (σελ. 192-19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 Πίεση ατμού λειτουργίας των αποστακ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 Κατάταξη αποστακτήρων</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ΑΕΡΟΣΥΜΠΙΕΣΤΕΣ</w:t>
      </w:r>
      <w:r w:rsidRPr="00B90B48">
        <w:rPr>
          <w:rFonts w:cstheme="minorHAnsi"/>
          <w:bCs/>
        </w:rPr>
        <w:t xml:space="preserve"> (σελ. 273-29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Χρήσεις  του πεπιεσμένου αέρα στα πλοία –Δίκτυα διανομ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3 Τρόπος παραγωγής του πεπιεσμένου αέρα. Τύποι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4 Στοιχειώδης λειτουργία του απλού εμβολοφόρου αεροσυμπιεστ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5 Τα μέρη του εμβολοφόρου αεροσυμπιεστ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6 Ο κύκλος λειτουργίας του εμβολοφόρου αεροσυμπιεστή. Γραφική παράστασή τ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σε άξονες P-V.</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7 Χαρακτηριστικά στοιχεία των εμβολοφόρ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8 Μονοβάθμιοι και πολυβάθμιοι εμβολοφόροι συμπιεστ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9 Οι βαλβίδες τ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3.10 Έμβολα – Ελατήρια - Πείροι.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1 Οι τριβεί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3.12 Σφόνδυλο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3 Τύποι αεροσυμπιεστών που χρησιμοποιούνται στα εμπορικά πλο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4 Κοχλιοειδής αεροσυμπιεστ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5 Περιστροφικοί αεροσυμπιεστές εκτοπί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6 Περιστροφικοί αεροσυμπιεστές ρο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7 Η λίπανση τ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8 Η ψύξη τ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9 Τα αεροφυλάκια των αεροσυμπιε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0 Λειτουργία και συντήρηση των αεροσυμπιεστών. Γενικά.</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4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ΦΥΓΟΚΕΝΤΡΙΚΟΙ ΔΙΑΧΩΡΙΣΤΕΣ ΠΕΤΡΕΛΑΙΟΥ ΚΑΙ ΛΑΔΙΟΥ ΛΙΠΑΝΣΕΩΣ </w:t>
      </w:r>
      <w:r w:rsidRPr="00B90B48">
        <w:rPr>
          <w:rFonts w:cstheme="minorHAnsi"/>
          <w:bCs/>
        </w:rPr>
        <w:t>(σελ. 296-31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Καθαρισμός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 Καθαρισμός λαδιού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4 Τύποι φυγοκεντρικών διαχωρισ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5 Φυγοκεντρικός διαχωριστής de Laval δισκοειδούς τύπου (disk type separator).</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4.6 Αυτοκαθαριζόμενος δισκοειδής διαχωριστής Alfa-Laval τύπου MAPX (self </w:t>
      </w:r>
      <w:r w:rsidRPr="00B90B48">
        <w:rPr>
          <w:rFonts w:cstheme="minorHAnsi"/>
          <w:bCs/>
          <w:lang w:val="en-US"/>
        </w:rPr>
        <w:t>cleaning</w:t>
      </w:r>
      <w:r w:rsidRPr="00B90B48">
        <w:rPr>
          <w:rFonts w:cstheme="minorHAnsi"/>
          <w:bCs/>
        </w:rPr>
        <w:t xml:space="preserve"> </w:t>
      </w:r>
      <w:r w:rsidRPr="00B90B48">
        <w:rPr>
          <w:rFonts w:cstheme="minorHAnsi"/>
          <w:bCs/>
          <w:lang w:val="en-US"/>
        </w:rPr>
        <w:t>separators</w:t>
      </w:r>
      <w:r w:rsidRPr="00B90B48">
        <w:rPr>
          <w:rFonts w:cstheme="minorHAnsi"/>
          <w:bCs/>
        </w:rPr>
        <w:t xml:space="preserve"> </w:t>
      </w:r>
      <w:r w:rsidRPr="00B90B48">
        <w:rPr>
          <w:rFonts w:cstheme="minorHAnsi"/>
          <w:bCs/>
          <w:lang w:val="en-US"/>
        </w:rPr>
        <w:t>Alfa</w:t>
      </w:r>
      <w:r w:rsidRPr="00B90B48">
        <w:rPr>
          <w:rFonts w:cstheme="minorHAnsi"/>
          <w:bCs/>
        </w:rPr>
        <w:t>-</w:t>
      </w:r>
      <w:r w:rsidRPr="00B90B48">
        <w:rPr>
          <w:rFonts w:cstheme="minorHAnsi"/>
          <w:bCs/>
          <w:lang w:val="en-US"/>
        </w:rPr>
        <w:t>Laval</w:t>
      </w:r>
      <w:r w:rsidRPr="00B90B48">
        <w:rPr>
          <w:rFonts w:cstheme="minorHAnsi"/>
          <w:bCs/>
        </w:rPr>
        <w:t xml:space="preserve"> </w:t>
      </w:r>
      <w:r w:rsidRPr="00B90B48">
        <w:rPr>
          <w:rFonts w:cstheme="minorHAnsi"/>
          <w:bCs/>
          <w:lang w:val="en-US"/>
        </w:rPr>
        <w:t>MAPX</w:t>
      </w:r>
      <w:r w:rsidRPr="00B90B48">
        <w:rPr>
          <w:rFonts w:cstheme="minorHAnsi"/>
          <w:bCs/>
        </w:rPr>
        <w:t xml:space="preserve"> </w:t>
      </w:r>
      <w:r w:rsidRPr="00B90B48">
        <w:rPr>
          <w:rFonts w:cstheme="minorHAnsi"/>
          <w:bCs/>
          <w:lang w:val="en-US"/>
        </w:rPr>
        <w:t>series</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4.7 Φυγοκεντρικός διαχωριστής Sharpless σωληνοειδούς τύπου (tubular bowl </w:t>
      </w:r>
      <w:r w:rsidRPr="00B90B48">
        <w:rPr>
          <w:rFonts w:cstheme="minorHAnsi"/>
          <w:bCs/>
          <w:lang w:val="en-US"/>
        </w:rPr>
        <w:t>centrifugal</w:t>
      </w:r>
      <w:r w:rsidRPr="00B90B48">
        <w:rPr>
          <w:rFonts w:cstheme="minorHAnsi"/>
          <w:bCs/>
        </w:rPr>
        <w:t xml:space="preserve"> </w:t>
      </w:r>
      <w:r w:rsidRPr="00B90B48">
        <w:rPr>
          <w:rFonts w:cstheme="minorHAnsi"/>
          <w:bCs/>
          <w:lang w:val="en-US"/>
        </w:rPr>
        <w:t>separator</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14.8 Αυτόματος καθαριστής </w:t>
      </w:r>
      <w:r w:rsidRPr="00B90B48">
        <w:rPr>
          <w:rFonts w:cstheme="minorHAnsi"/>
          <w:bCs/>
          <w:lang w:val="en-US"/>
        </w:rPr>
        <w:t>Gravitrol</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9 Λειτουργία-Συντήρηση των φυγοκεντρικών καθαριστών.</w:t>
      </w:r>
    </w:p>
    <w:p w:rsidR="00976F1C" w:rsidRPr="00B90B48" w:rsidRDefault="00976F1C" w:rsidP="00F424C1">
      <w:pPr>
        <w:autoSpaceDE w:val="0"/>
        <w:autoSpaceDN w:val="0"/>
        <w:adjustRightInd w:val="0"/>
        <w:spacing w:after="0" w:line="312" w:lineRule="auto"/>
        <w:rPr>
          <w:rFonts w:cstheme="minorHAnsi"/>
          <w:b/>
          <w:bCs/>
        </w:rPr>
      </w:pPr>
    </w:p>
    <w:p w:rsidR="00A60921" w:rsidRDefault="00A60921" w:rsidP="00F424C1">
      <w:pPr>
        <w:spacing w:after="0" w:line="312" w:lineRule="auto"/>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2. ΕΞΕΤΑΣΤΕΑ ΥΛΗ ΤΟΥ ΜΑΘΗΜΑΤΟΣ: «ΜΗΧΑΝΕΣ ΠΛΟΙΟΥ Ι (Μ.Ε.Κ,)»</w:t>
      </w:r>
    </w:p>
    <w:p w:rsidR="00A60921" w:rsidRDefault="00A6092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Μηχανές εσωτερικής καύσεως (τόμος πρώτος) </w:t>
      </w:r>
      <w:r w:rsidRPr="00B90B48">
        <w:rPr>
          <w:rFonts w:cstheme="minorHAnsi"/>
          <w:bCs/>
        </w:rPr>
        <w:t>(Λ.ΚΛΙΑΝΗ, Ι. ΝΙΚΟΛΟΥ, Ι. ΣΙΔΕΡΗ Ε., έκδ. Ε.Ι.)</w:t>
      </w:r>
    </w:p>
    <w:p w:rsidR="00A60921" w:rsidRDefault="00A60921"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ΚΑΤΑΤΑΞΗ ΚΑΙ ΣΤΟΙΧΕΙΩΔΗΣ ΠΕΡΙΓΡΑΦΗ ΛΕΙΤΟΥΡΓΙΑΣ ΤΩΝ ΕΜΒΟΛΟΦΟΡΩΝ ΜΕΚ </w:t>
      </w:r>
      <w:r w:rsidRPr="00B90B48">
        <w:rPr>
          <w:rFonts w:cstheme="minorHAnsi"/>
          <w:bCs/>
        </w:rPr>
        <w:t>(σελ. 8-3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Χρήση των πετρελαιομηχα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Χρήση των βενζινομηχα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Αρχές λειτουργίας και απλή περιγραφή μονοκύλινδρης εμβολοφό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αλινδρομικής μηχανής εσωτερικής καύ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 Στοιχειώδης λειτουργία τετράχρονης 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1 Πραγματική λειτουργία τετράχρονης 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 Στοιχειώδης λειτουργία δίχρονης 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1 Πραγματική λειτουργία δίχρονης 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7 Στοιχειώδης λειτουργία τετράχρονης βενζιν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7.1 Πραγματική λειτουργία τετράχρονης βενζιν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8 Στοιχειώδης λειτουργία δίχρονης βενζιν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8.1 Πραγματική λειτουργία δίχρονης βενζιν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2: Στοιχειώδης περιγραφή των βασικών τμημάτων εμβολοφόρων Μ.Ε.Κ. </w:t>
      </w:r>
      <w:r w:rsidRPr="00B90B48">
        <w:rPr>
          <w:rFonts w:cstheme="minorHAnsi"/>
          <w:bCs/>
        </w:rPr>
        <w:t>(σελ. 35-5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 Κορμό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1 Σκελετός (engine frame).</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1.2 </w:t>
      </w:r>
      <w:r w:rsidRPr="00B90B48">
        <w:rPr>
          <w:rFonts w:cstheme="minorHAnsi"/>
          <w:bCs/>
        </w:rPr>
        <w:t>Βάση</w:t>
      </w:r>
      <w:r w:rsidRPr="00B90B48">
        <w:rPr>
          <w:rFonts w:cstheme="minorHAnsi"/>
          <w:bCs/>
          <w:lang w:val="en-US"/>
        </w:rPr>
        <w:t xml:space="preserve"> (bedplate).</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1.3 </w:t>
      </w:r>
      <w:r w:rsidRPr="00B90B48">
        <w:rPr>
          <w:rFonts w:cstheme="minorHAnsi"/>
          <w:bCs/>
        </w:rPr>
        <w:t>Σώμα</w:t>
      </w:r>
      <w:r w:rsidRPr="00B90B48">
        <w:rPr>
          <w:rFonts w:cstheme="minorHAnsi"/>
          <w:bCs/>
          <w:lang w:val="en-US"/>
        </w:rPr>
        <w:t xml:space="preserve"> </w:t>
      </w:r>
      <w:r w:rsidRPr="00B90B48">
        <w:rPr>
          <w:rFonts w:cstheme="minorHAnsi"/>
          <w:bCs/>
        </w:rPr>
        <w:t>κυλίνδρου</w:t>
      </w:r>
      <w:r w:rsidRPr="00B90B48">
        <w:rPr>
          <w:rFonts w:cstheme="minorHAnsi"/>
          <w:bCs/>
          <w:lang w:val="en-US"/>
        </w:rPr>
        <w:t xml:space="preserve"> (cylinder block).</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1.4 </w:t>
      </w:r>
      <w:r w:rsidRPr="00B90B48">
        <w:rPr>
          <w:rFonts w:cstheme="minorHAnsi"/>
          <w:bCs/>
        </w:rPr>
        <w:t>Συνδέτες</w:t>
      </w:r>
      <w:r w:rsidRPr="00B90B48">
        <w:rPr>
          <w:rFonts w:cstheme="minorHAnsi"/>
          <w:bCs/>
          <w:lang w:val="en-US"/>
        </w:rPr>
        <w:t xml:space="preserve"> (tie rods)</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2 </w:t>
      </w:r>
      <w:r w:rsidRPr="00B90B48">
        <w:rPr>
          <w:rFonts w:cstheme="minorHAnsi"/>
          <w:bCs/>
        </w:rPr>
        <w:t>Χιτώνια</w:t>
      </w:r>
      <w:r w:rsidRPr="00B90B48">
        <w:rPr>
          <w:rFonts w:cstheme="minorHAnsi"/>
          <w:bCs/>
          <w:lang w:val="en-US"/>
        </w:rPr>
        <w:t xml:space="preserve"> (cylinder liner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Κεφαλή (πώμα) κυλίνδρων (cylinder head).</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Βαλβίδες – Μηχανισμοί 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Βαλβίδες (valves).</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Ελατήρια βαλβίδ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3 Ωστήρια – Ωστικές ράβδοι και ζύγωθ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 Έμβολα –Ελατήρια εμβόλ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1 Έμβολο (piston).</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5.2 </w:t>
      </w:r>
      <w:r w:rsidRPr="00B90B48">
        <w:rPr>
          <w:rFonts w:cstheme="minorHAnsi"/>
          <w:bCs/>
        </w:rPr>
        <w:t>Ελατήρια</w:t>
      </w:r>
      <w:r w:rsidRPr="00B90B48">
        <w:rPr>
          <w:rFonts w:cstheme="minorHAnsi"/>
          <w:bCs/>
          <w:lang w:val="en-US"/>
        </w:rPr>
        <w:t xml:space="preserve"> </w:t>
      </w:r>
      <w:r w:rsidRPr="00B90B48">
        <w:rPr>
          <w:rFonts w:cstheme="minorHAnsi"/>
          <w:bCs/>
        </w:rPr>
        <w:t>εμβόλων</w:t>
      </w:r>
      <w:r w:rsidRPr="00B90B48">
        <w:rPr>
          <w:rFonts w:cstheme="minorHAnsi"/>
          <w:bCs/>
          <w:lang w:val="en-US"/>
        </w:rPr>
        <w:t xml:space="preserve"> (piston rings).</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2.6 </w:t>
      </w:r>
      <w:r w:rsidRPr="00B90B48">
        <w:rPr>
          <w:rFonts w:cstheme="minorHAnsi"/>
          <w:bCs/>
        </w:rPr>
        <w:t>Διωστήρας</w:t>
      </w:r>
      <w:r w:rsidRPr="00B90B48">
        <w:rPr>
          <w:rFonts w:cstheme="minorHAnsi"/>
          <w:bCs/>
          <w:lang w:val="en-US"/>
        </w:rPr>
        <w:t xml:space="preserve"> (connecting rod).</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 Βάκτρο-Στυπειοθλίπτης –Ζύγω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1 Βάκτρ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 Ζύγω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3 Στυπειοθλίπτ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 Στροφαλοφόρος άξονας (crankshaf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 Εκκεντροφόρος άξονας (camshaf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2 Μετάδοση 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xml:space="preserve">2.10 Τριβείς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0.1 Κύριοι τριβείς βά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0.2 Τριβείς διωσ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0.3. Ωστικός τριβ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6: ΔΙΚΤΥΑ ΤΩΝ ΕΜΒΟΛΟΦΟΡΩΝ ΝΑΥΤΙΚΩΝ ΠΕΤΡΕΛΑΙΟΜΗΧΑΝΩΝ </w:t>
      </w:r>
      <w:r w:rsidRPr="00B90B48">
        <w:rPr>
          <w:rFonts w:cstheme="minorHAnsi"/>
          <w:bCs/>
        </w:rPr>
        <w:t>(σελ. 213-26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Εισαγωγή στα δίκτυα των ΜΕΚ.</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Καύσι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1 Μέθοδοι παρ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2 Γενικά χαρακτηριστικά και ιδιότητες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3 Τύποι ναυτικών καυσίμ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4 Επίδραση των ιδιοτήτων στην λειτουργία τη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6.3 Λιπαντικά –Λίπανση ναυτικών κινητή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2 Τριβ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3 Λίπαν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4 Λιπαν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5 Ιδιότητες λιπαντικ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6 Βελτιωτικά πρόσθε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7 Έλεγχοι χρησιμοποιημένων λιπαντικ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 Δίκτυο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1 Υποσύστημα πληρώσεως και μεταφορά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2 Υποσύστημα επεξεργασίας καυσίμ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3 Υποσύστημα τροφοδοτήσεως καυσίμ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 Δίκτυο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1 Συστήματα  αποθηκεύσεως, μεταφοράς και καθαρισμού λαδιού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2 Σύστημα λιπάνσεως κύρια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3 Σύστημα κυλινδρελαίου κύρια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4 Σύστημα λιπάνσεως στροβιλοϋπερπληρω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5 Έλεγχος του δικτύου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6 Καθαρισμός του δικτύου λιπάν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7 Μέτρα προς αποφυγή της πρόωρης αποσυνθέσεως του λαδι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6 Δίκτυο πεπιεσμένου αέ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7 Μέθοδοι ανακτήσεως θερμ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 Συστήματα ψύξεως με γλυκό νερό.</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1 Υποσύστημα νερού ψύξεως χιτων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2 Υποσύστημα νερού ψύξεως εμβόλ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3 Υποσύστημα ψύξεως εγχυτήρων καυσίμ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4 Σύστημα ψύξεως ηλεκτροπαραγωγών ζευγών.</w:t>
      </w:r>
    </w:p>
    <w:p w:rsidR="00976F1C" w:rsidRPr="00B90B48"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Μηχανές εσωτερικής καύσεως (τόμος δεύτερος) </w:t>
      </w:r>
      <w:r w:rsidRPr="00B90B48">
        <w:rPr>
          <w:rFonts w:cstheme="minorHAnsi"/>
          <w:bCs/>
        </w:rPr>
        <w:t>(Λ.ΚΛΙΑΝΗ , Ι. ΝΙΚΟΛΟΥ, Ι. ΣΙΔΕΡΗ Ε., έκδ. Ε.Ι.)</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11: ΕΚΚΙΝΗΣΗ-ΛΕΙΤΟΥΡΓΙΑ-ΕΛΕΓΧΟΙ ΚΑΛΗΣ ΛΕΙΤΟΥΡΓΙΑΣ </w:t>
      </w:r>
      <w:r w:rsidRPr="00B90B48">
        <w:rPr>
          <w:rFonts w:cstheme="minorHAnsi"/>
          <w:bCs/>
        </w:rPr>
        <w:t>(σελ. 123-1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 Διαδικασία εκ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1 Προθέρμανση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2 Γενικοί έλεγχοι πριν από την εκκίνη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3 Εκκίνηση μετά από περιορισμένη ακινησ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4 Εκκίνηση για πρώτη φορά ή μετά από μακρά ακινησία ή μετά από γενικ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πισκευ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2.5 Εκκίνηση μικρών πετρελαιομηχαν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3 Λειτουργία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1.4 Άφιξη στο λιμάνι – Απομόν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 Περιγραφή τυπικού συστήματος εκκινήσεως- αναστροφής, δίχρον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πετρελαιο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1 Διάταξη εξωτερικού συστήματος αέρα εκ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2 Διάταξη υποσυστήματος ελέγχου αέρα εκκινήσεω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3 Διάταξη υποσυστήματος ελατηρίων αέρα βαλβίδων εξ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5.4 Ολοκληρωμένο σύστημα ελιγμών κυρίας μηχανής.</w:t>
      </w:r>
    </w:p>
    <w:p w:rsidR="00A60921" w:rsidRDefault="00A60921" w:rsidP="00F424C1">
      <w:pPr>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3: ΑΝΩΜΑΛΙΕΣ – ΒΛΑΒΕΣ-ΑΝΤΙΜΕΤΩΠΙΣΗ-ΕΠΙΘΕΩΡΗΣΕΙΣ </w:t>
      </w:r>
      <w:r w:rsidRPr="00B90B48">
        <w:rPr>
          <w:rFonts w:cstheme="minorHAnsi"/>
          <w:bCs/>
        </w:rPr>
        <w:t>(σελ. 159-1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Ανωμαλίες– Βλάβες στο σύστημα ψύξεως τη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3 Ανωμαλίες– Βλάβες στο σύστημα λιπάνσεως της μηχαν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4 Ανωμαλίες– Βλάβες στο σύστημα καυσίμου της μηχανής.</w:t>
      </w: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p>
    <w:p w:rsidR="00976F1C" w:rsidRPr="006109D6"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6109D6">
        <w:rPr>
          <w:rFonts w:cstheme="minorHAnsi"/>
          <w:b/>
          <w:bCs/>
          <w:sz w:val="24"/>
          <w:szCs w:val="24"/>
          <w:u w:val="single"/>
        </w:rPr>
        <w:t>ΤΟΜΕΑΣ ΠΛΟΙΑΡΧΩΝ Ε.Ν.</w:t>
      </w:r>
    </w:p>
    <w:p w:rsidR="006109D6" w:rsidRDefault="006109D6" w:rsidP="00F424C1">
      <w:pPr>
        <w:autoSpaceDE w:val="0"/>
        <w:autoSpaceDN w:val="0"/>
        <w:adjustRightInd w:val="0"/>
        <w:spacing w:after="0" w:line="312" w:lineRule="auto"/>
        <w:rPr>
          <w:rFonts w:cstheme="minorHAnsi"/>
          <w:b/>
          <w:bCs/>
        </w:rPr>
      </w:pPr>
    </w:p>
    <w:p w:rsidR="006109D6" w:rsidRPr="00C058EC" w:rsidRDefault="006109D6"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6109D6" w:rsidRDefault="006109D6" w:rsidP="00F424C1">
      <w:pPr>
        <w:autoSpaceDE w:val="0"/>
        <w:autoSpaceDN w:val="0"/>
        <w:adjustRightInd w:val="0"/>
        <w:spacing w:after="0" w:line="312" w:lineRule="auto"/>
        <w:jc w:val="center"/>
        <w:rPr>
          <w:rFonts w:cstheme="minorHAnsi"/>
          <w:b/>
          <w:bCs/>
          <w:sz w:val="28"/>
          <w:szCs w:val="28"/>
          <w:u w:val="single"/>
        </w:rPr>
      </w:pPr>
    </w:p>
    <w:p w:rsidR="00976F1C" w:rsidRPr="006109D6" w:rsidRDefault="00976F1C" w:rsidP="00F424C1">
      <w:pPr>
        <w:shd w:val="clear" w:color="auto" w:fill="D9D9D9" w:themeFill="background1" w:themeFillShade="D9"/>
        <w:spacing w:after="0" w:line="312" w:lineRule="auto"/>
        <w:ind w:right="-1"/>
        <w:jc w:val="center"/>
        <w:rPr>
          <w:rFonts w:cstheme="minorHAnsi"/>
          <w:b/>
          <w:bCs/>
          <w:spacing w:val="20"/>
        </w:rPr>
      </w:pPr>
      <w:r w:rsidRPr="006109D6">
        <w:rPr>
          <w:rFonts w:cstheme="minorHAnsi"/>
          <w:b/>
          <w:bCs/>
          <w:spacing w:val="20"/>
          <w:u w:val="single"/>
        </w:rPr>
        <w:t>ΕΙΔΙΚΟΤΗΤΑ:</w:t>
      </w:r>
      <w:r w:rsidRPr="006109D6">
        <w:rPr>
          <w:rFonts w:cstheme="minorHAnsi"/>
          <w:b/>
          <w:bCs/>
          <w:spacing w:val="20"/>
        </w:rPr>
        <w:t xml:space="preserve"> ΠΛΟΙΑΡΧΩΝ ΕΜΠΟΡΙΚΟΥ ΝΑΥΤΙΚΟΥ</w:t>
      </w:r>
    </w:p>
    <w:p w:rsidR="006109D6" w:rsidRDefault="006109D6"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ο μάθημα: 1) Μεταφορά φορτ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ab/>
      </w:r>
      <w:r w:rsidRPr="00B90B48">
        <w:rPr>
          <w:rFonts w:cstheme="minorHAnsi"/>
          <w:bCs/>
        </w:rPr>
        <w:tab/>
        <w:t xml:space="preserve">             2) Ναυσιπλοΐα ΙΙ</w:t>
      </w:r>
    </w:p>
    <w:p w:rsidR="006109D6" w:rsidRDefault="006109D6" w:rsidP="00F424C1">
      <w:pPr>
        <w:autoSpaceDE w:val="0"/>
        <w:autoSpaceDN w:val="0"/>
        <w:adjustRightInd w:val="0"/>
        <w:spacing w:after="0" w:line="312" w:lineRule="auto"/>
        <w:jc w:val="center"/>
        <w:rPr>
          <w:rFonts w:cstheme="minorHAnsi"/>
          <w:b/>
          <w:bCs/>
          <w:sz w:val="24"/>
          <w:szCs w:val="24"/>
          <w:u w:val="single"/>
        </w:rPr>
      </w:pPr>
    </w:p>
    <w:p w:rsidR="00976F1C" w:rsidRPr="006109D6" w:rsidRDefault="00976F1C" w:rsidP="00F424C1">
      <w:pPr>
        <w:pStyle w:val="af"/>
        <w:numPr>
          <w:ilvl w:val="0"/>
          <w:numId w:val="53"/>
        </w:numPr>
        <w:autoSpaceDE w:val="0"/>
        <w:autoSpaceDN w:val="0"/>
        <w:adjustRightInd w:val="0"/>
        <w:spacing w:after="0" w:line="312" w:lineRule="auto"/>
        <w:jc w:val="center"/>
        <w:rPr>
          <w:rFonts w:cstheme="minorHAnsi"/>
          <w:b/>
          <w:bCs/>
          <w:sz w:val="24"/>
          <w:szCs w:val="24"/>
          <w:u w:val="single"/>
        </w:rPr>
      </w:pPr>
      <w:r w:rsidRPr="006109D6">
        <w:rPr>
          <w:rFonts w:cstheme="minorHAnsi"/>
          <w:b/>
          <w:bCs/>
          <w:sz w:val="24"/>
          <w:szCs w:val="24"/>
          <w:u w:val="single"/>
        </w:rPr>
        <w:t>ΕΞΕΤΑΣΤΕΑ ΥΛΗ ΤΟΥ ΜΑΘΗΜΑΤΟΣ: «ΜΕΤΑΦΟΡΑ ΦΟΡΤΙΩΝ»</w:t>
      </w:r>
    </w:p>
    <w:p w:rsidR="006109D6" w:rsidRDefault="006109D6" w:rsidP="00F424C1">
      <w:pPr>
        <w:autoSpaceDE w:val="0"/>
        <w:autoSpaceDN w:val="0"/>
        <w:adjustRightInd w:val="0"/>
        <w:spacing w:after="0" w:line="312" w:lineRule="auto"/>
        <w:rPr>
          <w:rFonts w:cstheme="minorHAnsi"/>
          <w:b/>
          <w:bCs/>
          <w:u w:val="single"/>
        </w:rPr>
      </w:pPr>
    </w:p>
    <w:p w:rsidR="00976F1C" w:rsidRPr="00B90B48" w:rsidRDefault="00976F1C" w:rsidP="00F424C1">
      <w:pPr>
        <w:autoSpaceDE w:val="0"/>
        <w:autoSpaceDN w:val="0"/>
        <w:adjustRightInd w:val="0"/>
        <w:spacing w:after="0" w:line="312" w:lineRule="auto"/>
        <w:rPr>
          <w:rFonts w:cstheme="minorHAnsi"/>
          <w:bCs/>
          <w:u w:val="single"/>
        </w:rPr>
      </w:pPr>
      <w:r w:rsidRPr="00B90B48">
        <w:rPr>
          <w:rFonts w:cstheme="minorHAnsi"/>
          <w:b/>
          <w:bCs/>
          <w:u w:val="single"/>
        </w:rPr>
        <w:t xml:space="preserve">ΒΙΒΛΙΟ : Ευστάθεια – Φόρτωση </w:t>
      </w:r>
      <w:r w:rsidRPr="00B90B48">
        <w:rPr>
          <w:rFonts w:cstheme="minorHAnsi"/>
          <w:bCs/>
        </w:rPr>
        <w:t>(Ι. Κολλινιάτη, έκδ. Ε.Ι. )</w:t>
      </w:r>
    </w:p>
    <w:p w:rsidR="006109D6" w:rsidRDefault="006109D6"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6: ΕΙΔΗ ΦΟΡΤ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1. Γενικά (σελ. 20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2. Στερεά φορτία «χύδην» (σελ. 202-20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3. Υγρά φορτία χύδην (σελ. 20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4. Φορτία σε εμπορευματοκιβώτια (σελ. 20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5. Φορτία σε κατάσταση ψύξεως (σελ. 20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6. Κλασικό γενικό φορτίο (σελ. 206-20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7. Σήμανση φορτίων (σελ. 20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9: ΜΕΤΡΑ ΠΡΙΝ ΑΠΟ ΤΗΝ ΦΟΡΤ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9.1. Προετοιμασία κυτών για φόρτωση (σελ. 25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9.2. Επίστρωση κυτών (</w:t>
      </w:r>
      <w:r w:rsidRPr="00B90B48">
        <w:rPr>
          <w:rFonts w:cstheme="minorHAnsi"/>
          <w:bCs/>
          <w:lang w:val="en-US"/>
        </w:rPr>
        <w:t>dunnage</w:t>
      </w:r>
      <w:r w:rsidRPr="00B90B48">
        <w:rPr>
          <w:rFonts w:cstheme="minorHAnsi"/>
          <w:bCs/>
        </w:rPr>
        <w:t>) (σελ. 257-25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9.3. Επιθεώρηση πριν από τη φόρτωση. Πιστοποιητικά (σελ. 25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9.4. Μυοκτονία και εντομοκτονία (σελ. 259-260)</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0: ΦΟΡΤΩΣΗ ΚΑΙ ΕΚΦΟΡΤ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1. Γενικά (σελ. 26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2. Πρακτικά στοιχεία από τη διαδικασία φορτώσεως-εκφορτώσεως (σελ. 261-26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3. Στοιχεία από τις τυπικές διαδικασίες φορτώσεως- εκφορτώσεως (σελ. 263-26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4. Μέτρα ασφαλείας κατά τη φόρτωση  και  εκφόρτωση (σελ. 265-26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0.5. Ζημιές στο πλοίο κατά τη διάρκεια της φορτώσεως (σελ. 266)</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4: ΜΕΤΑΦΟΡΑ ΞΥΛΕ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1. Γενικά – Μονάδες μετρήσεως (σελ. 295-29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2. Ύψος εξάλων για μεταφορά ξυλείας (σελ. 29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3. Προϋποθέσεις για την εφαρμογή μειωμένου ύψους εξάλων (σελ. 297-30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4 Η ξυλεία ως φορτίο πάνω στο κατάστρωμα (σελ. 300-301)</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7: ΜΕΤΑΦΟΡΑ ΑΡΓΟΥ ΠΕΤΕΡΕΛΑΙΟΥ ΚΑΙ ΠΡΟΪΟΝΤΩΝ ΠΕΤΡΕΛΑΙ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1. Κατάταξη και χαρακτηριστικά αργού πετρελαίου και προϊόντων πετρελαί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σελ. 320-32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2. Γενική περιγραφή και συστήματα δεξαμενόπλοιου (σελ. 324-32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3. Φόρτωση-εκφόρτωση και μεταφορά υγρών φορτίων (σελ. 329-33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4. Καθαρισμός δεξαμενών (σελ. 332-33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5. Κίνδυνοι από τα πετρελαιοειδή φορτία (σελ. 334-33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7.6 Η χρήση αδρανούς αερίου (</w:t>
      </w:r>
      <w:r w:rsidRPr="00B90B48">
        <w:rPr>
          <w:rFonts w:cstheme="minorHAnsi"/>
          <w:bCs/>
          <w:lang w:val="en-US"/>
        </w:rPr>
        <w:t>inerting</w:t>
      </w:r>
      <w:r w:rsidRPr="00B90B48">
        <w:rPr>
          <w:rFonts w:cstheme="minorHAnsi"/>
          <w:bCs/>
        </w:rPr>
        <w:t>)(σελ. 336-33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8: ΜΕΤΑΦΟΡΑ ΥΓΡΟΠΟΙΗΜΕΝΩΝ ΑΕΡΙ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1. Γενικά. Ορισμοί (σελ. 33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2. Γενικά για τις μεταφορές υγροποιημένων αερίων (σελ. 339-3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3. Διαδικασίες φορτοεκφορτώσεως (σελ. 340-34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4. Ογκομέτρηση φορτίου (σελ. 34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8.5. Διατάξεις ασφάλειας και υποχρεώσεις αξιωματικών καταστρώματος (σελ. 344-34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29: ΕΠΙΚΙΝΔΥΝΑ ΦΟΡΤ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1. Ιστορικό. Γενικά (σελ. 34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2. Οι κανονισμοί του κεφαλαίου VII της SOLAS (σελ. 348-34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3. Στοιχεία από τον κανονισμό IMDGC (σελ. 349-35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9.4. Τρόπος χρησιμοποιήσεως του κανονισμού IMDGC (σελ. 354)</w:t>
      </w:r>
    </w:p>
    <w:p w:rsidR="00976F1C" w:rsidRPr="00B90B48" w:rsidRDefault="00976F1C"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30: ΦΟΡΤΙΑ ΠΟΥ ΜΕΤΑΦΕΡΟΝΤΑΙ ΜΕ ΨΥ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1. Γενικά (σελ. 35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2. Φορτία σε κατάσταση καταψύξεως (σελ. 35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3. Φορτία σε κατάσταση ψύξεως (σελ. 355-3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4. Φορτία σε κατάσταση ελεγχόμενης θερμοκρασίας (σελ. 3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30.5. Όργανα παρακολουθήσεως (σελ. 3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6. Συνήθεις θερμοκρασίες μεταφοράς (σελ. 35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7. Προετοιμασία κυτών για φόρτωση (σελ. 35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0.8. Αυτοτελή εμπορευματοκιβώτια με ψύξη (σελ. 35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31: ΦΟΡΤΙΑ ΣΕ ΕΜΠΟΡΕΥΜΑΤΟΚΙΒΩΤ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1 Γενικά (σελ. 35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2. Στοιχεία για τα εμπορευματοκιβώτια (σελ. 358-36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3. Στοιχεία για τα πλοία μεταφοράς εμπορευματοκιβωτίων (σελ. 360-36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4. Ειδικά προβλήματα κατά τις μεταφορές εμπορευματοκιβωτίων (σελ. 362-363)</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32: ΕΞΕΛΙΓΜΕΝΕΣ ΜΟΡΦΕΣ ΜΕΤΑΦΟΡ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1. Γενικά (σελ. 364)</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32.2. </w:t>
      </w:r>
      <w:r w:rsidRPr="00B90B48">
        <w:rPr>
          <w:rFonts w:cstheme="minorHAnsi"/>
          <w:bCs/>
        </w:rPr>
        <w:t>Φορτηγιδοφόρα</w:t>
      </w:r>
      <w:r w:rsidRPr="00B90B48">
        <w:rPr>
          <w:rFonts w:cstheme="minorHAnsi"/>
          <w:bCs/>
          <w:lang w:val="en-US"/>
        </w:rPr>
        <w:t xml:space="preserve"> (barge carrying vessels) (</w:t>
      </w:r>
      <w:r w:rsidRPr="00B90B48">
        <w:rPr>
          <w:rFonts w:cstheme="minorHAnsi"/>
          <w:bCs/>
        </w:rPr>
        <w:t>σελ</w:t>
      </w:r>
      <w:r w:rsidRPr="00B90B48">
        <w:rPr>
          <w:rFonts w:cstheme="minorHAnsi"/>
          <w:bCs/>
          <w:lang w:val="en-US"/>
        </w:rPr>
        <w:t>. 364-367)</w:t>
      </w:r>
    </w:p>
    <w:p w:rsidR="00976F1C" w:rsidRPr="00B90B48" w:rsidRDefault="00976F1C" w:rsidP="00F424C1">
      <w:pPr>
        <w:autoSpaceDE w:val="0"/>
        <w:autoSpaceDN w:val="0"/>
        <w:adjustRightInd w:val="0"/>
        <w:spacing w:after="0" w:line="312" w:lineRule="auto"/>
        <w:rPr>
          <w:rFonts w:cstheme="minorHAnsi"/>
          <w:bCs/>
          <w:lang w:val="en-US"/>
        </w:rPr>
      </w:pPr>
      <w:r w:rsidRPr="00B90B48">
        <w:rPr>
          <w:rFonts w:cstheme="minorHAnsi"/>
          <w:bCs/>
          <w:lang w:val="en-US"/>
        </w:rPr>
        <w:t xml:space="preserve">32.3. </w:t>
      </w:r>
      <w:r w:rsidRPr="00B90B48">
        <w:rPr>
          <w:rFonts w:cstheme="minorHAnsi"/>
          <w:bCs/>
        </w:rPr>
        <w:t>Πλοία</w:t>
      </w:r>
      <w:r w:rsidRPr="00B90B48">
        <w:rPr>
          <w:rFonts w:cstheme="minorHAnsi"/>
          <w:bCs/>
          <w:lang w:val="en-US"/>
        </w:rPr>
        <w:t xml:space="preserve"> Roll-on/Roll-off (Ro-Ro) (</w:t>
      </w:r>
      <w:r w:rsidRPr="00B90B48">
        <w:rPr>
          <w:rFonts w:cstheme="minorHAnsi"/>
          <w:bCs/>
        </w:rPr>
        <w:t>σελ</w:t>
      </w:r>
      <w:r w:rsidRPr="00B90B48">
        <w:rPr>
          <w:rFonts w:cstheme="minorHAnsi"/>
          <w:bCs/>
          <w:lang w:val="en-US"/>
        </w:rPr>
        <w:t>. 367-368)</w:t>
      </w:r>
    </w:p>
    <w:p w:rsidR="00976F1C" w:rsidRDefault="00976F1C" w:rsidP="00F424C1">
      <w:pPr>
        <w:autoSpaceDE w:val="0"/>
        <w:autoSpaceDN w:val="0"/>
        <w:adjustRightInd w:val="0"/>
        <w:spacing w:after="0" w:line="312" w:lineRule="auto"/>
        <w:rPr>
          <w:rFonts w:cstheme="minorHAnsi"/>
          <w:b/>
          <w:bCs/>
          <w:lang w:val="en-GB"/>
        </w:rPr>
      </w:pPr>
    </w:p>
    <w:p w:rsidR="006109D6" w:rsidRDefault="006109D6" w:rsidP="00F424C1">
      <w:pPr>
        <w:autoSpaceDE w:val="0"/>
        <w:autoSpaceDN w:val="0"/>
        <w:adjustRightInd w:val="0"/>
        <w:spacing w:after="0" w:line="312" w:lineRule="auto"/>
        <w:rPr>
          <w:rFonts w:cstheme="minorHAnsi"/>
          <w:b/>
          <w:bCs/>
          <w:lang w:val="en-GB"/>
        </w:rPr>
      </w:pPr>
    </w:p>
    <w:p w:rsidR="00976F1C" w:rsidRPr="00C160C9" w:rsidRDefault="00976F1C" w:rsidP="00F424C1">
      <w:pPr>
        <w:pStyle w:val="af"/>
        <w:numPr>
          <w:ilvl w:val="0"/>
          <w:numId w:val="53"/>
        </w:numPr>
        <w:autoSpaceDE w:val="0"/>
        <w:autoSpaceDN w:val="0"/>
        <w:adjustRightInd w:val="0"/>
        <w:spacing w:after="0" w:line="312" w:lineRule="auto"/>
        <w:jc w:val="center"/>
        <w:rPr>
          <w:rFonts w:cstheme="minorHAnsi"/>
          <w:b/>
          <w:bCs/>
          <w:sz w:val="24"/>
          <w:szCs w:val="24"/>
          <w:u w:val="single"/>
        </w:rPr>
      </w:pPr>
      <w:r w:rsidRPr="00C160C9">
        <w:rPr>
          <w:rFonts w:cstheme="minorHAnsi"/>
          <w:b/>
          <w:bCs/>
          <w:sz w:val="24"/>
          <w:szCs w:val="24"/>
          <w:u w:val="single"/>
        </w:rPr>
        <w:t>ΕΞΕΤΑΣΤΕΑ ΥΛΗ ΤΟΥ ΜΑΘΗΜΑΤΟΣ: «ΝΑΥΣΙΠΛΟΪΑ ΙΙ»</w:t>
      </w:r>
    </w:p>
    <w:p w:rsidR="00B3767F" w:rsidRDefault="00B3767F"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Ναυτιλία (β΄ τόμος) </w:t>
      </w:r>
      <w:r w:rsidRPr="00B90B48">
        <w:rPr>
          <w:rFonts w:cstheme="minorHAnsi"/>
          <w:bCs/>
        </w:rPr>
        <w:t>( Ντούνη Χρ. – Δημαράκη Α., έκδ. Ε.Ι. )</w:t>
      </w:r>
    </w:p>
    <w:p w:rsidR="00B3767F" w:rsidRDefault="00B3767F"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7: ΝΑΥΤΙΚΗ ΚΟΣΜΟΓΡΑΦ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Το σύμπαν (εδάφ.1,2,3,4,5,6,8,9,10) (σελ. 1-1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Ουράνια σφαίρα (σελ. 10-1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Ουράνιες συντεταγμένες (σελ. 16-1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 Φαινόμενη κίνηση ουράνιας σφαίρας (εδάφ. 1,2,3,4) (σελ. 19-2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 Νόμοι πλανητικού συστήματος (εδάφ.1, 2) (σελ. 31-3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6 Κινήσεις της γης (εδάφ. 1,2,3,9,10) (σελ. 33-4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7 Κινήσεις πλανητών (εδάφ.2, 3, 4, 5) (σελ. 46-4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8 Κινήσεις σελήνης (εδάφ.3,4) (σελ. 51-5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9 Εκλείψεις (εδάφ. 1 και 4) (σελ. 54-57)</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8: ΧΡΟΝ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Τρίγωνο θέσεως (σελ. 59-6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Συστήματα χρόνου (εδάφ. 2, 4, 5, 7, 8, 9, 10, 11, 12) (σελ. 67-80)</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9: ΑΣΤΡΟΝΟΜΙΚΗ ΝΑΥΣΙΠΛΟΪ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 Ευθεία θέσεως (εδάφ. 1). (σελ. 166-16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Χάραξη ευθείας θέσεως (εδάφ. 6, από: «Για την χάραξη…») (σελ. 185-18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6. Μεσημβρινό πλάτος (σελ. 218-22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7. Πλάτος με τον πολικό (σελ. 226-23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3. Αναγνώριση αστεριών (εδάφ. 1) (σελ.259-263)</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0: ΩΚΕΑΝΟΠΛΟΪ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0.1. Ορθοδρομικός πλους (εδάφ. 1,4) (σελ. 331-3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 Γνωμονικοί χάρτες (σελ. 345-35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3. Ειδικές ναυτιλιακές εκδόσεις (σελ. 353-36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3. Πρακτική ωκεανοπλοΐας (σελ. 460-46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14. Μελέτη μεγάλου ταξιδιού (σελ. 469-471)</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11: ΠΑΛΙΡΡΟΙ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Στοιχεία παλίρροιας (εδάφ. 1, 3, 4, 6, 7, 10, 17) (σελ. 491-50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3. Παλιρροϊκά ρεύματα (εδάφ. 1, 2) (σελ. 525-527).</w:t>
      </w:r>
    </w:p>
    <w:p w:rsidR="00976F1C" w:rsidRDefault="00976F1C" w:rsidP="00F424C1">
      <w:pPr>
        <w:autoSpaceDE w:val="0"/>
        <w:autoSpaceDN w:val="0"/>
        <w:adjustRightInd w:val="0"/>
        <w:spacing w:after="0" w:line="312" w:lineRule="auto"/>
        <w:rPr>
          <w:rFonts w:cstheme="minorHAnsi"/>
          <w:bCs/>
        </w:rPr>
      </w:pPr>
    </w:p>
    <w:p w:rsidR="00B3767F" w:rsidRPr="00B90B48" w:rsidRDefault="00B3767F"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jc w:val="center"/>
        <w:rPr>
          <w:rFonts w:cstheme="minorHAnsi"/>
          <w:b/>
          <w:bCs/>
          <w:sz w:val="28"/>
          <w:szCs w:val="28"/>
          <w:u w:val="single"/>
        </w:rPr>
      </w:pPr>
    </w:p>
    <w:p w:rsidR="00976F1C" w:rsidRPr="00B3767F"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B3767F">
        <w:rPr>
          <w:rFonts w:cstheme="minorHAnsi"/>
          <w:b/>
          <w:bCs/>
          <w:sz w:val="24"/>
          <w:szCs w:val="24"/>
          <w:u w:val="single"/>
        </w:rPr>
        <w:t>ΤΟΜΕΑΣ ΕΦΑΡΜΟΣΜΕΝΩΝ ΤΕΧΝΩΝ</w:t>
      </w:r>
    </w:p>
    <w:p w:rsidR="00B3767F" w:rsidRDefault="00B3767F" w:rsidP="00F424C1">
      <w:pPr>
        <w:autoSpaceDE w:val="0"/>
        <w:autoSpaceDN w:val="0"/>
        <w:adjustRightInd w:val="0"/>
        <w:spacing w:after="0" w:line="312" w:lineRule="auto"/>
        <w:rPr>
          <w:rFonts w:cstheme="minorHAnsi"/>
          <w:b/>
          <w:bCs/>
        </w:rPr>
      </w:pPr>
    </w:p>
    <w:p w:rsidR="00B3767F" w:rsidRPr="00C058EC" w:rsidRDefault="00B3767F"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976F1C" w:rsidRPr="00B3767F" w:rsidRDefault="00976F1C" w:rsidP="00F424C1">
      <w:pPr>
        <w:autoSpaceDE w:val="0"/>
        <w:autoSpaceDN w:val="0"/>
        <w:adjustRightInd w:val="0"/>
        <w:spacing w:after="0" w:line="312" w:lineRule="auto"/>
        <w:jc w:val="center"/>
        <w:rPr>
          <w:rFonts w:cstheme="minorHAnsi"/>
          <w:b/>
          <w:bCs/>
          <w:sz w:val="28"/>
          <w:szCs w:val="28"/>
          <w:u w:val="single"/>
        </w:rPr>
      </w:pPr>
    </w:p>
    <w:p w:rsidR="00976F1C" w:rsidRPr="00B3767F" w:rsidRDefault="00976F1C" w:rsidP="00F424C1">
      <w:pPr>
        <w:shd w:val="clear" w:color="auto" w:fill="D9D9D9" w:themeFill="background1" w:themeFillShade="D9"/>
        <w:spacing w:after="0" w:line="312" w:lineRule="auto"/>
        <w:ind w:right="-1"/>
        <w:jc w:val="center"/>
        <w:rPr>
          <w:rFonts w:cstheme="minorHAnsi"/>
          <w:b/>
          <w:bCs/>
          <w:spacing w:val="20"/>
        </w:rPr>
      </w:pPr>
      <w:r w:rsidRPr="00B3767F">
        <w:rPr>
          <w:rFonts w:cstheme="minorHAnsi"/>
          <w:b/>
          <w:bCs/>
          <w:spacing w:val="20"/>
          <w:u w:val="single"/>
        </w:rPr>
        <w:t>ΕΙΔΙΚΟΤΗΤΑ:</w:t>
      </w:r>
      <w:r w:rsidRPr="00B3767F">
        <w:rPr>
          <w:rFonts w:cstheme="minorHAnsi"/>
          <w:b/>
          <w:bCs/>
          <w:spacing w:val="20"/>
        </w:rPr>
        <w:t xml:space="preserve"> ΓΡΑΦΙΚΩΝ ΤΕΧΝΩΝ</w:t>
      </w:r>
    </w:p>
    <w:p w:rsidR="00B3767F" w:rsidRDefault="00B3767F" w:rsidP="00F424C1">
      <w:pPr>
        <w:autoSpaceDE w:val="0"/>
        <w:autoSpaceDN w:val="0"/>
        <w:adjustRightInd w:val="0"/>
        <w:spacing w:after="0" w:line="312" w:lineRule="auto"/>
        <w:rPr>
          <w:rFonts w:cstheme="minorHAnsi"/>
          <w:bCs/>
        </w:rPr>
      </w:pP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Εξεταζόμενα μαθήματα: 1. Γραφιστικές Εφαρμογές</w:t>
      </w:r>
    </w:p>
    <w:p w:rsidR="00976F1C" w:rsidRDefault="00976F1C" w:rsidP="00F424C1">
      <w:pPr>
        <w:autoSpaceDE w:val="0"/>
        <w:autoSpaceDN w:val="0"/>
        <w:adjustRightInd w:val="0"/>
        <w:spacing w:after="0" w:line="312" w:lineRule="auto"/>
        <w:ind w:left="1440" w:firstLine="720"/>
        <w:rPr>
          <w:rFonts w:cstheme="minorHAnsi"/>
          <w:bCs/>
        </w:rPr>
      </w:pPr>
      <w:r w:rsidRPr="00B3767F">
        <w:rPr>
          <w:rFonts w:cstheme="minorHAnsi"/>
          <w:bCs/>
        </w:rPr>
        <w:t xml:space="preserve">  2. Τεχνολογία Εκτυπώσεων</w:t>
      </w:r>
    </w:p>
    <w:p w:rsidR="00B3767F" w:rsidRPr="00B3767F" w:rsidRDefault="00B3767F" w:rsidP="00F424C1">
      <w:pPr>
        <w:autoSpaceDE w:val="0"/>
        <w:autoSpaceDN w:val="0"/>
        <w:adjustRightInd w:val="0"/>
        <w:spacing w:after="0" w:line="312" w:lineRule="auto"/>
        <w:ind w:left="1440" w:firstLine="720"/>
        <w:rPr>
          <w:rFonts w:cstheme="minorHAnsi"/>
          <w:bCs/>
        </w:rPr>
      </w:pPr>
    </w:p>
    <w:p w:rsidR="00976F1C" w:rsidRPr="00B3767F" w:rsidRDefault="00976F1C" w:rsidP="00F424C1">
      <w:pPr>
        <w:numPr>
          <w:ilvl w:val="0"/>
          <w:numId w:val="40"/>
        </w:numPr>
        <w:autoSpaceDE w:val="0"/>
        <w:autoSpaceDN w:val="0"/>
        <w:adjustRightInd w:val="0"/>
        <w:spacing w:after="0" w:line="312" w:lineRule="auto"/>
        <w:jc w:val="center"/>
        <w:rPr>
          <w:rFonts w:cstheme="minorHAnsi"/>
          <w:b/>
          <w:bCs/>
          <w:sz w:val="24"/>
          <w:szCs w:val="24"/>
          <w:u w:val="single"/>
        </w:rPr>
      </w:pPr>
      <w:r w:rsidRPr="00B3767F">
        <w:rPr>
          <w:rFonts w:cstheme="minorHAnsi"/>
          <w:b/>
          <w:bCs/>
          <w:sz w:val="24"/>
          <w:szCs w:val="24"/>
          <w:u w:val="single"/>
        </w:rPr>
        <w:t>ΕΞΕΤΑΣΤΕΑ ΥΛΗ ΤΟΥ ΜΑΘΗΜΑΤΟΣ «ΓΡΑΦΙΣΤΙΚΕΣ ΕΦΑΡΜΟΓΕΣ»</w:t>
      </w:r>
    </w:p>
    <w:p w:rsidR="00B3767F" w:rsidRDefault="00B3767F" w:rsidP="00F424C1">
      <w:pPr>
        <w:autoSpaceDE w:val="0"/>
        <w:autoSpaceDN w:val="0"/>
        <w:adjustRightInd w:val="0"/>
        <w:spacing w:after="0" w:line="312" w:lineRule="auto"/>
        <w:rPr>
          <w:rFonts w:cstheme="minorHAnsi"/>
          <w:b/>
          <w:bCs/>
        </w:rPr>
      </w:pP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
          <w:bCs/>
        </w:rPr>
        <w:t>ΒΙΒΛΙΟ: Γραφιστικές Εφαρμογές ΙΙ (</w:t>
      </w:r>
      <w:r w:rsidRPr="00B3767F">
        <w:rPr>
          <w:rFonts w:cstheme="minorHAnsi"/>
          <w:bCs/>
        </w:rPr>
        <w:t>Κ. Γκούβα, Λ. Δημητριάδου, Ι. Κάμπα, Β. Τσαμασλίδου, έκδ. 2014 Διόφαντος)</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 ΓΕΝΙΚΑ (σελ. 15-25)</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 xml:space="preserve">1.1. Εφαρμοσμένες τέχνες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 Σχεδιασμός (</w:t>
      </w:r>
      <w:r w:rsidRPr="00B3767F">
        <w:rPr>
          <w:rFonts w:cstheme="minorHAnsi"/>
          <w:bCs/>
          <w:lang w:val="en-US"/>
        </w:rPr>
        <w:t>design</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 Η γραφιστική ως τρόπος επικοινων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 Η ΔΙΑΔΙΚΑΣΙΑ ΣΧΕΔΙΑΣΜΟΥ (</w:t>
      </w:r>
      <w:r w:rsidRPr="00B3767F">
        <w:rPr>
          <w:rFonts w:cstheme="minorHAnsi"/>
          <w:bCs/>
          <w:lang w:val="en-US"/>
        </w:rPr>
        <w:t>THE</w:t>
      </w:r>
      <w:r w:rsidRPr="00B3767F">
        <w:rPr>
          <w:rFonts w:cstheme="minorHAnsi"/>
          <w:bCs/>
        </w:rPr>
        <w:t xml:space="preserve"> </w:t>
      </w:r>
      <w:r w:rsidRPr="00B3767F">
        <w:rPr>
          <w:rFonts w:cstheme="minorHAnsi"/>
          <w:bCs/>
          <w:lang w:val="en-US"/>
        </w:rPr>
        <w:t>DESIGN</w:t>
      </w:r>
      <w:r w:rsidRPr="00B3767F">
        <w:rPr>
          <w:rFonts w:cstheme="minorHAnsi"/>
          <w:bCs/>
        </w:rPr>
        <w:t xml:space="preserve"> </w:t>
      </w:r>
      <w:r w:rsidRPr="00B3767F">
        <w:rPr>
          <w:rFonts w:cstheme="minorHAnsi"/>
          <w:bCs/>
          <w:lang w:val="en-US"/>
        </w:rPr>
        <w:t>PROCESS</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1. Ανάλυ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 Σύνθε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3. Αξιολόγη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4. Σχηματοποίηση της διαδικασίας σχεδιασμ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5 Παράδειγ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6. Το προσχέδιο ως «τελικό» σχέδι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 Η ΠΑΡΟΥΣΙΑ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1. Οδηγίες για καλή παρουσία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
          <w:bCs/>
        </w:rPr>
        <w:t>ΜΕΡΟΣ ΠΡΩΤΟ: ΟΠΤΙΚΗ ΤΑΥΤΟΤΗΤΑ</w:t>
      </w:r>
      <w:r w:rsidRPr="00B3767F">
        <w:rPr>
          <w:rFonts w:cstheme="minorHAnsi"/>
          <w:bCs/>
        </w:rPr>
        <w:t xml:space="preserve"> (σελ. 28-8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lastRenderedPageBreak/>
        <w:t>4. Η ΕΚΦΡΑΣΤΙΚΗ ΔΥΝΑΤΟΤΗΤΑ ΤΩΝ ΓΡΑΜΜΑΤ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1 Απεικόνιση μιας ιδέας με γράμμα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2. Τα τυπογραφικά στοιχεία δημιουργούν εικόν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 ΣΗΜΑΤΑ ΚΑΙ ΣΥΜΒΟΛ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1. Τι είναι σή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2. Τι είναι σύμβολ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3. Εμπορικά σήματα και λογότυπα-Ιστορική αναδρομή</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 ΟΠΤΙΚΗ ΤΑΥΤΟΤΗΤΑ (</w:t>
      </w:r>
      <w:r w:rsidRPr="00B3767F">
        <w:rPr>
          <w:rFonts w:cstheme="minorHAnsi"/>
          <w:bCs/>
          <w:lang w:val="en-US"/>
        </w:rPr>
        <w:t>visual</w:t>
      </w:r>
      <w:r w:rsidRPr="00B3767F">
        <w:rPr>
          <w:rFonts w:cstheme="minorHAnsi"/>
          <w:bCs/>
        </w:rPr>
        <w:t xml:space="preserve"> </w:t>
      </w:r>
      <w:r w:rsidRPr="00B3767F">
        <w:rPr>
          <w:rFonts w:cstheme="minorHAnsi"/>
          <w:bCs/>
          <w:lang w:val="en-US"/>
        </w:rPr>
        <w:t>identity</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1. Τι ονομάζουμε οπτική ταυτότη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2. Ποιος χρειάζεται οπτική ταυτότη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 Σε τι χρησιμεύει η οπτική ταυτότητα μιας εταιρε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4. Παράδειγμα σχεδιασμού οπτικής ταυτότητας μαγαζ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5. Το λογότυπο (</w:t>
      </w:r>
      <w:r w:rsidRPr="00B3767F">
        <w:rPr>
          <w:rFonts w:cstheme="minorHAnsi"/>
          <w:bCs/>
          <w:lang w:val="en-US"/>
        </w:rPr>
        <w:t>logotype</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6. Το σήμα ως στοιχείο οπτικής ταυτότητ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7. Σύνθετα σήματα-λογότυπ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8. Χαρακτηριστικά ενός επιτυχημένου λογοτύπου/σή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9. Το χρώ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10. Διαδικασία σχεδιασμού λογοτύπου/σή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11. Παράδειγ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 ΕΦΑΡΜΟΓΕΣ ΤΗΣ ΟΠΤΙΚΗΣ ΤΑΥΤΟΤΗΤ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1. Εταιρική ταυτότητα (</w:t>
      </w:r>
      <w:r w:rsidRPr="00B3767F">
        <w:rPr>
          <w:rFonts w:cstheme="minorHAnsi"/>
          <w:bCs/>
          <w:lang w:val="en-US"/>
        </w:rPr>
        <w:t>corporate</w:t>
      </w:r>
      <w:r w:rsidRPr="00B3767F">
        <w:rPr>
          <w:rFonts w:cstheme="minorHAnsi"/>
          <w:bCs/>
        </w:rPr>
        <w:t xml:space="preserve"> </w:t>
      </w:r>
      <w:r w:rsidRPr="00B3767F">
        <w:rPr>
          <w:rFonts w:cstheme="minorHAnsi"/>
          <w:bCs/>
          <w:lang w:val="en-US"/>
        </w:rPr>
        <w:t>identity</w:t>
      </w:r>
      <w:r w:rsidRPr="00B3767F">
        <w:rPr>
          <w:rFonts w:cstheme="minorHAnsi"/>
          <w:bCs/>
        </w:rPr>
        <w:t>) Τι είναι εταιρική ταυτότη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2. Εφαρμογές της οπτικής ταυτότητας σε τρεις διαστάσεις(3-D)</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3. Εφαρμογές της οπτικής ταυτότητας σε δεύτερο επίπεδ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4. Διαδικασία σχεδιασμού των εντύπ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5. Σχήμα και διαστάσεις-είδος χαρ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6. Εγχειρίδιο προδιαγραφών για το σχεδιασμό εταιρικής ταυτότητας</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 xml:space="preserve">ΜΕΡΟΣ ΔΕΥΤΕΡΟ: ΣΥΣΚΕΥΑΣΙΑ ΠΡΟΪΟΝΤΩΝ </w:t>
      </w:r>
      <w:r w:rsidRPr="00B3767F">
        <w:rPr>
          <w:rFonts w:cstheme="minorHAnsi"/>
          <w:bCs/>
        </w:rPr>
        <w:t>(σελ. 90-141)</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 xml:space="preserve">8. ΣΥΣΚΕΥΑΣΙΑ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1. Γενικά</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2. Ιστορικά στοιχε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3. Το νομικό πλαίσιο της συσκευασ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4. Είδη συσκευασ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 Υλικά συσκευασ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6. Προδιαγραφές συσκευασ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7. Γραφικά</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8 Το χρώμα στη συσκευα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 ΧΑΡΤΙΝΗ ΣΥΣΚΕΥΑΣ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1. Σχεδίαση κουτιού-Στάδια σχεδία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 Βασικά στοιχεία σχεδίασης κου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lastRenderedPageBreak/>
        <w:t>9.3. Στάδια παραγωγή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 ΕΙΔΙΚΕΣ ΜΟΡΦΕΣ ΣΥΣΚΕΥΑΣ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1. Ετικέ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2. Σακούλ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3. Χαρτί περιτυλίγ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4. Συσκευασία δώρ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5.1. Εξώφυλλο δίσκου-CD</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5.2. Εικονογράφη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5.3. Σύνθεση του εξωφύλλ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ΜΕΡΟΣ ΤΡΙΤΟ:ΠΡΟΩΘΗΣΗ ΠΡΟΪΟΝΤΩΝ ΕΤΑΙΡ</w:t>
      </w:r>
      <w:r w:rsidRPr="00B3767F">
        <w:rPr>
          <w:rFonts w:cstheme="minorHAnsi"/>
          <w:b/>
          <w:bCs/>
          <w:lang w:val="en-US"/>
        </w:rPr>
        <w:t>E</w:t>
      </w:r>
      <w:r w:rsidRPr="00B3767F">
        <w:rPr>
          <w:rFonts w:cstheme="minorHAnsi"/>
          <w:b/>
          <w:bCs/>
        </w:rPr>
        <w:t>ΙΑΣ</w:t>
      </w:r>
      <w:r w:rsidRPr="00B3767F">
        <w:rPr>
          <w:rFonts w:cstheme="minorHAnsi"/>
          <w:bCs/>
        </w:rPr>
        <w:t>(σελ. 144-205)</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 xml:space="preserve">11. ΜΑΡΚΕΤΙΝΓΚ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 Μάρκετινγκ-Εισαγωγικά</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 Τι είναι μάρκετινγκ</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3. Δραστηριότητες-Στόχοι του μάρκετινγκ</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1. Ανάπτυξη προγράμματος μάρκετινγκ</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2. Σχεδιασμός προϊόν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3. Τιμολογιακή πολιτική</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4. Προώθηση προϊόν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 ΔΙΑΦΗΜ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1. Διαφήμιση-Ιστορικά στοιχε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2. Είδη διαφήμι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1. Το διαφημιστικό πρόγραμ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2. Ανάπτυξη διαφημιστικού προγράμ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4. Καθορισμός στόχων διαφημιστικού προγράμ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5.1. Τα διαφημιστικά μέσα επικοινων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5.2. Σχεδιασμός μέσων επικοινων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6. Διαφημιστικός προϋπολογισμό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7. Σύνταξη του τελικού σχεδίου “περίληψης” (</w:t>
      </w:r>
      <w:r w:rsidRPr="00B3767F">
        <w:rPr>
          <w:rFonts w:cstheme="minorHAnsi"/>
          <w:bCs/>
          <w:lang w:val="en-US"/>
        </w:rPr>
        <w:t>Brief</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1. Μορφές διαφήμισης – Υλοποίηση διαφημιστικού προγράμματ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2. Έντυπη διαφήμ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3. Τηλεοπτική διαφήμ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4. Διαφήμιση στο ραδιόφων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5. Υπαίθρια διαφήμ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8.6. Άμεση ή ταχυδρομική διαφήμιση (</w:t>
      </w:r>
      <w:r w:rsidRPr="00B3767F">
        <w:rPr>
          <w:rFonts w:cstheme="minorHAnsi"/>
          <w:bCs/>
          <w:lang w:val="en-US"/>
        </w:rPr>
        <w:t>Direct</w:t>
      </w:r>
      <w:r w:rsidRPr="00B3767F">
        <w:rPr>
          <w:rFonts w:cstheme="minorHAnsi"/>
          <w:bCs/>
        </w:rPr>
        <w:t xml:space="preserve"> </w:t>
      </w:r>
      <w:r w:rsidRPr="00B3767F">
        <w:rPr>
          <w:rFonts w:cstheme="minorHAnsi"/>
          <w:bCs/>
          <w:lang w:val="en-US"/>
        </w:rPr>
        <w:t>mail</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9. Έλεγχος αποτελεσματικότητας της διαφήμι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10. Διαφημιστική δεοντολογ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 ΔΙΑΦΗΜΙΣΤΙΚΕΣ ΕΤΑΙΡΕΙ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1. Οργάνωση και λειτουργία διαφημιστικών εταιρε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2 Τύποι διαφημιστικών εταιρειών</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lastRenderedPageBreak/>
        <w:t>ΜΕΡΟΣ ΤΕΤΑΡΤΟ: ΔΙΑΦΗΜΙΣΤΙΚΕΣ ΕΦΑΡΜΟΓΕΣ</w:t>
      </w:r>
      <w:r w:rsidRPr="00B3767F">
        <w:rPr>
          <w:rFonts w:cstheme="minorHAnsi"/>
          <w:bCs/>
        </w:rPr>
        <w:t>(σελ. 208-269)</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 xml:space="preserve">14. ΔΙΑΦΗΜΙΣΤΙΚΟ ΕΝΤΥΠΟ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1. Το διαφημιστικό έντυπ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 Ιεράρχηση των πληροφοριών και οπτική κωδικοποίησή του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3.1. Πολύπτυχο και τρόποι δίπλωσής τ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3.2. Πολύπτυχο-Οπτικές ενότητες και επίπεδα ανάγνω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3.3. Πολύπτυχο-Αφηγηματικός χρόνος-Επίπεδα ανάγνωσης και κλιμάκωση τ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Πληροφορ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3.4. Σχεδιάζοντας ένα πολύπτυχ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 ΔΙΑΦΗΜΙΣΤΙΚΗ ΚΑΤΑΧΩΡ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1. Η διαφημιστική καταχώρ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2. Η ασπρόμαυρη καταχώρι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 ΑΦΙΣ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1. Η αφίσα λεξικογραφικά</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2. Η ιστορία της αφίσας και η πορεία της μέσα στο χρόν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3. Η αφίσα στην Ελλάδ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4. Η σύγχρονη αφίσα σε όλο τον κόσμ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5. Τα είδη της αφίσ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6. Η τέχνη της αφίσ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7. Σχεδιασμός (</w:t>
      </w:r>
      <w:r w:rsidRPr="00B3767F">
        <w:rPr>
          <w:rFonts w:cstheme="minorHAnsi"/>
          <w:bCs/>
          <w:lang w:val="en-US"/>
        </w:rPr>
        <w:t>design</w:t>
      </w:r>
      <w:r w:rsidRPr="00B3767F">
        <w:rPr>
          <w:rFonts w:cstheme="minorHAnsi"/>
          <w:bCs/>
        </w:rPr>
        <w:t xml:space="preserve">) της αφίσας </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8. Συνθετικά στοιχεία-Σύνθεση της αφίσ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9. Η εικονογράφηση της αφίσ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6.10. Οι διαστάσεις της αφίσας</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ΜΕΡΟΣ ΠΕΜΠΤΟ: ΤΟ ΒΙΒΛΙ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 ΤΟ ΒΙΒΛΙΟ (σελ. 272-303)</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1. Η ιστορία του βιβλί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2. Το βιβλίο στην ελληνική αρχαιότητ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3. Το βιβλίο σήμερ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4. Δομή του βιβλί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5. Κουβερτούρα βιβλίου ή περικάλυμ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6. Τεχνική και σχεδιασμός του βιβλί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7. Εικονογράφη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7.8. Παιδικό βιβλίο</w:t>
      </w:r>
    </w:p>
    <w:p w:rsidR="00976F1C" w:rsidRDefault="00976F1C" w:rsidP="00F424C1">
      <w:pPr>
        <w:autoSpaceDE w:val="0"/>
        <w:autoSpaceDN w:val="0"/>
        <w:adjustRightInd w:val="0"/>
        <w:spacing w:after="0" w:line="312" w:lineRule="auto"/>
        <w:rPr>
          <w:rFonts w:cstheme="minorHAnsi"/>
          <w:b/>
          <w:bCs/>
        </w:rPr>
      </w:pPr>
    </w:p>
    <w:p w:rsidR="00B20C5B" w:rsidRPr="00B3767F" w:rsidRDefault="00B20C5B" w:rsidP="00F424C1">
      <w:pPr>
        <w:autoSpaceDE w:val="0"/>
        <w:autoSpaceDN w:val="0"/>
        <w:adjustRightInd w:val="0"/>
        <w:spacing w:after="0" w:line="312" w:lineRule="auto"/>
        <w:rPr>
          <w:rFonts w:cstheme="minorHAnsi"/>
          <w:b/>
          <w:bCs/>
        </w:rPr>
      </w:pPr>
    </w:p>
    <w:p w:rsidR="00976F1C" w:rsidRPr="00B3767F" w:rsidRDefault="00976F1C" w:rsidP="00F424C1">
      <w:pPr>
        <w:autoSpaceDE w:val="0"/>
        <w:autoSpaceDN w:val="0"/>
        <w:adjustRightInd w:val="0"/>
        <w:spacing w:after="0" w:line="312" w:lineRule="auto"/>
        <w:jc w:val="center"/>
        <w:rPr>
          <w:rFonts w:cstheme="minorHAnsi"/>
          <w:b/>
          <w:bCs/>
          <w:sz w:val="24"/>
          <w:szCs w:val="24"/>
          <w:u w:val="single"/>
        </w:rPr>
      </w:pPr>
      <w:r w:rsidRPr="00B3767F">
        <w:rPr>
          <w:rFonts w:cstheme="minorHAnsi"/>
          <w:b/>
          <w:bCs/>
          <w:sz w:val="24"/>
          <w:szCs w:val="24"/>
          <w:u w:val="single"/>
        </w:rPr>
        <w:t>2. ΕΞΕΤΑΣΤΕΑ ΥΛΗ ΤΟΥ ΜΑΘΗΜΑΤΟΣ: «ΤΕΧΝΟΛΟΓΙΑ ΤΩΝ ΕΚΤΥΠΩΣΕΩΝ»</w:t>
      </w:r>
    </w:p>
    <w:p w:rsidR="00B20C5B" w:rsidRDefault="00B20C5B" w:rsidP="00F424C1">
      <w:pPr>
        <w:autoSpaceDE w:val="0"/>
        <w:autoSpaceDN w:val="0"/>
        <w:adjustRightInd w:val="0"/>
        <w:spacing w:after="0" w:line="312" w:lineRule="auto"/>
        <w:rPr>
          <w:rFonts w:cstheme="minorHAnsi"/>
          <w:b/>
          <w:bCs/>
        </w:rPr>
      </w:pP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
          <w:bCs/>
        </w:rPr>
        <w:t xml:space="preserve">ΒΙΒΛΙΟ: Τεχνολογία των Εκτυπώσεων </w:t>
      </w:r>
      <w:r w:rsidRPr="00B3767F">
        <w:rPr>
          <w:rFonts w:cstheme="minorHAnsi"/>
          <w:bCs/>
        </w:rPr>
        <w:t>(Ο. Απέργη, Δ. Μπιτζένης, έκδ. Διόφαντος)</w:t>
      </w:r>
      <w:r w:rsidR="00B20C5B">
        <w:rPr>
          <w:rFonts w:cstheme="minorHAnsi"/>
          <w:bCs/>
        </w:rPr>
        <w:t xml:space="preserve"> </w:t>
      </w:r>
      <w:r w:rsidRPr="00B3767F">
        <w:rPr>
          <w:rFonts w:cstheme="minorHAnsi"/>
          <w:bCs/>
        </w:rPr>
        <w:t>(σελ. 7-211)</w:t>
      </w:r>
    </w:p>
    <w:p w:rsidR="00B20C5B" w:rsidRDefault="00B20C5B" w:rsidP="00F424C1">
      <w:pPr>
        <w:autoSpaceDE w:val="0"/>
        <w:autoSpaceDN w:val="0"/>
        <w:adjustRightInd w:val="0"/>
        <w:spacing w:after="0" w:line="312" w:lineRule="auto"/>
        <w:rPr>
          <w:rFonts w:cstheme="minorHAnsi"/>
          <w:b/>
          <w:bCs/>
        </w:rPr>
      </w:pP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lastRenderedPageBreak/>
        <w:t>ΚΕΦΑΛΑΙΟ 1: ΙΣΤΟΡΙΚΗ ΕΞΕΛΙΞΗ ΤΗΣ ΓΡΑΠΤΗΣ ΕΠΙΚΟΙΝΩΝΙΑΣ ΜΕΧΡΙ ΤΟ</w:t>
      </w:r>
      <w:r w:rsidR="00495F49">
        <w:rPr>
          <w:rFonts w:cstheme="minorHAnsi"/>
          <w:b/>
          <w:bCs/>
        </w:rPr>
        <w:t xml:space="preserve"> </w:t>
      </w:r>
      <w:r w:rsidRPr="00B3767F">
        <w:rPr>
          <w:rFonts w:cstheme="minorHAnsi"/>
          <w:b/>
          <w:bCs/>
        </w:rPr>
        <w:t>ΓΟΥΤΕΜΒΕΡΓΙΟ (σελ.7-1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 ΟΙ ΠΡΩΤΕΣ ΓΡΑΦ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 Η σφηνοειδής γραφή</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 Η ιερογλυφική γραφή</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3. Η κρητομινωική γραφή-Ο δίσκος της Φαιστ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4. Το αλφάβητ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 Η ΑΝΑΠΑΡΑΓΩΓΗ ΤΩΝ ΚΕΙΜΕΝ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1. Η εφεύρεση των εκτυπώσεων από τους λαούς της Ανατολή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2. Η αντιγραφή των κειμένων από τους Ευρωπαίου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 Οι πρώτες εκτυπώσεις στην Ευρώπη</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2: Ο ΓΟΥΤΕΜΒΕΡΓΙΟΣ ΚΑΙ Η ΤΥΠΟΓΡΑΦΙΑ(σελ.19-2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1. ΟΙ ΠΡΟΫΠΟΘΕΣΕΙ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 ΟΙ ΕΦΕΥΡΕΣΕΙΣ ΤΟΥ ΓΟΥΤΕΜΒΕΡΓΙ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1. Ο Γουτεμβέργι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2. Τα τυπογραφικά στοιχε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3. Η εφεύρεση του πιεστηρί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2.4. Οι μελάν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2.3. ΤΑ ΕΡΓΑ ΤΟΥ ΓΟΥΤΕΜΒΕΡΓΙ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Cs/>
        </w:rPr>
        <w:t>2.4. Η ΣΗΜΑΣΙΑ ΤΟΥ ΕΡΓΟΥ ΤΟΥ ΓΟΥΤΕΜΒΕΡΓΙ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3: Η ΤΥΠΟΓΡΑΦΙΑ (σελ. 28-41)</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2. ΤΟ ΤΥΠΟΓΡΑΦΙΚΟ ΣΤΟΙΧΕΙ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3. ΤΟ ΜΕΤΡΙΚΟ ΣΥΣΤΗΜΑ ΤΗΣ ΤΥΠΟΓΡΑΦ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4. ΟΙ ΤΡΟΠΟΙ ΣΤΟΙΧΕΙΟΘΕΣ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4.1. Η στοιχειοθεσία με το χέρι</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4.2. Η μηχανική στοιχειοθε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5. Η ΤΥΠΟΓΡΑΦΙΚΗ ΕΚΤΥΠΩ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6. ΟΙ ΚΑΤΗΓΟΡΙΕΣ ΤΩΝ ΤΥΠΟΓΡΑΦΙΚΩΝ ΠΙΕΣΤΗΡΙ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3.7. Η ΓΕΝΙΚΗ ΑΞΙΟΛΟΓΗΣΗ ΤΗΣ ΜΕΘΟΔ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4: Η ΕΠΙΠΕΔΟΤΥΠΙΑ (σελ.42-5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2. Η ΙΣΤΟΡΙΚΗ ΑΝΑΔΡΟΜΗ ΤΗΣ ΑΜΕΣΗΣ ΕΠΙΠΕΔΟΤΥΠ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2.1. Η επινόηση της λιθογραφ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2.2. Η σταδιακή εξέλιξη της λιθογραφί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3. Η ΜΕΘΟΔΟΣ ΤΗΣ ΛΙΘΟΓΡΑΦ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3.1. Η άμεση λιθογραφ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3.2. Η έμμεση λιθογραφία ή λιθογραφία offse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4. ΞΗΡΑ ΟΦΣΕΤ</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4.5 ΓΕΝΙΚΗ ΑΞΙΟΛΟΓΗΣΗ ΤΗΣ ΜΕΘΟΔΟΥ ΤΗΣ ΛΙΘΟΓΡΑΦΙΑΣ ΟΦΣΕΤ</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lastRenderedPageBreak/>
        <w:t>ΚΕΦΑΛΑΙΟ 5: Η ΜΕΤΑΞΟΤΥΠΙΑ ( σελ. 58-68)</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2. ΙΣΤΟΡΙΚΗ ΑΝΑΔΡΟΜ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3. Η ΜΕ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3.1. Ο βασικός εξοπλισμός της μεθόδ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3.2. Η κατασκευή της εκτυπωτικής πλάκ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4. ΤΑ ΕΙΔΗ ΤΩΝ ΜΗΧΑΝΩΝ ΕΚΤΥΠΩ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5.5. Η ΓΕΝΙΚΗ ΑΞΙΟΛΟΓΗΣΗ ΤΗΣ ΜΕΘΟΔ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6: Η ΒΑΘΥΤΥΠΙΑ (σελ. 69-79)</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2. ΙΣΤΟΡΙΚΗ ΑΝΑΔΡΟΜ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 Η ΜΕ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1. Ο βασικός εξοπλισμός της μεθόδ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2. Η μορφή του εκτυπωτικού κυλίνδρ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3. Τα είδη των κυψελών των εκτυπωτικών κυλίνδ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3.4. Οι σύγχρονες μέθοδοι χάραξης των βαθυτυπικών κυλίνδρ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4. ΟΙ ΒΑΘΥΤΥΠΙΚΕΣ ΜΗΧΑΝ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6.5. Η ΓΕΝΙΚΗ ΑΞΙΟΛΟΓΗΣΗ ΤΗΣ ΜΕΘΟΔ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7: Η ΦΛΕΞΟΓΡΑΦΙΑ (σελ. 80-8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2. ΙΣΤΟΡΙΚΗ ΑΝΑΔΡΟΜ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3. Η ΜΕ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3.1. Ο βασικός εξοπλισμός της μεθόδ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3.2. Η κατασκευή των φλεξογραφικών κλισέ</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4. ΤΑ ΕΙΔΗ ΤΩΝ ΜΗΧΑΝΩΝ ΕΚΤΥΠΩ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7.5. Η ΓΕΝΙΚΗ ΑΞΙΟΛΟΓΗΣΗ ΤΗΣ ΜΕΘΟΔΟΥ</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8: ΤΑ ΣΤΑΔΙΑ ΠΑΡΑΓΩΓΗΣ ΤΟΥ ΕΝΤΥΠΟΥ (σελ. 88-99)</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2. Ο ΠΕΛΑΤ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3. Η ΟΡΓΑΝΩΣΗ &amp; Ο ΣΥΝΤΟΝΙΣΜΟΣ -  Η ΕΠΙΜΕΛΕΙΑ ΤΟΥ ΕΝΤΥΠ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4. ΤΟ ΔΗΜΙΟΥΡΓΙΚ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4.1. Ο γραφίστ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4.2. Η διάταξη του εντύπου (</w:t>
      </w:r>
      <w:r w:rsidRPr="00B3767F">
        <w:rPr>
          <w:rFonts w:cstheme="minorHAnsi"/>
          <w:bCs/>
          <w:lang w:val="en-US"/>
        </w:rPr>
        <w:t>layout</w:t>
      </w:r>
      <w:r w:rsidRPr="00B3767F">
        <w:rPr>
          <w:rFonts w:cstheme="minorHAnsi"/>
          <w:bCs/>
        </w:rPr>
        <w:t>)</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 Η ΠΡΟΕΚΤΥΠΩ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1. Τα φιλμ</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2. Η ένθε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3. Τα δοκίμ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5.4. Το μοντά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6. Η ΕΚΤΥΠΩ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lastRenderedPageBreak/>
        <w:t>8.7. Η ΑΠΟΠΕΡΑΤΩΣ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7.1. Το δίπλω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7.2. Η βιβλιοδε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8.7.3. Άλλες περατώσεις</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9: Η ΦΩΤΟΑΝΑΠΑΡΑΓΩΓΗ (σελ. 100-115)</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 Η ΘΕΩΡΙΑ ΤΩΝ ΧΡΩΜΑΤ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1. Το ορατό φάσ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2. Η προσθετική μέ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3. Η αφαιρετική μέθοδο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2.4. Η εφαρμογή της θεωρίας στην πράξ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3. ΤΟ ΑΤΕΛΙΕ</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3.1. Το ράστερ</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9.3.2. Ο μηχανολογικός εξοπλισμός του ατελιέ</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0: ΤΑ ΠΡΟΤΥΠΑ (σελ. 116-127)</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1. Η ΕΝΝΟΙΑ ΤΟΥ ΠΡΟΤΥΠ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2. ΟΙ ΚΑΤΗΓΟΡΙΕΣ ΤΩΝ ΠΡΟΤΥΠΩ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0.3 Η ΕΠΙΛΟΓΗ ΤΩΝ ΠΡΟΤΥΠΩΝ</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1: ΧΑΡΤΙ ΕΚΤΥΠΩΣΗΣ &amp; ΤΥΠΟΓΡΑΦΙΚΟ ΦΥΛΛΟ (σελ. 128-138)</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 ΤΟ ΧΑΡΤΙ ΕΚΤΥΠΩΣΗ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1. Η τυποποίηση του χαρ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2. Η τυποποίηση της εκτυπωτικής επιφάνειας των μηχαν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1..3 Το δίπλωμα του χαρ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 ΤΟ ΤΥΠΟΓΡΑΦΙΚΟ ΦΥΛΛ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1 Η έννοια του τυπογραφικού φύλλ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2 Το δίπλωμα και η στάχωση των τυπογραφικ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1.2.3 Η σελίδα του τυπογραφικού</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2: ΜΟΝΤΑΖ (σελ. 139-151)</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1. Η ΕΝΝΟΙΑ ΤΟΥ ΜΟΝΤΑ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2. ΟΙ ΚΑΝΟΝΕΣ ΤΟΥ ΜΟΝΤΑ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 ΤΑ ΕΙΔΗ ΤΟΥ ΜΟΝΤΑ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1. Τούμπα γων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3.2. Τούμπα δόντ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4. Η ΔΙΑΔΙΚΑΣΙΑ ΠΑΡΑΓΩΓΗΣ ΤΟΥ ΜΟΝΤΑ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4.1. Η γραμμογράφηση του μοντάζ</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2.4.2. Η συναρμολόγηση των φιλμ</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3: Η ΑΠΟΠΕΡΑΤΩΣΗ (σελ. 152-163)</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2. ΤΟ ΚΟΨΙΜ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lastRenderedPageBreak/>
        <w:t>13.3. ΤΟ ΔΙΠΛΩ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4. Η ΒΙΒΛΙΟΔΕΣ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4.1 Η πρόχειρη βιβλιοδε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4.2 Η σταθερή βιβλιοδε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 ΕΙΔΙΚΕΣ ΠΕΡΑΤΩΣΕΙ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1 Αναγλυφοτυπία χωρίς μελάνι (γκοφρέ)</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2 Θερμοαναγλυφοτυπ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3 Διάτρηση (περφορέ)</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3.5.4 Αρίθμηση</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4: Η ΚΑΛΛΙΤΕΧΝΙΚΗ ΒΙΒΛΙΟΔΕΣΙΑ (σελ. 164-171)</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 ΤΑ ΣΤΑΔΙΑ ΤΗΣ ΚΑΛΛΙΤΕΧΝΙΚΗΣ ΒΙΒΛΙΟΔΕΣΙΑ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1. Η αφαίρεση του παλιού καλύμματος και το ξήλωμα των τυπογραφικ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2. Το ξάκρισ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3. Η πρέσ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4. Το ράψιμο</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5 Το ψαροκόλλη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6. Το σφύρισμ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7. Η τέλ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8. Τα κεφαλάρ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9. Οι μαρμαρόκολλ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10 Ο σκελετός του εξώφυλλου</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4.2.11 Το ντύσιμο</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ΚΕΦΑΛΑΙΟ 15: Η ΚΥΤΙΟΠΟΙΙΑ (σελ. 172-186)</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1. ΕΙΣΑΓΩΓ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2 ΙΣΤΟΡΙΚΗ ΑΝΑΔΡΟΜΗ</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 ΤΑ ΧΑΡΤΙΝΑ ΚΟΥΤΙ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1. Η πρωτογενής επεξεργασία της επιφάνειας του χαρτιού</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2. Τα είδη των χαρτον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3. Η κατασκευή των κουτ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3.4. Οι τύποι των κουτ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4. ΟΙ ΜΕΤΑΛΛΙΚΕΣ ΣΥΣΚΕΥΑΣΙΕΣ</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4.1. Η πρώτη ύλη των μεταλλικών κουτιών</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4.2. Η εκτυπωτική διαδικασία</w:t>
      </w:r>
    </w:p>
    <w:p w:rsidR="00976F1C" w:rsidRPr="00B3767F" w:rsidRDefault="00976F1C" w:rsidP="00F424C1">
      <w:pPr>
        <w:autoSpaceDE w:val="0"/>
        <w:autoSpaceDN w:val="0"/>
        <w:adjustRightInd w:val="0"/>
        <w:spacing w:after="0" w:line="312" w:lineRule="auto"/>
        <w:rPr>
          <w:rFonts w:cstheme="minorHAnsi"/>
          <w:bCs/>
        </w:rPr>
      </w:pPr>
      <w:r w:rsidRPr="00B3767F">
        <w:rPr>
          <w:rFonts w:cstheme="minorHAnsi"/>
          <w:bCs/>
        </w:rPr>
        <w:t>15.4.3. Τα είδη των μεταλλικών κουτιών</w:t>
      </w:r>
    </w:p>
    <w:p w:rsidR="00976F1C" w:rsidRPr="00B3767F" w:rsidRDefault="00976F1C" w:rsidP="00F424C1">
      <w:pPr>
        <w:autoSpaceDE w:val="0"/>
        <w:autoSpaceDN w:val="0"/>
        <w:adjustRightInd w:val="0"/>
        <w:spacing w:after="0" w:line="312" w:lineRule="auto"/>
        <w:rPr>
          <w:rFonts w:cstheme="minorHAnsi"/>
          <w:b/>
          <w:bCs/>
        </w:rPr>
      </w:pPr>
      <w:r w:rsidRPr="00B3767F">
        <w:rPr>
          <w:rFonts w:cstheme="minorHAnsi"/>
          <w:b/>
          <w:bCs/>
        </w:rPr>
        <w:t>ΠΡΟΤΕΙΝΟΜΕΝΕΣ ΕΡΓΑΣΤΗΡΙΑΚΕΣ ΑΣΚΗΣΕΙΣ (σελ. 187-211)</w:t>
      </w:r>
    </w:p>
    <w:p w:rsidR="00976F1C" w:rsidRDefault="00976F1C" w:rsidP="00F424C1">
      <w:pPr>
        <w:autoSpaceDE w:val="0"/>
        <w:autoSpaceDN w:val="0"/>
        <w:adjustRightInd w:val="0"/>
        <w:spacing w:after="0" w:line="312" w:lineRule="auto"/>
        <w:jc w:val="center"/>
        <w:rPr>
          <w:rFonts w:cstheme="minorHAnsi"/>
          <w:b/>
          <w:bCs/>
          <w:sz w:val="28"/>
          <w:szCs w:val="28"/>
          <w:u w:val="single"/>
        </w:rPr>
      </w:pPr>
    </w:p>
    <w:p w:rsidR="00884B18" w:rsidRDefault="00884B18">
      <w:pPr>
        <w:spacing w:after="0" w:line="240" w:lineRule="auto"/>
        <w:rPr>
          <w:rFonts w:cstheme="minorHAnsi"/>
          <w:b/>
          <w:bCs/>
          <w:sz w:val="28"/>
          <w:szCs w:val="28"/>
          <w:u w:val="single"/>
        </w:rPr>
      </w:pPr>
      <w:r>
        <w:rPr>
          <w:rFonts w:cstheme="minorHAnsi"/>
          <w:b/>
          <w:bCs/>
          <w:sz w:val="28"/>
          <w:szCs w:val="28"/>
          <w:u w:val="single"/>
        </w:rPr>
        <w:br w:type="page"/>
      </w:r>
    </w:p>
    <w:p w:rsidR="00976F1C" w:rsidRPr="00091157" w:rsidRDefault="00976F1C" w:rsidP="00F424C1">
      <w:pPr>
        <w:shd w:val="clear" w:color="auto" w:fill="D9D9D9" w:themeFill="background1" w:themeFillShade="D9"/>
        <w:autoSpaceDE w:val="0"/>
        <w:autoSpaceDN w:val="0"/>
        <w:adjustRightInd w:val="0"/>
        <w:spacing w:after="0" w:line="312" w:lineRule="auto"/>
        <w:ind w:right="141"/>
        <w:jc w:val="center"/>
        <w:rPr>
          <w:rFonts w:cstheme="minorHAnsi"/>
          <w:b/>
          <w:bCs/>
          <w:sz w:val="24"/>
          <w:szCs w:val="24"/>
          <w:u w:val="single"/>
        </w:rPr>
      </w:pPr>
      <w:r w:rsidRPr="00091157">
        <w:rPr>
          <w:rFonts w:cstheme="minorHAnsi"/>
          <w:b/>
          <w:bCs/>
          <w:sz w:val="24"/>
          <w:szCs w:val="24"/>
          <w:u w:val="single"/>
        </w:rPr>
        <w:lastRenderedPageBreak/>
        <w:t>ΤΟΜΕΑΣ ΥΓΕΙΑΣ ΚΑΙ ΠΡΟΝΟΙΑΣ</w:t>
      </w:r>
    </w:p>
    <w:p w:rsidR="00091157" w:rsidRDefault="00091157" w:rsidP="00F424C1">
      <w:pPr>
        <w:autoSpaceDE w:val="0"/>
        <w:autoSpaceDN w:val="0"/>
        <w:adjustRightInd w:val="0"/>
        <w:spacing w:after="0" w:line="312" w:lineRule="auto"/>
        <w:jc w:val="center"/>
        <w:rPr>
          <w:rFonts w:cstheme="minorHAnsi"/>
          <w:b/>
          <w:bCs/>
        </w:rPr>
      </w:pPr>
    </w:p>
    <w:p w:rsidR="00091157" w:rsidRPr="00C058EC" w:rsidRDefault="00091157" w:rsidP="00F424C1">
      <w:pPr>
        <w:autoSpaceDE w:val="0"/>
        <w:autoSpaceDN w:val="0"/>
        <w:adjustRightInd w:val="0"/>
        <w:spacing w:after="0" w:line="312" w:lineRule="auto"/>
        <w:jc w:val="center"/>
        <w:rPr>
          <w:rFonts w:cstheme="minorHAnsi"/>
          <w:b/>
          <w:bCs/>
          <w:sz w:val="24"/>
          <w:szCs w:val="24"/>
          <w:u w:val="single"/>
        </w:rPr>
      </w:pPr>
      <w:r w:rsidRPr="00C058EC">
        <w:rPr>
          <w:rFonts w:cstheme="minorHAnsi"/>
          <w:b/>
          <w:bCs/>
          <w:sz w:val="24"/>
          <w:szCs w:val="24"/>
        </w:rPr>
        <w:t>Η ΕΞΕΤΑΣΤΕΑ ΥΛΗ ΕΙΝΑΙ ΙΔΙΑ ΓΙΑ ΤΟΥΣ ΑΠΟΦΟΙΤΟΥΣ ΗΜΕΡΗΣΙΟΥ ΚΑΙ ΕΣΠΕΡΙΝΟΥ ΕΠΑ.Λ.</w:t>
      </w:r>
    </w:p>
    <w:p w:rsidR="00976F1C" w:rsidRPr="00B90B48" w:rsidRDefault="00976F1C" w:rsidP="00F424C1">
      <w:pPr>
        <w:autoSpaceDE w:val="0"/>
        <w:autoSpaceDN w:val="0"/>
        <w:adjustRightInd w:val="0"/>
        <w:spacing w:after="0" w:line="312" w:lineRule="auto"/>
        <w:jc w:val="center"/>
        <w:rPr>
          <w:rFonts w:cstheme="minorHAnsi"/>
          <w:b/>
          <w:bCs/>
        </w:rPr>
      </w:pPr>
    </w:p>
    <w:p w:rsidR="00976F1C" w:rsidRPr="00091157" w:rsidRDefault="00976F1C" w:rsidP="00F424C1">
      <w:pPr>
        <w:shd w:val="clear" w:color="auto" w:fill="D9D9D9" w:themeFill="background1" w:themeFillShade="D9"/>
        <w:spacing w:after="0" w:line="312" w:lineRule="auto"/>
        <w:ind w:right="-1"/>
        <w:jc w:val="center"/>
        <w:rPr>
          <w:rFonts w:cstheme="minorHAnsi"/>
          <w:b/>
          <w:bCs/>
          <w:spacing w:val="20"/>
        </w:rPr>
      </w:pPr>
      <w:r w:rsidRPr="00091157">
        <w:rPr>
          <w:rFonts w:cstheme="minorHAnsi"/>
          <w:b/>
          <w:bCs/>
          <w:spacing w:val="20"/>
        </w:rPr>
        <w:t xml:space="preserve">1. </w:t>
      </w:r>
      <w:r w:rsidRPr="00091157">
        <w:rPr>
          <w:rFonts w:cstheme="minorHAnsi"/>
          <w:b/>
          <w:bCs/>
          <w:spacing w:val="20"/>
          <w:u w:val="single"/>
        </w:rPr>
        <w:t>ΕΙΔΙΚΟΤΗΤΑ:</w:t>
      </w:r>
      <w:r w:rsidRPr="00091157">
        <w:rPr>
          <w:rFonts w:cstheme="minorHAnsi"/>
          <w:b/>
          <w:bCs/>
          <w:spacing w:val="20"/>
        </w:rPr>
        <w:t xml:space="preserve"> ΒΟΗΘΩΝ ΝΟΣΗΛΕΥΤΩΝ</w:t>
      </w:r>
    </w:p>
    <w:p w:rsidR="00091157" w:rsidRDefault="00091157"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Στοιχεία Παθολογίας</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Στοιχεία Ανατομίας-Φυσιολογίας ΙΙ</w:t>
      </w:r>
    </w:p>
    <w:p w:rsidR="00091157" w:rsidRDefault="00091157" w:rsidP="00F424C1">
      <w:pPr>
        <w:autoSpaceDE w:val="0"/>
        <w:autoSpaceDN w:val="0"/>
        <w:adjustRightInd w:val="0"/>
        <w:spacing w:after="0" w:line="312" w:lineRule="auto"/>
        <w:jc w:val="center"/>
        <w:rPr>
          <w:rFonts w:cstheme="minorHAnsi"/>
          <w:b/>
          <w:bCs/>
          <w:sz w:val="28"/>
          <w:szCs w:val="28"/>
          <w:u w:val="single"/>
        </w:rPr>
      </w:pPr>
    </w:p>
    <w:p w:rsidR="00976F1C" w:rsidRPr="00091157" w:rsidRDefault="00976F1C" w:rsidP="00F424C1">
      <w:pPr>
        <w:shd w:val="clear" w:color="auto" w:fill="D9D9D9" w:themeFill="background1" w:themeFillShade="D9"/>
        <w:spacing w:after="0" w:line="312" w:lineRule="auto"/>
        <w:ind w:right="-1"/>
        <w:jc w:val="center"/>
        <w:rPr>
          <w:rFonts w:cstheme="minorHAnsi"/>
          <w:b/>
          <w:bCs/>
          <w:spacing w:val="20"/>
        </w:rPr>
      </w:pPr>
      <w:r w:rsidRPr="00091157">
        <w:rPr>
          <w:rFonts w:cstheme="minorHAnsi"/>
          <w:b/>
          <w:bCs/>
          <w:spacing w:val="20"/>
        </w:rPr>
        <w:t>2</w:t>
      </w:r>
      <w:r w:rsidR="00091157">
        <w:rPr>
          <w:rFonts w:cstheme="minorHAnsi"/>
          <w:b/>
          <w:bCs/>
          <w:spacing w:val="20"/>
        </w:rPr>
        <w:t xml:space="preserve">. </w:t>
      </w:r>
      <w:r w:rsidRPr="00091157">
        <w:rPr>
          <w:rFonts w:cstheme="minorHAnsi"/>
          <w:b/>
          <w:bCs/>
          <w:spacing w:val="20"/>
          <w:u w:val="single"/>
        </w:rPr>
        <w:t>ΕΙΔΙΚΟΤΗΤΑ</w:t>
      </w:r>
      <w:r w:rsidRPr="00091157">
        <w:rPr>
          <w:rFonts w:cstheme="minorHAnsi"/>
          <w:b/>
          <w:bCs/>
          <w:spacing w:val="20"/>
        </w:rPr>
        <w:t>: ΒΟΗΘΩΝ ΒΡΕΦΟΝΗΠΙΟΚΟΜΩΝ</w:t>
      </w:r>
    </w:p>
    <w:p w:rsidR="00091157" w:rsidRDefault="00091157"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Αγωγή Προσχολικής Ηλικίας</w:t>
      </w:r>
    </w:p>
    <w:p w:rsidR="00976F1C" w:rsidRPr="00B90B48" w:rsidRDefault="00976F1C" w:rsidP="00F424C1">
      <w:pPr>
        <w:autoSpaceDE w:val="0"/>
        <w:autoSpaceDN w:val="0"/>
        <w:adjustRightInd w:val="0"/>
        <w:spacing w:after="0" w:line="312" w:lineRule="auto"/>
        <w:ind w:left="1440" w:firstLine="720"/>
        <w:rPr>
          <w:rFonts w:cstheme="minorHAnsi"/>
          <w:bCs/>
        </w:rPr>
      </w:pPr>
      <w:r w:rsidRPr="00B90B48">
        <w:rPr>
          <w:rFonts w:cstheme="minorHAnsi"/>
          <w:bCs/>
        </w:rPr>
        <w:t xml:space="preserve">  2. Στοιχεία Ανατομίας-Φυσιολογίας ΙΙ</w:t>
      </w:r>
    </w:p>
    <w:p w:rsidR="00091157" w:rsidRDefault="00091157" w:rsidP="00F424C1">
      <w:pPr>
        <w:autoSpaceDE w:val="0"/>
        <w:autoSpaceDN w:val="0"/>
        <w:adjustRightInd w:val="0"/>
        <w:spacing w:after="0" w:line="312" w:lineRule="auto"/>
        <w:jc w:val="center"/>
        <w:rPr>
          <w:rFonts w:cstheme="minorHAnsi"/>
          <w:b/>
          <w:bCs/>
          <w:sz w:val="28"/>
          <w:szCs w:val="28"/>
          <w:u w:val="single"/>
        </w:rPr>
      </w:pPr>
    </w:p>
    <w:p w:rsidR="00976F1C" w:rsidRPr="00091157" w:rsidRDefault="00976F1C" w:rsidP="00F424C1">
      <w:pPr>
        <w:shd w:val="clear" w:color="auto" w:fill="D9D9D9" w:themeFill="background1" w:themeFillShade="D9"/>
        <w:spacing w:after="0" w:line="312" w:lineRule="auto"/>
        <w:ind w:right="-1"/>
        <w:jc w:val="center"/>
        <w:rPr>
          <w:rFonts w:cstheme="minorHAnsi"/>
          <w:b/>
          <w:bCs/>
          <w:spacing w:val="20"/>
        </w:rPr>
      </w:pPr>
      <w:r w:rsidRPr="00091157">
        <w:rPr>
          <w:rFonts w:cstheme="minorHAnsi"/>
          <w:b/>
          <w:bCs/>
          <w:spacing w:val="20"/>
        </w:rPr>
        <w:t xml:space="preserve">3. </w:t>
      </w:r>
      <w:r w:rsidRPr="00091157">
        <w:rPr>
          <w:rFonts w:cstheme="minorHAnsi"/>
          <w:b/>
          <w:bCs/>
          <w:spacing w:val="20"/>
          <w:u w:val="single"/>
        </w:rPr>
        <w:t>ΕΙΔΙΚΟΤΗΤΑ</w:t>
      </w:r>
      <w:r w:rsidRPr="00091157">
        <w:rPr>
          <w:rFonts w:cstheme="minorHAnsi"/>
          <w:b/>
          <w:bCs/>
          <w:spacing w:val="20"/>
        </w:rPr>
        <w:t>: ΙΑΤΡΙΚΩΝ ΚΑΙ ΒΙΟΛΟΓΙΚΩΝ ΕΡΓΑΣΤΗΡΙΩΝ</w:t>
      </w:r>
    </w:p>
    <w:p w:rsidR="00091157" w:rsidRDefault="00091157"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εταζόμενα μαθήματα: 1. Στοιχεία Αιματολογίας-Αιμοδοσίας</w:t>
      </w:r>
    </w:p>
    <w:p w:rsidR="00976F1C" w:rsidRPr="00B90B48" w:rsidRDefault="00976F1C" w:rsidP="00F424C1">
      <w:pPr>
        <w:autoSpaceDE w:val="0"/>
        <w:autoSpaceDN w:val="0"/>
        <w:adjustRightInd w:val="0"/>
        <w:spacing w:after="0" w:line="312" w:lineRule="auto"/>
        <w:ind w:left="2160"/>
        <w:rPr>
          <w:rFonts w:cstheme="minorHAnsi"/>
          <w:bCs/>
        </w:rPr>
      </w:pPr>
      <w:r w:rsidRPr="00B90B48">
        <w:rPr>
          <w:rFonts w:cstheme="minorHAnsi"/>
          <w:bCs/>
        </w:rPr>
        <w:t xml:space="preserve">  2. Στοιχεία Ανατομίας-Φυσιολογίας ΙΙ</w:t>
      </w:r>
    </w:p>
    <w:p w:rsidR="00091157" w:rsidRDefault="00091157" w:rsidP="00F424C1">
      <w:pPr>
        <w:autoSpaceDE w:val="0"/>
        <w:autoSpaceDN w:val="0"/>
        <w:adjustRightInd w:val="0"/>
        <w:spacing w:after="0" w:line="312" w:lineRule="auto"/>
        <w:jc w:val="center"/>
        <w:rPr>
          <w:rFonts w:cstheme="minorHAnsi"/>
          <w:b/>
          <w:bCs/>
          <w:sz w:val="24"/>
          <w:szCs w:val="24"/>
          <w:u w:val="single"/>
        </w:rPr>
      </w:pPr>
    </w:p>
    <w:p w:rsidR="00091157" w:rsidRDefault="00091157"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1.1 ΕΞΕΤΑΣΤΕΑ ΥΛΗ ΤΟΥ ΜΑΘΗΜΑΤΟΣ: «ΣΤΟΙΧΕΙΑ ΠΑΘΟΛΟΓΙΑΣ»</w:t>
      </w:r>
    </w:p>
    <w:p w:rsidR="00091157" w:rsidRDefault="00091157"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Στοιχεία Παθολογίας </w:t>
      </w:r>
      <w:r w:rsidRPr="00B90B48">
        <w:rPr>
          <w:rFonts w:cstheme="minorHAnsi"/>
          <w:bCs/>
        </w:rPr>
        <w:t xml:space="preserve">(Β΄ Τάξη 1ου Κύκλου ΤΕΕ, των Ραχμανίδου και Δοξανίδη, έκδοση Διόφαντος) </w:t>
      </w:r>
    </w:p>
    <w:p w:rsidR="00091157" w:rsidRDefault="00091157"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ΓΕΝΙΚΟ ΜΕΡ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0.3. Η ΕΝΝΟΙΑ ΤΗΣ ΥΓΕΙΑΣ ΚΑΙ ΤΗΣ ΑΡΡΩΣΤΙΑΣ (σελ. 3-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0.5. ΤΑ ΖΩΤΙΚΑ ΣΗΜΕΙΑ ΚΑΙ ΠΑΘΟΛΟΓΙΚΕΣ ΚΑΤΑΣΤΑΣΕΙΣ ΠΟΥ ΣΥΝΔΕΟΝΤΑΙ ΜΕ</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ΑΥΤΑ (σελ. 11-1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ΛΟΙΜΩΔΗ ΝΟΣΗΜΑΤΑ </w:t>
      </w:r>
      <w:r w:rsidRPr="00B90B48">
        <w:rPr>
          <w:rFonts w:cstheme="minorHAnsi"/>
          <w:bCs/>
        </w:rPr>
        <w:t>(σελ. 23-31, 41, 49-50, 51-52, 55-62, 62-63, 65, 67-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2. Τρόποι μετάδοσης λοιμογόνων παραγόν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3. Χρονικές φάσεις λοίμωξ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4. Γενικά μέτρα για τον έλεγχο λοιμωδών νοσημάτων (Ονομασ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5. Γενικά συμπτώματα λοιμώξ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ΙΟΓΕΝΗ ΛΟΙΜΩΔΗ ΝΟΣΗ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Ιλαρά (</w:t>
      </w:r>
      <w:r w:rsidRPr="00B90B48">
        <w:rPr>
          <w:rFonts w:cstheme="minorHAnsi"/>
          <w:bCs/>
          <w:lang w:val="en-US"/>
        </w:rPr>
        <w:t>Measles</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Ερυθρά (</w:t>
      </w:r>
      <w:r w:rsidRPr="00B90B48">
        <w:rPr>
          <w:rFonts w:cstheme="minorHAnsi"/>
          <w:bCs/>
          <w:lang w:val="en-US"/>
        </w:rPr>
        <w:t>Rubella</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3. Ανεμοβλογιά (</w:t>
      </w:r>
      <w:r w:rsidRPr="00B90B48">
        <w:rPr>
          <w:rFonts w:cstheme="minorHAnsi"/>
          <w:bCs/>
          <w:lang w:val="en-US"/>
        </w:rPr>
        <w:t>Chickenpox</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lastRenderedPageBreak/>
        <w:t>1.5.3. Μηνιγγίτιδα μικροβιακή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5.8. Σαλμονελλώσεις (εξαιρούνται 1.5.8</w:t>
      </w:r>
      <w:r w:rsidRPr="00B90B48">
        <w:rPr>
          <w:rFonts w:cstheme="minorHAnsi"/>
          <w:bCs/>
          <w:vertAlign w:val="superscript"/>
        </w:rPr>
        <w:t>α</w:t>
      </w:r>
      <w:r w:rsidRPr="00B90B48">
        <w:rPr>
          <w:rFonts w:cstheme="minorHAnsi"/>
          <w:bCs/>
        </w:rPr>
        <w:t xml:space="preserve">  και 1.5.8</w:t>
      </w:r>
      <w:r w:rsidRPr="00B90B48">
        <w:rPr>
          <w:rFonts w:cstheme="minorHAnsi"/>
          <w:bCs/>
          <w:vertAlign w:val="superscript"/>
        </w:rPr>
        <w:t>β</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 ΠΑΡΑΣΙΤΙΚΕΣ ΛΟΙΜΩΞ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1. Ελονοσ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6.5. Εχινόκοκκος ταιν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7. ΝΟΣΟΚΟΜΕΙΑΚΕΣ ΛΟΙΜΩΞ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8. ΛΟΙΜΩΞΕΙΣ ΣΕ ΑΝΟΣΟΚΑΤΑΣΤΑΛΜΕΝΑ ΑΤΟ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9. ΣΗΨΑΙΜ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 ΣΕΞΟΥΑΛΙΚΩΣ ΜΕΤΑΔΙΔΟΜΕΝΑ ΝΟΣΗ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Α. «Κλασσικά αφροδίσια νοσήματα» (ονομασ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Β. «Νέα σεξουαλικώς μεταδιδόμενα νοσήματα» (ονομασ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1.Β5. Σύνδρομο επίκτητης ανοσολογικής ανεπάρκειας (AIDS)</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2: ΠΑΘΟΛΟΓΙΑ ΑΝΑΠΝΕΥΣΤΙΚΟΥ ΣΥΣΤΗΜΑΤΟΣ </w:t>
      </w:r>
      <w:r w:rsidRPr="00B90B48">
        <w:rPr>
          <w:rFonts w:cstheme="minorHAnsi"/>
          <w:bCs/>
        </w:rPr>
        <w:t>(σελ.83-84,86-87,90-91,93-9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2.δ. Βρογχίτιδ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2.θ. Φυματί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4.δ. Πνευμοθώρακ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6.α. Καρκίνος του πνεύμο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6.β. Πνευμονοκονιώσει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5.7. Αγγειακά προβλήματα στον πνεύμο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3: ΠΑΘΟΛΟΓΙΑ ΠΕΠΤΙΚΟΥ ΣΥΣΤΗΜΑΤΟΣ </w:t>
      </w:r>
      <w:r w:rsidRPr="00B90B48">
        <w:rPr>
          <w:rFonts w:cstheme="minorHAnsi"/>
          <w:bCs/>
        </w:rPr>
        <w:t>(σελ.103-105, 113-116, 119-121,123-125, 127-12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 ΚΥΡΙΑ ΣΗΜΕΙΑ ΚΑΙ ΣΥΜΠΤΩΜΑΤΑ ΠΑΘΗΣΕΩΝ ΠΕΠΤΙΚΟΥ ΣΥΣΤΗ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3.ε. Απόφραξη εντέρ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3.η. Καρκίνος στο παχύ έντερ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4.δ. Ιογενείς ηπατίτιδ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4.ζ. Κίρρωση ήπ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4.η. Καρκίνος ήπ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5.β. Παγκρεατίτιδα (οξεία ή χρόν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5.γ. Καρκίνος Παγκρέ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4: ΚΑΡΔΙΟΛΟΓΙΚΑ ΝΟΣΗΜΑΤΑ </w:t>
      </w:r>
      <w:r w:rsidRPr="00B90B48">
        <w:rPr>
          <w:rFonts w:cstheme="minorHAnsi"/>
          <w:bCs/>
        </w:rPr>
        <w:t>(σελ.134-136, 138-141, 154-157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ΚΥΡΙΑ ΣΗΜΕΙΑ ΚΑΙ ΣΥΜΠΤΩΜΑΤΑ ΚΑΡΔΙΑΚΩΝ ΠΑΘΗΣΕ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1. Αθηροσκλήρ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2. Ισχαιμική καρδιοπάθεια (εξαιρούνται τα « Πώς γίνεται η διάγνωση της ισχαιμικής νόσου», «Αντιμετώπιση της στηθάγχης», «Αντιμετώπιση εμφράγ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7.β. Υπέρταση (εξαιρείται η Διάγν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6.7.γ. Θρομβοφλεβίτιδα-Φλεβοθρόμβωση</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 xml:space="preserve">ΚΕΦΑΛΑΙΟ 6: ΝΟΣΗΜΑΤΑ ΕΝΔΟΚΡΙΝΩΝ ΑΔΕΝΩΝ </w:t>
      </w:r>
      <w:r w:rsidRPr="00B90B48">
        <w:rPr>
          <w:rFonts w:cstheme="minorHAnsi"/>
          <w:bCs/>
        </w:rPr>
        <w:t>(σελ. 195-197,204-20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2. Υπερθυρεοειδ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4. Υποθυρεοειδ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8.1. Σακχαρώδης διαβήτ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lastRenderedPageBreak/>
        <w:t xml:space="preserve">ΚΕΦΑΛΑΙΟ 7: ΝΟΣΗΜΑΤΑ ΟΥΡΟΠΟΙΗΤΙΚΟΥ ΣΥΣΤΗΜΑΤΟΣ </w:t>
      </w:r>
      <w:r w:rsidRPr="00B90B48">
        <w:rPr>
          <w:rFonts w:cstheme="minorHAnsi"/>
          <w:bCs/>
        </w:rPr>
        <w:t>(σελ. 219- 220, 221-225, 226-22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5. ΤΑ ΠΙΟ ΚΟΙΝΑ ΣΥΜΠΤΩΜΑΤ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6.2. Νεφρική ανεπάρκει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6.4.β. Νεφρολιθίαση</w:t>
      </w:r>
    </w:p>
    <w:p w:rsidR="00D85937" w:rsidRDefault="00D85937" w:rsidP="00F424C1">
      <w:pPr>
        <w:autoSpaceDE w:val="0"/>
        <w:autoSpaceDN w:val="0"/>
        <w:adjustRightInd w:val="0"/>
        <w:spacing w:after="0" w:line="312" w:lineRule="auto"/>
        <w:jc w:val="center"/>
        <w:rPr>
          <w:rFonts w:cstheme="minorHAnsi"/>
          <w:b/>
          <w:bCs/>
          <w:sz w:val="24"/>
          <w:szCs w:val="24"/>
          <w:u w:val="single"/>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2.1. ΕΞΕΤΑΣΤΕΑ ΥΛΗ ΤΟΥ ΜΑΘΗΜΑΤΟΣ: «ΑΓΩΓΗ ΠΡΟΣΧΟΛΙΚΗΣ ΗΛΙΚΙ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ΒΙΒΛΙΟ: «Αγωγή Προσχολικής Ηλικίας» </w:t>
      </w:r>
      <w:r w:rsidRPr="00B90B48">
        <w:rPr>
          <w:rFonts w:cstheme="minorHAnsi"/>
          <w:bCs/>
        </w:rPr>
        <w:t>(Β΄ Τάξη 1ου Κύκλου - 2ος Κύκλος Τ.Ε.Ε., των Νικολακάκη, Σωφρονά, Κιαμίλη , έκδοση Διόφα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ΓΕΝΙΚΗ ΘΕΩΡΗΣΗ ΤΗΣ ΠΡΟΣΧΟΛΙΚΗΣ ΑΓΩΓΗΣ </w:t>
      </w:r>
      <w:r w:rsidRPr="00B90B48">
        <w:rPr>
          <w:rFonts w:cstheme="minorHAnsi"/>
          <w:bCs/>
        </w:rPr>
        <w:t>(σελ. 15-20, 24-2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Έννοια της προσχολική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Σκοποί της προσχολική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Ο αντισταθμιστικός ρόλος της προσχολική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3: ΘΕΜΕΛΙΩΤΕΣ ΤΗΣ ΠΡΟΣΧΟΛΙΚΗΣ ΑΓΩΓΗΣ </w:t>
      </w:r>
      <w:r w:rsidRPr="00B90B48">
        <w:rPr>
          <w:rFonts w:cstheme="minorHAnsi"/>
          <w:bCs/>
        </w:rPr>
        <w:t>(σελ. 62-64 και 66-7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 Φρειδερίκος Φρέμπελ (</w:t>
      </w:r>
      <w:r w:rsidRPr="00B90B48">
        <w:rPr>
          <w:rFonts w:cstheme="minorHAnsi"/>
          <w:bCs/>
          <w:lang w:val="en-US"/>
        </w:rPr>
        <w:t>F</w:t>
      </w:r>
      <w:r w:rsidRPr="00B90B48">
        <w:rPr>
          <w:rFonts w:cstheme="minorHAnsi"/>
          <w:bCs/>
        </w:rPr>
        <w:t xml:space="preserve">. </w:t>
      </w:r>
      <w:r w:rsidRPr="00B90B48">
        <w:rPr>
          <w:rFonts w:cstheme="minorHAnsi"/>
          <w:bCs/>
          <w:lang w:val="en-US"/>
        </w:rPr>
        <w:t>Froebel</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3. Μαρία Μοντεσσόρι (</w:t>
      </w:r>
      <w:r w:rsidRPr="00B90B48">
        <w:rPr>
          <w:rFonts w:cstheme="minorHAnsi"/>
          <w:bCs/>
          <w:lang w:val="en-US"/>
        </w:rPr>
        <w:t>M</w:t>
      </w:r>
      <w:r w:rsidRPr="00B90B48">
        <w:rPr>
          <w:rFonts w:cstheme="minorHAnsi"/>
          <w:bCs/>
        </w:rPr>
        <w:t xml:space="preserve">. </w:t>
      </w:r>
      <w:r w:rsidRPr="00B90B48">
        <w:rPr>
          <w:rFonts w:cstheme="minorHAnsi"/>
          <w:bCs/>
          <w:lang w:val="en-US"/>
        </w:rPr>
        <w:t>Montessori</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 Οβίδιος Ντεκρολύ (</w:t>
      </w:r>
      <w:r w:rsidRPr="00B90B48">
        <w:rPr>
          <w:rFonts w:cstheme="minorHAnsi"/>
          <w:bCs/>
          <w:lang w:val="en-US"/>
        </w:rPr>
        <w:t>O</w:t>
      </w:r>
      <w:r w:rsidRPr="00B90B48">
        <w:rPr>
          <w:rFonts w:cstheme="minorHAnsi"/>
          <w:bCs/>
        </w:rPr>
        <w:t xml:space="preserve">. </w:t>
      </w:r>
      <w:r w:rsidRPr="00B90B48">
        <w:rPr>
          <w:rFonts w:cstheme="minorHAnsi"/>
          <w:bCs/>
          <w:lang w:val="en-US"/>
        </w:rPr>
        <w:t>Decroly</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4: Ο ΘΕΣΜΟΣ ΤΟΥ ΒΡΕΦΟΝΗΠΙΑΚΟΥ ΣΤΑΘΜΟΥ </w:t>
      </w:r>
      <w:r w:rsidRPr="00B90B48">
        <w:rPr>
          <w:rFonts w:cstheme="minorHAnsi"/>
          <w:bCs/>
        </w:rPr>
        <w:t>(σελ.82-95)</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2. Σκοπός και αναγκαιότητα του Βρεφονηπιακού σταθμ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3. Ημερήσιο Πρόγραμμα απασχόλησης των παιδι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Το ψυχοπαιδαγωγικό υλικό</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6: Ο ΡΟΛΟΣ ΤΟΥ ΠΑΙΔΑΓΩΓΟΥ ΣΤΗΝ ΠΡΟΣΧΟΛΙΚΗ ΑΓΩΓΗ</w:t>
      </w:r>
      <w:r w:rsidRPr="00B90B48">
        <w:rPr>
          <w:rFonts w:cstheme="minorHAnsi"/>
          <w:bCs/>
        </w:rPr>
        <w:t xml:space="preserve"> (σελ. 119-129)</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Ο/Η παιδαγωγός στην τάξ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Η συνεργασία παιδαγωγού-γονέ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Η συμβολή του/της παιδαγωγού στην προσαρμογή του παιδιού στ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Βρεφονηπιακό σταθμό-Νηπιαγωγεί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 Συνεργάτες της Προσχολική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7: ΤΟΜΕΙΣ ΑΓΩΓΗΣ ΣΤΗΝ ΠΡΟΣΧΟΛΙΚΗ ΕΚΠΑΙΔΕΥΣΗ </w:t>
      </w:r>
      <w:r w:rsidRPr="00B90B48">
        <w:rPr>
          <w:rFonts w:cstheme="minorHAnsi"/>
          <w:bCs/>
        </w:rPr>
        <w:t>(σελ. 135-165, 166-16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Ψυχοκινητικός τομ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1. 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2. Δραστηρι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Αισθητηριακός Τομ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1. 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2 Δραστηρι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Νοητικός Τομ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1. 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2. Δραστηρι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 Κοινωνικό-Συναισθηματικός-Ηθικός-Θρησκευτικός Τομέ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1. 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4.3. Δραστηριότητ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lastRenderedPageBreak/>
        <w:t xml:space="preserve">ΚΕΦΑΛΑΙΟ 8: ΓΛΩΣΣΑ: ΠΡΟΦΟΡΙΚΟΣ ΛΟΓΟΣ- ΑΝΑΓΝΩΣΗ – ΓΡΑΦΗ </w:t>
      </w:r>
      <w:r w:rsidRPr="00B90B48">
        <w:rPr>
          <w:rFonts w:cstheme="minorHAnsi"/>
          <w:bCs/>
        </w:rPr>
        <w:t>(σελ. 175-19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1. Σύγχρονες αντιλήψεις για τον προφορικό λόγο, την Ανάγνωση και τη Γραφ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 Προφορικός λόγος-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2.1. Δραστηριότητες του προφορικού λόγου</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 Ανάγνωση-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3.1. Δραστηριότητες Ανάγνω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4. Γραφή και Γραπτή  Έκφραση-Ο ρόλος της αγωγ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4.1. Δραστηριότητες Γραφή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8.5. Ο ρόλος του/της παιδαγωγού Προσχολικής Εκπαίδευσ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ΚΕΦΑΛΑΙΟ 10: ΜΑΘΗΜΑΤΙΚΕΣ ΕΝΝΟΙΕΣ</w:t>
      </w:r>
      <w:r w:rsidRPr="00B90B48">
        <w:rPr>
          <w:rFonts w:cstheme="minorHAnsi"/>
          <w:bCs/>
        </w:rPr>
        <w:t xml:space="preserve"> (σελ. 232-23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0.2. Η διδασκαλία των μαθηματικών στην Προσχολική Εκπαίδευση</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Cs/>
        </w:rPr>
        <w:t>10.3. Μεθοδολογία Διδασκαλίας των Μαθηματικ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2: ΤΟ ΠΑΙΧΝΙΔΙ </w:t>
      </w:r>
      <w:r w:rsidRPr="00B90B48">
        <w:rPr>
          <w:rFonts w:cstheme="minorHAnsi"/>
          <w:bCs/>
        </w:rPr>
        <w:t>(σελ. 255-2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1. Σημασία του Παιχνιδιού</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2. Παιχνίδι και εκμάθηση των κοινωνικών ρόλ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4: Η ΑΞΙΟΛΟΓΗΣΗ ΣΤΗΝ ΠΡΟΣΧΟΛΙΚΗ ΑΓΩΓΗ </w:t>
      </w:r>
      <w:r w:rsidRPr="00B90B48">
        <w:rPr>
          <w:rFonts w:cstheme="minorHAnsi"/>
          <w:bCs/>
        </w:rPr>
        <w:t>(σελ. 301-30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1. Η αξιολόγηση στην Προσχολική Αγωγ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2. Ο φάκελος εργασιών του παιδιού</w:t>
      </w:r>
    </w:p>
    <w:p w:rsidR="00976F1C" w:rsidRDefault="00976F1C" w:rsidP="00F424C1">
      <w:pPr>
        <w:autoSpaceDE w:val="0"/>
        <w:autoSpaceDN w:val="0"/>
        <w:adjustRightInd w:val="0"/>
        <w:spacing w:after="0" w:line="312" w:lineRule="auto"/>
        <w:rPr>
          <w:rFonts w:cstheme="minorHAnsi"/>
          <w:bCs/>
        </w:rPr>
      </w:pPr>
    </w:p>
    <w:p w:rsidR="00D85937" w:rsidRPr="00B90B48" w:rsidRDefault="00D85937"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jc w:val="center"/>
        <w:rPr>
          <w:rFonts w:cstheme="minorHAnsi"/>
          <w:b/>
          <w:bCs/>
          <w:sz w:val="24"/>
          <w:szCs w:val="24"/>
          <w:u w:val="single"/>
        </w:rPr>
      </w:pPr>
      <w:r w:rsidRPr="00B90B48">
        <w:rPr>
          <w:rFonts w:cstheme="minorHAnsi"/>
          <w:b/>
          <w:bCs/>
          <w:sz w:val="24"/>
          <w:szCs w:val="24"/>
          <w:u w:val="single"/>
        </w:rPr>
        <w:t>3.1.ΕΞΕΤΑΣΤΕΑ ΥΛΗ ΤΟΥ ΜΑΘΗΜΑΤΟΣ: «ΣΤΟΙΧΕΙΑ ΑΙΜΑΤΟΛΟΓΙΑΣ-ΑΙΜΟΔΟΣΙΑΣ»</w:t>
      </w:r>
    </w:p>
    <w:p w:rsidR="00566363" w:rsidRDefault="00976F1C" w:rsidP="00F424C1">
      <w:pPr>
        <w:autoSpaceDE w:val="0"/>
        <w:autoSpaceDN w:val="0"/>
        <w:adjustRightInd w:val="0"/>
        <w:spacing w:after="0" w:line="312" w:lineRule="auto"/>
        <w:rPr>
          <w:rFonts w:cstheme="minorHAnsi"/>
          <w:b/>
          <w:bCs/>
        </w:rPr>
      </w:pPr>
      <w:r w:rsidRPr="00B90B48">
        <w:rPr>
          <w:rFonts w:cstheme="minorHAnsi"/>
          <w:b/>
          <w:bCs/>
        </w:rPr>
        <w:t xml:space="preserve">ΒΙΒΛΙΟ: </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1. Αιματολογία-Αιμοδοσία Ι </w:t>
      </w:r>
      <w:r w:rsidRPr="00B90B48">
        <w:rPr>
          <w:rFonts w:cstheme="minorHAnsi"/>
          <w:bCs/>
        </w:rPr>
        <w:t>(Β΄ Τάξη 1ου Κύκλου ΤΕΕ, των Ιωαννίδου -Παπακωνσταντίνου, Αλεξανδράτου και Παρασκευούλη, έκδοση Διόφαν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2. Αιματολογία-Αιμοδοσία ΙΙ (</w:t>
      </w:r>
      <w:r w:rsidRPr="00B90B48">
        <w:rPr>
          <w:rFonts w:cstheme="minorHAnsi"/>
          <w:bCs/>
        </w:rPr>
        <w:t>2ου Κύκλου, Τ.Ε.Ε. των Γερανιωτάκη, Μπόλλα, Σοφούλη , έκδοση Διόφαντος)</w:t>
      </w:r>
    </w:p>
    <w:p w:rsidR="00566363" w:rsidRDefault="00566363" w:rsidP="00F424C1">
      <w:pPr>
        <w:autoSpaceDE w:val="0"/>
        <w:autoSpaceDN w:val="0"/>
        <w:adjustRightInd w:val="0"/>
        <w:spacing w:after="0" w:line="312" w:lineRule="auto"/>
        <w:rPr>
          <w:rFonts w:cstheme="minorHAnsi"/>
          <w:b/>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1ο ΒΙΒΛΙΟ: «Αιματολογία-Αιμοδοσία 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ΑΙΜΑ </w:t>
      </w:r>
      <w:r w:rsidRPr="00B90B48">
        <w:rPr>
          <w:rFonts w:cstheme="minorHAnsi"/>
          <w:bCs/>
        </w:rPr>
        <w:t>(σελ. 18,19-2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Αίμα: ορ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3. Λειτουργίες του αί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4. Συστατικά του αίματος (σύστα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2: ΠΛΑΣΜΑ </w:t>
      </w:r>
      <w:r w:rsidRPr="00B90B48">
        <w:rPr>
          <w:rFonts w:cstheme="minorHAnsi"/>
          <w:bCs/>
        </w:rPr>
        <w:t>(σελ. 24-25, 25-2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1. Ορισμό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2. Σύσταση του πλάσματος (εξαιρείται ο πίνακας με τις τιμές αναφοράς 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κυριότερων ιόντ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3. pH του πλάσματος (σελ.25 και από σελ.26 μόνο τι είναι οξέωση και τ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αλκάλω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2.4. Λειτουργίες του πλάσ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lastRenderedPageBreak/>
        <w:t xml:space="preserve">ΚΕΦΑΛΑΙΟ 3: ΕΡΥΘΡΑ ΑΙΜΟΣΦΑΙΡΙΑ-ΔΕΚ </w:t>
      </w:r>
      <w:r w:rsidRPr="00B90B48">
        <w:rPr>
          <w:rFonts w:cstheme="minorHAnsi"/>
          <w:bCs/>
        </w:rPr>
        <w:t>(σελ. 31-32, 33, 34-35, 40-41, 42-4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1 Μορφολογία, Τόπος παραγωγής (μόνο τις 3 πρώτες παραγράφους σελ.32), Διάρκεια ζωής και τόπος καταστροφής (μόνο τις 3 πρώτες σειρές σελ. 3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2. Μορφολογικές αλλοιώσεις των ερυθρών αιμοσφαιρίων (εξαιρούνται «Μεταβολές ως προς το σχήμ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3. Αριθμός ερυθρών αιμοσφαιρίων (μόνο σελ. 4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4. Λειτουργική αποστολή των ερυθρών αιμοσφαιρίω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6. Ορισμός του αιματοκρίτη (</w:t>
      </w:r>
      <w:r w:rsidRPr="00B90B48">
        <w:rPr>
          <w:rFonts w:cstheme="minorHAnsi"/>
          <w:bCs/>
          <w:lang w:val="en-US"/>
        </w:rPr>
        <w:t>Ht</w:t>
      </w:r>
      <w:r w:rsidRPr="00B90B48">
        <w:rPr>
          <w:rFonts w:cstheme="minorHAnsi"/>
          <w:bCs/>
        </w:rPr>
        <w:t xml:space="preserve">, </w:t>
      </w:r>
      <w:r w:rsidRPr="00B90B48">
        <w:rPr>
          <w:rFonts w:cstheme="minorHAnsi"/>
          <w:bCs/>
          <w:lang w:val="en-US"/>
        </w:rPr>
        <w:t>Hct</w:t>
      </w:r>
      <w:r w:rsidRPr="00B90B48">
        <w:rPr>
          <w:rFonts w:cstheme="minorHAnsi"/>
          <w:bCs/>
        </w:rPr>
        <w:t>)</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7. Ορισμός της ταχύτητας καθίζησης των ερυθρών αιμοσφαιρίων (Τ. Κ. Ε.)</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μόνο τον ορισμό, σελ. 4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3.8. Δ.Ε.Κ.- ( Δικτυοερυθροκύτταρο)</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4: ΑΙΜΟΣΦΑΙΡΙΝΗ </w:t>
      </w:r>
      <w:r w:rsidRPr="00B90B48">
        <w:rPr>
          <w:rFonts w:cstheme="minorHAnsi"/>
          <w:bCs/>
        </w:rPr>
        <w:t>(σελ. 49, 51-5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1. Γεν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4. Φυσιολογικές αιμοσφαιρίνες (HbΑ,HbΑ</w:t>
      </w:r>
      <w:r w:rsidRPr="00B90B48">
        <w:rPr>
          <w:rFonts w:cstheme="minorHAnsi"/>
          <w:bCs/>
          <w:vertAlign w:val="subscript"/>
        </w:rPr>
        <w:t>2</w:t>
      </w:r>
      <w:r w:rsidRPr="00B90B48">
        <w:rPr>
          <w:rFonts w:cstheme="minorHAnsi"/>
          <w:bCs/>
        </w:rPr>
        <w:t>,HbF) Φυσιολογικές τι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4.5. Παθολογία της αιμοσφαιρίνη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5: ΛΕΥΚΑ ΑΙΜΟΣΦΑΙΡΙΑ </w:t>
      </w:r>
      <w:r w:rsidRPr="00B90B48">
        <w:rPr>
          <w:rFonts w:cstheme="minorHAnsi"/>
          <w:bCs/>
        </w:rPr>
        <w:t>(σελ. 59-7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1. Μορφολογικά χαρακτηριστικά</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2 Πολυμορφοπύρην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3. Λεμφοκύττα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4. Μεγάλα μονοπύρηνα ή μονοκύτταρ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5. Λευκοκυτταρικός τύπ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5.6. Λευχαιμίε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6: ΑΙΜΟΠΕΤΑΛΙΑ </w:t>
      </w:r>
      <w:r w:rsidRPr="00B90B48">
        <w:rPr>
          <w:rFonts w:cstheme="minorHAnsi"/>
          <w:bCs/>
        </w:rPr>
        <w:t>(σελ. 76-78)</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1. Μορφολογία</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Λειτουργική αποστολή</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Φυσιολογικές τιμέ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7: ΠΗΞΗ-ΑΙΜΟΣΤΑΣΗ </w:t>
      </w:r>
      <w:r w:rsidRPr="00B90B48">
        <w:rPr>
          <w:rFonts w:cstheme="minorHAnsi"/>
          <w:bCs/>
        </w:rPr>
        <w:t>(σελ. 81, 8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Μηχανισμός πήξης (αιμόσταση και μηχανισμοί που επιτυγχάνεται η αιμόστα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 σελ. 81, μόνο τις 2 πρώτες παραγράφου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Παράγοντες πήξης (μόνο σελ. 83 και εξαιρείται ο πίνακ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9: ΕΠΙΛΟΓΗ ΑΙΜΟΔΟΤΩΝ </w:t>
      </w:r>
      <w:r w:rsidRPr="00B90B48">
        <w:rPr>
          <w:rFonts w:cstheme="minorHAnsi"/>
          <w:bCs/>
        </w:rPr>
        <w:t>(σελ.105 και 107-11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1. Επιλογή αιμοδοτών</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2. Προϋποθέσεις για την προσφορά αί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εξαιρούνται οι ερωτήσεις του ερωτηματολογίου, σελ. 10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3. Κλινική εξέταση του αιμοδότ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4. Εργαστηριακές εξετάσεις του αιμοδότ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5. Φροντίδα του αιμοδότ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9.6. Ανεπιθύμητες αντιδράσεις του αιμοδότη</w:t>
      </w:r>
    </w:p>
    <w:p w:rsidR="00976F1C" w:rsidRPr="00B90B48" w:rsidRDefault="00976F1C" w:rsidP="00F424C1">
      <w:pPr>
        <w:autoSpaceDE w:val="0"/>
        <w:autoSpaceDN w:val="0"/>
        <w:adjustRightInd w:val="0"/>
        <w:spacing w:after="0" w:line="312" w:lineRule="auto"/>
        <w:rPr>
          <w:rFonts w:cstheme="minorHAnsi"/>
          <w:bCs/>
        </w:rPr>
      </w:pP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lastRenderedPageBreak/>
        <w:t>2ο Βιβλίο: «Αιματολογία-Αιμοδοσία ΙΙ»</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1: ΑΝΑΙΜΙΕΣ </w:t>
      </w:r>
      <w:r w:rsidRPr="00B90B48">
        <w:rPr>
          <w:rFonts w:cstheme="minorHAnsi"/>
          <w:bCs/>
        </w:rPr>
        <w:t>(σελ. 14, 16)</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1. Γενικά (μόνο ορισμός, 1η παράγραφος, σελ. 14)</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1.2. Διάκριση αναιμιών (μόνο σελ. 16)</w:t>
      </w:r>
    </w:p>
    <w:p w:rsidR="00976F1C" w:rsidRPr="00B90B48" w:rsidRDefault="00976F1C" w:rsidP="00F424C1">
      <w:pPr>
        <w:autoSpaceDE w:val="0"/>
        <w:autoSpaceDN w:val="0"/>
        <w:adjustRightInd w:val="0"/>
        <w:spacing w:after="0" w:line="312" w:lineRule="auto"/>
        <w:rPr>
          <w:rFonts w:cstheme="minorHAnsi"/>
          <w:b/>
          <w:bCs/>
        </w:rPr>
      </w:pPr>
      <w:r w:rsidRPr="00B90B48">
        <w:rPr>
          <w:rFonts w:cstheme="minorHAnsi"/>
          <w:b/>
          <w:bCs/>
        </w:rPr>
        <w:t>ΚΕΦΑΛΑΙΟ 6: ΜΕΤΑΓΓΙΣΗ ΑΙΜΑΤΟ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2. Ενδείξεις για μετάγγιση (σελ.76-77)</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3. Ενδείξεις για μετάγγιση παραγώγων αίματος (σελ.77-80)</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4. Ατυχή συμβάματα (επιπλοκές) από μετάγγιση αίματος (σελ. 80-81)</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5. Μετάδοση νοσημάτων από μετάγγιση αίματος (σελ.81-82)</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6.6. Μόλυνση του προς μετάγγιση αίματος (σελ.82-8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
          <w:bCs/>
        </w:rPr>
        <w:t xml:space="preserve">ΚΕΦΑΛΑΙΟ 7: ΤΜΗΜΑ ΣΥΜΒΑΤΟΤΗΤΑΣ </w:t>
      </w:r>
      <w:r w:rsidRPr="00B90B48">
        <w:rPr>
          <w:rFonts w:cstheme="minorHAnsi"/>
          <w:bCs/>
        </w:rPr>
        <w:t>(σελ.86-93)</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1 Τι πρέπει να έχει υπόψη του ο εργαζόμενος στο τμήμα συμβατότητας</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2 Διαδικασία για τη μετάγγιση</w:t>
      </w:r>
    </w:p>
    <w:p w:rsidR="00976F1C" w:rsidRPr="00B90B48" w:rsidRDefault="00976F1C" w:rsidP="00F424C1">
      <w:pPr>
        <w:autoSpaceDE w:val="0"/>
        <w:autoSpaceDN w:val="0"/>
        <w:adjustRightInd w:val="0"/>
        <w:spacing w:after="0" w:line="312" w:lineRule="auto"/>
        <w:rPr>
          <w:rFonts w:cstheme="minorHAnsi"/>
          <w:bCs/>
        </w:rPr>
      </w:pPr>
      <w:r w:rsidRPr="00B90B48">
        <w:rPr>
          <w:rFonts w:cstheme="minorHAnsi"/>
          <w:bCs/>
        </w:rPr>
        <w:t>7.3 Μετάγγιση αίματος σε επείγουσες καταστάσεις</w:t>
      </w:r>
    </w:p>
    <w:p w:rsidR="00976F1C" w:rsidRDefault="00976F1C" w:rsidP="00F424C1">
      <w:pPr>
        <w:autoSpaceDE w:val="0"/>
        <w:autoSpaceDN w:val="0"/>
        <w:adjustRightInd w:val="0"/>
        <w:spacing w:after="0" w:line="312" w:lineRule="auto"/>
        <w:rPr>
          <w:rFonts w:cstheme="minorHAnsi"/>
          <w:bCs/>
        </w:rPr>
      </w:pPr>
    </w:p>
    <w:p w:rsidR="00566363" w:rsidRPr="00B90B48" w:rsidRDefault="00566363" w:rsidP="00F424C1">
      <w:pPr>
        <w:autoSpaceDE w:val="0"/>
        <w:autoSpaceDN w:val="0"/>
        <w:adjustRightInd w:val="0"/>
        <w:spacing w:after="0" w:line="312" w:lineRule="auto"/>
        <w:rPr>
          <w:rFonts w:cstheme="minorHAnsi"/>
          <w:bCs/>
        </w:rPr>
      </w:pPr>
    </w:p>
    <w:p w:rsidR="00976F1C" w:rsidRPr="00566363" w:rsidRDefault="00976F1C" w:rsidP="00F424C1">
      <w:pPr>
        <w:autoSpaceDE w:val="0"/>
        <w:autoSpaceDN w:val="0"/>
        <w:adjustRightInd w:val="0"/>
        <w:spacing w:after="0" w:line="312" w:lineRule="auto"/>
        <w:jc w:val="center"/>
        <w:rPr>
          <w:rFonts w:cstheme="minorHAnsi"/>
          <w:b/>
          <w:bCs/>
          <w:sz w:val="24"/>
          <w:szCs w:val="24"/>
          <w:u w:val="single"/>
        </w:rPr>
      </w:pPr>
      <w:r w:rsidRPr="00566363">
        <w:rPr>
          <w:rFonts w:cstheme="minorHAnsi"/>
          <w:b/>
          <w:bCs/>
          <w:sz w:val="24"/>
          <w:szCs w:val="24"/>
          <w:u w:val="single"/>
        </w:rPr>
        <w:t>ΕΞΕΤΑΣΤΕΑ ΥΛΗ ΤΟΥ ΜΑΘΗΜΑΤΟΣ: «ΣΤΟΙΧΕΙΑ ΑΝΑΤΟΜΙΑΣ-ΦΥΣΙΟΛΟΓΙΑΣ ΙΙ»</w:t>
      </w:r>
    </w:p>
    <w:p w:rsidR="009F09EE" w:rsidRDefault="009F09EE" w:rsidP="00F424C1">
      <w:pPr>
        <w:autoSpaceDE w:val="0"/>
        <w:autoSpaceDN w:val="0"/>
        <w:adjustRightInd w:val="0"/>
        <w:spacing w:after="0" w:line="312" w:lineRule="auto"/>
        <w:rPr>
          <w:rFonts w:cstheme="minorHAnsi"/>
          <w:b/>
          <w:bCs/>
        </w:rPr>
      </w:pPr>
    </w:p>
    <w:p w:rsidR="00976F1C" w:rsidRPr="00566363" w:rsidRDefault="00976F1C" w:rsidP="00F424C1">
      <w:pPr>
        <w:autoSpaceDE w:val="0"/>
        <w:autoSpaceDN w:val="0"/>
        <w:adjustRightInd w:val="0"/>
        <w:spacing w:after="0" w:line="312" w:lineRule="auto"/>
        <w:rPr>
          <w:rFonts w:cstheme="minorHAnsi"/>
          <w:b/>
          <w:bCs/>
        </w:rPr>
      </w:pPr>
      <w:r w:rsidRPr="00566363">
        <w:rPr>
          <w:rFonts w:cstheme="minorHAnsi"/>
          <w:b/>
          <w:bCs/>
        </w:rPr>
        <w:t>ΒΙΒΛΙΟ: «Ανατομία-Φυσιολογία» (Β΄ Τάξη 1ου Κύκλου Τ.Ε.Ε., των Παπαδόπουλου, Ρίζου, Διαμαντοπούλου, Μαρκαντωνάκη, εκδ. Διόφαντος )</w:t>
      </w:r>
    </w:p>
    <w:p w:rsidR="009F09EE" w:rsidRDefault="009F09EE" w:rsidP="00F424C1">
      <w:pPr>
        <w:autoSpaceDE w:val="0"/>
        <w:autoSpaceDN w:val="0"/>
        <w:adjustRightInd w:val="0"/>
        <w:spacing w:after="0" w:line="312" w:lineRule="auto"/>
        <w:rPr>
          <w:rFonts w:cstheme="minorHAnsi"/>
          <w:b/>
          <w:bCs/>
        </w:rPr>
      </w:pP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3: ΚΥΚΛΟΦΟΡΙΚΟ ΣΥΣΤΗΜΑ </w:t>
      </w:r>
      <w:r w:rsidRPr="00566363">
        <w:rPr>
          <w:rFonts w:cstheme="minorHAnsi"/>
          <w:bCs/>
        </w:rPr>
        <w:t>(σελ.62-67)</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1. Η ΑΝΑΤΟΜΙΑ ΤΗΣ ΚΑΡΔ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2. ΛΕΙΤΟΥΡΓΙΑ ΤΗΣ ΚΑΡΔ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3. ΑΡΤΗΡΙΕΣ ΚΑΙ ΦΛΕΒΕ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4. ΑΡΤΗΡΙΑΚΟ ΣΥΣΤΗΜΑ ΜΙΚΡΗΣ ΚΥΚΛΟΦΟΡ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5. ΑΡΤΗΡΙΑΚΟ ΣΥΣΤΗΜΑ ΜΕΓΑΛΗΣ ΚΥΚΛΟΦΟΡ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6. ΦΛΕΒΙΚΟ ΣΥΣΤΗΜΑ ΜΙΚΡΗΣ ΚΥΚΛΟΦΟΡ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3.7. ΦΛΕΒΙΚΟ ΣΥΣΤΗΜΑ ΜΕΓΑΛΗΣ ΚΥΚΛΟΦΟΡΙ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4: ΑΙΜΑ </w:t>
      </w:r>
      <w:r w:rsidRPr="00566363">
        <w:rPr>
          <w:rFonts w:cstheme="minorHAnsi"/>
          <w:bCs/>
        </w:rPr>
        <w:t>(σελ. 71, 80-85)</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4.1. ΓΕΝΙΚ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4.8. ΑΝΟΣΙΑ-ΕΝΕΡΓΗΤΙΚΗ ΚΑΙ ΠΑΘΗΤΙΚΗ</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4.9. ΟΜΑΔΕΣ ΑΙΜΑΤΟ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5: ΠΕΠΤΙΚΟ ΣΥΣΤΗΜΑ </w:t>
      </w:r>
      <w:r w:rsidRPr="00566363">
        <w:rPr>
          <w:rFonts w:cstheme="minorHAnsi"/>
          <w:bCs/>
        </w:rPr>
        <w:t>(σελ. 94-112)</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ΓΕΝΙΚ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1. Η ΣΤΟΜΑΤΙΚΗ ΚΟΙΛΟΤΗΤ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2. ΦΑΡΥΓΓΑΣ-ΟΙΣΟΦΑΓΟ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3. ΣΤΟΜΑΧΙ-ΕΝΤΕΡΟ</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4. ΗΠΑΡ-ΠΑΓΚΡΕΑΣ-ΣΠΛΗΝ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lastRenderedPageBreak/>
        <w:t>5.5. ΓΕΝΙΚΑ ΓΙΑ ΤΗ ΛΕΙΤΟΥΡΓΙΑ ΤΟΥ ΠΕΠΤΙΚΟΥ ΣΥΣΤΗΜΑΤΟ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6. ΠΩΣ ΛΕΙΤΟΥΡΓΕΙ ΤΟ ΠΕΠΤΙΚΟ ΣΥΣΤΗΜ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7. ΠΕΨΗ ΤΩΝ ΥΔΑΤΑΝΘΡΑΚΩΝ/ΛΙΠΩΝ/ΠΡΩΤΕΪΝΩΝ</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8. ΜΕΤΑΒΟΛΙΣΜΟΣ ΥΔΑΤΑΝΘΡΑΚΩΝ/ΛΙΠΩΝ/ΑΜΙΝΟΞΕΩΝ</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5.9. ΦΥΣΙΟΛΟΓΙΚΗ ΔΙΑΤΡΟΦΗ-ΒΙΤΑΜΙΝΕ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6: ΑΝΑΠΝΕΥΣΤΙΚΟ ΣΥΣΤΗΜΑ </w:t>
      </w:r>
      <w:r w:rsidRPr="00566363">
        <w:rPr>
          <w:rFonts w:cstheme="minorHAnsi"/>
          <w:bCs/>
        </w:rPr>
        <w:t>(σελ. 115-122, 125-126)</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ΕΙΣΑΓΩΓΗ</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6.1. ΟΡΓΑΝΑ ΤΗΣ ΑΝΩ ΑΕΡΟΦΟΡΟΥ ΟΔΟΥ</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6.2. ΟΡΓΑΝΑ ΤΗΣ ΚΑΤΩ ΑΕΡΟΦΟΡΟΥ ΟΔΟΥ (εξαιρείται Ο βήχ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ΑΝΤΑΛΛΑΓΗ ΤΩΝ ΑΕΡΙΩΝ, ΜΕΤΑΦΟΡΑ ΤΩΝ ΑΕΡΙΩΝ</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7: ΟΥΡΟΠΟΙΗΤΙΚΟ ΣΥΣΤΗΜΑ </w:t>
      </w:r>
      <w:r w:rsidRPr="00566363">
        <w:rPr>
          <w:rFonts w:cstheme="minorHAnsi"/>
          <w:bCs/>
        </w:rPr>
        <w:t>(σελ. 130-136, 140-141)</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ΕΙΣΑΓΩΓΗ</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7.1. ΝΕΦΡΟΙ</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7.2. ΟΥΡΗΤΗΡΑΣ-ΟΥΡΟΔΟΧΟΣ ΚΥΣΤΗ-ΟΥΡΗΘΡ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7.3. ΟΙ ΝΕΦΡΟΙ ΚΑΙ ΤΑ ΥΓΡΑ ΤΟΥ ΣΩΜΑΤΟΣ (μέχρι τη Σπειραματική διήθηση , η οποία δεν συμπεριλαμβάνεται)</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ΤΑ ΟΥΡ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Σύσταση των ούρων, σελ.140-141, (ονομαστικά τα οργανικά στοιχεία και ανόργαν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συστατικά)</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8: ΓΕΝΝΗΤΙΚΟ ΣΥΣΤΗΜΑ </w:t>
      </w:r>
      <w:r w:rsidRPr="00566363">
        <w:rPr>
          <w:rFonts w:cstheme="minorHAnsi"/>
          <w:bCs/>
        </w:rPr>
        <w:t>(σελ.145-157)</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ΕΙΣΑΓΩΓΗ</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8.1. ΓΕΝΝΗΤΙΚΟ ΣΥΣΤΗΜΑ ΤΟΥ ΑΝΔΡΑ</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8.2. ΓΕΝΝΗΤΙΚΟ ΣΥΣΤΗΜΑ ΤΗΣ ΓΥΝΑΙΚ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
          <w:bCs/>
        </w:rPr>
        <w:t xml:space="preserve">ΚΕΦΑΛΑΙΟ 9: ΕΝΔΟΚΡΙΝΕΙΣ ΑΔΕΝΕΣ </w:t>
      </w:r>
      <w:r w:rsidRPr="00566363">
        <w:rPr>
          <w:rFonts w:cstheme="minorHAnsi"/>
          <w:bCs/>
        </w:rPr>
        <w:t>(σελ. 162-163, 167, 169, 171,173, 174, 175, 176)</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1. ΧΗΜΙΚΗ ΣΥΣΤΑΣΗ ΟΡΜΟΝΩΝ(σελ.162, μόνο τι είναι ορμόνες δηλ. «ορμόνες έιναι οι ουσίες που εκκρίνουν οι ενδοκρινείς αδένες» και ονομαστικά τους ενδοκρινείς αδένε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2. ΘΥΡΕΟΕΙΔΗΣ ΑΔΕΝ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2.1. Εισαγωγή (σελ.163, μόνο τις τρεις πρώτες σειρέ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2.2. Ορμόνες θυρεοειδούς, (σελ. 163), (μόνο τις τρεισήμισι πρώτες σειρέ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3. ΠΑΡΑΘΥΡΕΟΕΙΔΕΙΣ ΑΔΕΝΕΣ (σελ.167)</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3.1. Ορμόνες των παραθυρεοειδών αδένων (σελ.167) μέχρι τον τίτλο: «Δράσει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της παραθορμόνης» το οποίο δεν συμπεριλαμβάνεται.</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4. ΘΥΜΟΣ ΑΔΕΝΑ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6. ΟΡΜΟΝΕΣ ΟΠΙΣΘΙΟΥ ΛΟΒΟΥ ΥΠΟΦΥΣΗΣ (σελ. 171), μέχρι «Υπερλειτουργία του</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προσθίου λοβού της υπόφυσης» το οποίο δεν συμπεριλαμβάνεται.</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7. ΟΡΜΟΝΕΣ ΤΗΣ ΕΝΔΟΚΡΙΝΟΥΣ ΜΟΙΡΑΣ ΠΑΓΚΡΕΑΤΟΣ (μόνο τις τρεις σειρές της  σελ. 173).</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9.8. ΕΠΙΝΕΦΡΙΔΙΑ – ΟΡΜΟΝΕΣ ΕΠΙΝΕΦΡΙΔΙΩΝ (σελ.174,175, 176)</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από την σελ. 175 μόνο «ο φλοιός των επινεφριδίων παράγει πάνω από 50 ορμόνες.</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t>Οι ορμόνες αυτές ονομάζονται κορτικοειδή» και από την σελ. 176 μόνο «ο μυελός των</w:t>
      </w:r>
    </w:p>
    <w:p w:rsidR="00976F1C" w:rsidRPr="00566363" w:rsidRDefault="00976F1C" w:rsidP="00F424C1">
      <w:pPr>
        <w:autoSpaceDE w:val="0"/>
        <w:autoSpaceDN w:val="0"/>
        <w:adjustRightInd w:val="0"/>
        <w:spacing w:after="0" w:line="312" w:lineRule="auto"/>
        <w:rPr>
          <w:rFonts w:cstheme="minorHAnsi"/>
          <w:bCs/>
        </w:rPr>
      </w:pPr>
      <w:r w:rsidRPr="00566363">
        <w:rPr>
          <w:rFonts w:cstheme="minorHAnsi"/>
          <w:bCs/>
        </w:rPr>
        <w:lastRenderedPageBreak/>
        <w:t>επινεφριδίων παράγει δύο ορμόνες την αδρεναλίνη και την νοραδρεναλίνη οι οποίες</w:t>
      </w:r>
      <w:r w:rsidR="00884B18" w:rsidRPr="00884B18">
        <w:rPr>
          <w:rFonts w:cstheme="minorHAnsi"/>
          <w:bCs/>
        </w:rPr>
        <w:t xml:space="preserve"> </w:t>
      </w:r>
      <w:r w:rsidRPr="00566363">
        <w:rPr>
          <w:rFonts w:cstheme="minorHAnsi"/>
          <w:bCs/>
        </w:rPr>
        <w:t>ονομάζονται και κατεχολαμίνες»)</w:t>
      </w:r>
    </w:p>
    <w:p w:rsidR="007D49DB" w:rsidRDefault="007D49DB" w:rsidP="00F424C1">
      <w:pPr>
        <w:pStyle w:val="30"/>
        <w:spacing w:after="0" w:line="312" w:lineRule="auto"/>
        <w:jc w:val="both"/>
        <w:rPr>
          <w:rFonts w:asciiTheme="minorHAnsi" w:hAnsiTheme="minorHAnsi" w:cstheme="minorHAnsi"/>
          <w:b w:val="0"/>
          <w:sz w:val="22"/>
          <w:szCs w:val="22"/>
        </w:rPr>
      </w:pPr>
    </w:p>
    <w:p w:rsidR="007D49DB" w:rsidRPr="007D49DB" w:rsidRDefault="007D49DB" w:rsidP="00F424C1">
      <w:pPr>
        <w:spacing w:after="0" w:line="312" w:lineRule="auto"/>
      </w:pPr>
    </w:p>
    <w:tbl>
      <w:tblPr>
        <w:tblpPr w:leftFromText="180" w:rightFromText="180" w:vertAnchor="text" w:horzAnchor="margin" w:tblpY="291"/>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000"/>
      </w:tblPr>
      <w:tblGrid>
        <w:gridCol w:w="843"/>
        <w:gridCol w:w="873"/>
        <w:gridCol w:w="873"/>
      </w:tblGrid>
      <w:tr w:rsidR="00D809E2" w:rsidRPr="00AA77C7" w:rsidTr="00AA77C7">
        <w:trPr>
          <w:trHeight w:val="397"/>
        </w:trPr>
        <w:tc>
          <w:tcPr>
            <w:tcW w:w="843" w:type="dxa"/>
            <w:vAlign w:val="center"/>
          </w:tcPr>
          <w:p w:rsidR="00D809E2" w:rsidRPr="00AA77C7" w:rsidRDefault="00D809E2" w:rsidP="00E35E9D">
            <w:pPr>
              <w:spacing w:after="100" w:afterAutospacing="1" w:line="320" w:lineRule="atLeast"/>
              <w:ind w:left="-142" w:right="-108"/>
              <w:jc w:val="center"/>
              <w:rPr>
                <w:rFonts w:cstheme="minorHAnsi"/>
                <w:color w:val="FFFFFF" w:themeColor="background1"/>
                <w:sz w:val="18"/>
                <w:szCs w:val="18"/>
                <w:vertAlign w:val="subscript"/>
              </w:rPr>
            </w:pPr>
            <w:r w:rsidRPr="00AA77C7">
              <w:rPr>
                <w:rFonts w:cstheme="minorHAnsi"/>
                <w:color w:val="FFFFFF" w:themeColor="background1"/>
                <w:sz w:val="18"/>
                <w:szCs w:val="18"/>
                <w:vertAlign w:val="subscript"/>
              </w:rPr>
              <w:t>ΣΥΝ/ΤΗΣ</w:t>
            </w:r>
          </w:p>
        </w:tc>
        <w:tc>
          <w:tcPr>
            <w:tcW w:w="873" w:type="dxa"/>
            <w:vAlign w:val="center"/>
          </w:tcPr>
          <w:p w:rsidR="00D809E2" w:rsidRPr="00AA77C7" w:rsidRDefault="00D809E2" w:rsidP="00E35E9D">
            <w:pPr>
              <w:spacing w:after="100" w:afterAutospacing="1" w:line="320" w:lineRule="atLeast"/>
              <w:ind w:left="-142" w:right="-108"/>
              <w:jc w:val="center"/>
              <w:rPr>
                <w:rFonts w:cstheme="minorHAnsi"/>
                <w:color w:val="FFFFFF" w:themeColor="background1"/>
                <w:sz w:val="18"/>
                <w:szCs w:val="18"/>
                <w:vertAlign w:val="subscript"/>
              </w:rPr>
            </w:pPr>
            <w:r w:rsidRPr="00AA77C7">
              <w:rPr>
                <w:rFonts w:cstheme="minorHAnsi"/>
                <w:color w:val="FFFFFF" w:themeColor="background1"/>
                <w:sz w:val="18"/>
                <w:szCs w:val="18"/>
                <w:vertAlign w:val="subscript"/>
              </w:rPr>
              <w:t>ΤΜ/ΡΧΗΣ</w:t>
            </w:r>
          </w:p>
        </w:tc>
        <w:tc>
          <w:tcPr>
            <w:tcW w:w="873" w:type="dxa"/>
            <w:vAlign w:val="center"/>
          </w:tcPr>
          <w:p w:rsidR="00D809E2" w:rsidRPr="00AA77C7" w:rsidRDefault="00D809E2" w:rsidP="00E35E9D">
            <w:pPr>
              <w:spacing w:after="100" w:afterAutospacing="1" w:line="320" w:lineRule="atLeast"/>
              <w:ind w:left="-142" w:right="-108"/>
              <w:jc w:val="center"/>
              <w:rPr>
                <w:rFonts w:cstheme="minorHAnsi"/>
                <w:color w:val="FFFFFF" w:themeColor="background1"/>
                <w:sz w:val="18"/>
                <w:szCs w:val="18"/>
                <w:vertAlign w:val="subscript"/>
              </w:rPr>
            </w:pPr>
            <w:r w:rsidRPr="00AA77C7">
              <w:rPr>
                <w:rFonts w:cstheme="minorHAnsi"/>
                <w:color w:val="FFFFFF" w:themeColor="background1"/>
                <w:sz w:val="18"/>
                <w:szCs w:val="18"/>
                <w:vertAlign w:val="subscript"/>
              </w:rPr>
              <w:t>Δ/ΝΤΗΣΔ.Ε.Ε.</w:t>
            </w:r>
          </w:p>
        </w:tc>
      </w:tr>
      <w:tr w:rsidR="00D809E2" w:rsidRPr="00AA77C7" w:rsidTr="00AA77C7">
        <w:trPr>
          <w:trHeight w:val="132"/>
        </w:trPr>
        <w:tc>
          <w:tcPr>
            <w:tcW w:w="843" w:type="dxa"/>
          </w:tcPr>
          <w:p w:rsidR="00D809E2" w:rsidRPr="00AA77C7" w:rsidRDefault="00D809E2" w:rsidP="00E35E9D">
            <w:pPr>
              <w:spacing w:after="100" w:afterAutospacing="1" w:line="320" w:lineRule="atLeast"/>
              <w:ind w:left="-142" w:right="-108"/>
              <w:jc w:val="center"/>
              <w:rPr>
                <w:rFonts w:cstheme="minorHAnsi"/>
                <w:color w:val="FFFFFF" w:themeColor="background1"/>
                <w:vertAlign w:val="subscript"/>
              </w:rPr>
            </w:pPr>
          </w:p>
        </w:tc>
        <w:tc>
          <w:tcPr>
            <w:tcW w:w="873" w:type="dxa"/>
          </w:tcPr>
          <w:p w:rsidR="00D809E2" w:rsidRPr="00AA77C7" w:rsidRDefault="00D809E2" w:rsidP="00E35E9D">
            <w:pPr>
              <w:spacing w:after="100" w:afterAutospacing="1" w:line="320" w:lineRule="atLeast"/>
              <w:ind w:right="-340"/>
              <w:jc w:val="both"/>
              <w:rPr>
                <w:rFonts w:cstheme="minorHAnsi"/>
                <w:color w:val="FFFFFF" w:themeColor="background1"/>
                <w:vertAlign w:val="subscript"/>
              </w:rPr>
            </w:pPr>
          </w:p>
        </w:tc>
        <w:tc>
          <w:tcPr>
            <w:tcW w:w="873" w:type="dxa"/>
          </w:tcPr>
          <w:p w:rsidR="00D809E2" w:rsidRPr="00AA77C7" w:rsidRDefault="00D809E2" w:rsidP="00E35E9D">
            <w:pPr>
              <w:spacing w:after="100" w:afterAutospacing="1" w:line="320" w:lineRule="atLeast"/>
              <w:ind w:right="-340"/>
              <w:jc w:val="both"/>
              <w:rPr>
                <w:rFonts w:cstheme="minorHAnsi"/>
                <w:color w:val="FFFFFF" w:themeColor="background1"/>
                <w:vertAlign w:val="subscript"/>
              </w:rPr>
            </w:pPr>
          </w:p>
        </w:tc>
      </w:tr>
      <w:tr w:rsidR="00D809E2" w:rsidRPr="00AA77C7" w:rsidTr="00AA77C7">
        <w:trPr>
          <w:trHeight w:val="615"/>
        </w:trPr>
        <w:tc>
          <w:tcPr>
            <w:tcW w:w="843" w:type="dxa"/>
          </w:tcPr>
          <w:p w:rsidR="00D809E2" w:rsidRPr="00AA77C7" w:rsidRDefault="00D809E2" w:rsidP="00E35E9D">
            <w:pPr>
              <w:spacing w:after="100" w:afterAutospacing="1" w:line="320" w:lineRule="atLeast"/>
              <w:ind w:left="-142" w:right="-108"/>
              <w:jc w:val="center"/>
              <w:rPr>
                <w:rFonts w:cstheme="minorHAnsi"/>
                <w:color w:val="FFFFFF" w:themeColor="background1"/>
                <w:vertAlign w:val="subscript"/>
              </w:rPr>
            </w:pPr>
          </w:p>
          <w:p w:rsidR="00D809E2" w:rsidRPr="00AA77C7" w:rsidRDefault="00D809E2" w:rsidP="00E35E9D">
            <w:pPr>
              <w:spacing w:after="100" w:afterAutospacing="1" w:line="320" w:lineRule="atLeast"/>
              <w:ind w:left="-142" w:right="-108"/>
              <w:jc w:val="center"/>
              <w:rPr>
                <w:rFonts w:cstheme="minorHAnsi"/>
                <w:color w:val="FFFFFF" w:themeColor="background1"/>
                <w:vertAlign w:val="subscript"/>
              </w:rPr>
            </w:pPr>
          </w:p>
        </w:tc>
        <w:tc>
          <w:tcPr>
            <w:tcW w:w="873" w:type="dxa"/>
          </w:tcPr>
          <w:p w:rsidR="00D809E2" w:rsidRPr="00AA77C7" w:rsidRDefault="00D809E2" w:rsidP="00E35E9D">
            <w:pPr>
              <w:spacing w:after="100" w:afterAutospacing="1" w:line="320" w:lineRule="atLeast"/>
              <w:ind w:right="-340"/>
              <w:jc w:val="both"/>
              <w:rPr>
                <w:rFonts w:cstheme="minorHAnsi"/>
                <w:color w:val="FFFFFF" w:themeColor="background1"/>
                <w:vertAlign w:val="subscript"/>
              </w:rPr>
            </w:pPr>
          </w:p>
        </w:tc>
        <w:tc>
          <w:tcPr>
            <w:tcW w:w="873" w:type="dxa"/>
          </w:tcPr>
          <w:p w:rsidR="00D809E2" w:rsidRPr="00AA77C7" w:rsidRDefault="00D809E2" w:rsidP="00E35E9D">
            <w:pPr>
              <w:spacing w:after="100" w:afterAutospacing="1" w:line="320" w:lineRule="atLeast"/>
              <w:ind w:right="-340"/>
              <w:jc w:val="both"/>
              <w:rPr>
                <w:rFonts w:cstheme="minorHAnsi"/>
                <w:color w:val="FFFFFF" w:themeColor="background1"/>
                <w:vertAlign w:val="subscript"/>
              </w:rPr>
            </w:pPr>
          </w:p>
        </w:tc>
      </w:tr>
    </w:tbl>
    <w:p w:rsidR="007D49DB" w:rsidRDefault="007D49DB" w:rsidP="00F424C1">
      <w:pPr>
        <w:spacing w:after="0" w:line="312" w:lineRule="auto"/>
      </w:pPr>
    </w:p>
    <w:p w:rsidR="007D49DB" w:rsidRPr="00445DA3" w:rsidRDefault="007D49DB" w:rsidP="00F424C1">
      <w:pPr>
        <w:spacing w:after="0" w:line="312" w:lineRule="auto"/>
        <w:jc w:val="center"/>
        <w:rPr>
          <w:b/>
          <w:sz w:val="24"/>
          <w:szCs w:val="24"/>
        </w:rPr>
      </w:pPr>
      <w:r>
        <w:tab/>
      </w:r>
    </w:p>
    <w:p w:rsidR="007D49DB" w:rsidRPr="00445DA3" w:rsidRDefault="007D49DB" w:rsidP="00F424C1">
      <w:pPr>
        <w:spacing w:after="0" w:line="312" w:lineRule="auto"/>
        <w:jc w:val="center"/>
        <w:rPr>
          <w:b/>
          <w:sz w:val="24"/>
          <w:szCs w:val="24"/>
        </w:rPr>
      </w:pPr>
      <w:r>
        <w:tab/>
      </w:r>
    </w:p>
    <w:p w:rsidR="007D49DB" w:rsidRDefault="007D49DB" w:rsidP="00F424C1">
      <w:pPr>
        <w:tabs>
          <w:tab w:val="left" w:pos="6240"/>
        </w:tabs>
        <w:spacing w:after="0" w:line="312" w:lineRule="auto"/>
      </w:pPr>
    </w:p>
    <w:p w:rsidR="00D809E2" w:rsidRDefault="00D809E2" w:rsidP="00D809E2">
      <w:pPr>
        <w:pStyle w:val="a9"/>
        <w:spacing w:after="0" w:line="312" w:lineRule="auto"/>
        <w:rPr>
          <w:rFonts w:asciiTheme="minorHAnsi" w:hAnsiTheme="minorHAnsi" w:cs="Arial"/>
          <w:b/>
          <w:sz w:val="20"/>
          <w:u w:val="single"/>
        </w:rPr>
      </w:pPr>
    </w:p>
    <w:p w:rsidR="00D809E2" w:rsidRDefault="00D809E2" w:rsidP="00D809E2">
      <w:pPr>
        <w:pStyle w:val="a9"/>
        <w:spacing w:after="0" w:line="312" w:lineRule="auto"/>
        <w:rPr>
          <w:rFonts w:asciiTheme="minorHAnsi" w:hAnsiTheme="minorHAnsi" w:cs="Arial"/>
          <w:b/>
          <w:sz w:val="20"/>
          <w:u w:val="single"/>
        </w:rPr>
      </w:pPr>
    </w:p>
    <w:p w:rsidR="00884B18" w:rsidRPr="00445DA3" w:rsidRDefault="00884B18" w:rsidP="00884B18">
      <w:pPr>
        <w:framePr w:w="4591" w:h="1641" w:hSpace="180" w:wrap="auto" w:vAnchor="text" w:hAnchor="page" w:x="6031" w:y="297"/>
        <w:spacing w:after="0"/>
        <w:jc w:val="center"/>
        <w:rPr>
          <w:b/>
          <w:sz w:val="24"/>
          <w:szCs w:val="24"/>
        </w:rPr>
      </w:pPr>
      <w:r>
        <w:rPr>
          <w:b/>
          <w:sz w:val="24"/>
          <w:szCs w:val="24"/>
        </w:rPr>
        <w:t>Η</w:t>
      </w:r>
      <w:r w:rsidRPr="00445DA3">
        <w:rPr>
          <w:b/>
          <w:sz w:val="24"/>
          <w:szCs w:val="24"/>
        </w:rPr>
        <w:t xml:space="preserve"> ΠΡΟΪΣΤΑΜΕΝ</w:t>
      </w:r>
      <w:r>
        <w:rPr>
          <w:b/>
          <w:sz w:val="24"/>
          <w:szCs w:val="24"/>
        </w:rPr>
        <w:t>Η</w:t>
      </w:r>
      <w:r w:rsidRPr="00445DA3">
        <w:rPr>
          <w:b/>
          <w:sz w:val="24"/>
          <w:szCs w:val="24"/>
        </w:rPr>
        <w:t xml:space="preserve"> Τ</w:t>
      </w:r>
      <w:r>
        <w:rPr>
          <w:b/>
          <w:sz w:val="24"/>
          <w:szCs w:val="24"/>
        </w:rPr>
        <w:t>ΗΣ</w:t>
      </w:r>
      <w:r w:rsidRPr="00445DA3">
        <w:rPr>
          <w:b/>
          <w:sz w:val="24"/>
          <w:szCs w:val="24"/>
        </w:rPr>
        <w:t xml:space="preserve"> </w:t>
      </w:r>
      <w:r>
        <w:rPr>
          <w:b/>
          <w:sz w:val="24"/>
          <w:szCs w:val="24"/>
        </w:rPr>
        <w:t>ΓΕΝΙΚΗΣ Δ/ΝΣΗΣ ΣΠΟΥΔΩΝ Π/ΘΜΙΑΣ &amp; Δ/ΘΜΙΑΣ ΕΚΠ/ΣΗΣ</w:t>
      </w:r>
    </w:p>
    <w:p w:rsidR="00884B18" w:rsidRPr="00445DA3" w:rsidRDefault="00884B18" w:rsidP="00884B18">
      <w:pPr>
        <w:framePr w:w="4591" w:h="1641" w:hSpace="180" w:wrap="auto" w:vAnchor="text" w:hAnchor="page" w:x="6031" w:y="297"/>
        <w:spacing w:after="0"/>
        <w:jc w:val="center"/>
        <w:rPr>
          <w:b/>
          <w:sz w:val="24"/>
          <w:szCs w:val="24"/>
        </w:rPr>
      </w:pPr>
    </w:p>
    <w:p w:rsidR="00884B18" w:rsidRDefault="00884B18" w:rsidP="00884B18">
      <w:pPr>
        <w:framePr w:w="4591" w:h="1641" w:hSpace="180" w:wrap="auto" w:vAnchor="text" w:hAnchor="page" w:x="6031" w:y="297"/>
        <w:spacing w:after="0"/>
        <w:jc w:val="center"/>
        <w:rPr>
          <w:b/>
          <w:sz w:val="24"/>
          <w:szCs w:val="24"/>
        </w:rPr>
      </w:pPr>
    </w:p>
    <w:p w:rsidR="00884B18" w:rsidRPr="00445DA3" w:rsidRDefault="00884B18" w:rsidP="00884B18">
      <w:pPr>
        <w:framePr w:w="4591" w:h="1641" w:hSpace="180" w:wrap="auto" w:vAnchor="text" w:hAnchor="page" w:x="6031" w:y="297"/>
        <w:spacing w:after="0"/>
        <w:jc w:val="center"/>
        <w:rPr>
          <w:b/>
          <w:sz w:val="24"/>
          <w:szCs w:val="24"/>
        </w:rPr>
      </w:pPr>
    </w:p>
    <w:p w:rsidR="00884B18" w:rsidRPr="00445DA3" w:rsidRDefault="00884B18" w:rsidP="00884B18">
      <w:pPr>
        <w:framePr w:w="4591" w:h="1641" w:hSpace="180" w:wrap="auto" w:vAnchor="text" w:hAnchor="page" w:x="6031" w:y="297"/>
        <w:spacing w:after="0"/>
        <w:jc w:val="center"/>
        <w:rPr>
          <w:b/>
          <w:sz w:val="24"/>
          <w:szCs w:val="24"/>
        </w:rPr>
      </w:pPr>
      <w:r>
        <w:rPr>
          <w:b/>
          <w:sz w:val="24"/>
          <w:szCs w:val="24"/>
        </w:rPr>
        <w:t>ΑΝΔΡΟΝΙΚΗ ΜΠΑΡΛΑ</w:t>
      </w:r>
    </w:p>
    <w:p w:rsidR="00D809E2" w:rsidRDefault="00D809E2" w:rsidP="00D809E2">
      <w:pPr>
        <w:pStyle w:val="a9"/>
        <w:spacing w:after="0" w:line="312" w:lineRule="auto"/>
        <w:rPr>
          <w:rFonts w:asciiTheme="minorHAnsi" w:hAnsiTheme="minorHAnsi" w:cs="Arial"/>
          <w:b/>
          <w:sz w:val="20"/>
          <w:u w:val="single"/>
        </w:rPr>
      </w:pPr>
    </w:p>
    <w:p w:rsidR="00D809E2" w:rsidRDefault="00D809E2" w:rsidP="00D809E2">
      <w:pPr>
        <w:pStyle w:val="a9"/>
        <w:spacing w:after="0" w:line="312" w:lineRule="auto"/>
        <w:rPr>
          <w:rFonts w:asciiTheme="minorHAnsi" w:hAnsiTheme="minorHAnsi" w:cs="Arial"/>
          <w:b/>
          <w:sz w:val="20"/>
          <w:u w:val="single"/>
        </w:rPr>
      </w:pPr>
    </w:p>
    <w:p w:rsidR="00D809E2" w:rsidRDefault="00D809E2" w:rsidP="00D809E2">
      <w:pPr>
        <w:pStyle w:val="a9"/>
        <w:spacing w:after="0" w:line="312" w:lineRule="auto"/>
        <w:rPr>
          <w:rFonts w:asciiTheme="minorHAnsi" w:hAnsiTheme="minorHAnsi" w:cs="Arial"/>
          <w:b/>
          <w:sz w:val="20"/>
          <w:u w:val="single"/>
        </w:rPr>
      </w:pPr>
    </w:p>
    <w:p w:rsidR="00D809E2" w:rsidRDefault="00D809E2"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Default="00884B18" w:rsidP="00D809E2">
      <w:pPr>
        <w:pStyle w:val="a9"/>
        <w:spacing w:after="0" w:line="312" w:lineRule="auto"/>
        <w:rPr>
          <w:rFonts w:asciiTheme="minorHAnsi" w:hAnsiTheme="minorHAnsi" w:cs="Arial"/>
          <w:b/>
          <w:sz w:val="20"/>
          <w:u w:val="single"/>
          <w:lang w:val="en-US"/>
        </w:rPr>
      </w:pPr>
    </w:p>
    <w:p w:rsidR="00884B18" w:rsidRPr="00884B18" w:rsidRDefault="00884B18" w:rsidP="00D809E2">
      <w:pPr>
        <w:pStyle w:val="a9"/>
        <w:spacing w:after="0" w:line="312" w:lineRule="auto"/>
        <w:rPr>
          <w:rFonts w:asciiTheme="minorHAnsi" w:hAnsiTheme="minorHAnsi" w:cs="Arial"/>
          <w:b/>
          <w:sz w:val="20"/>
          <w:u w:val="single"/>
          <w:lang w:val="en-US"/>
        </w:rPr>
      </w:pPr>
    </w:p>
    <w:p w:rsidR="00D809E2" w:rsidRPr="00BC550B" w:rsidRDefault="00D809E2" w:rsidP="00D809E2">
      <w:pPr>
        <w:pStyle w:val="a9"/>
        <w:spacing w:after="0" w:line="312" w:lineRule="auto"/>
        <w:rPr>
          <w:rFonts w:asciiTheme="minorHAnsi" w:hAnsiTheme="minorHAnsi" w:cs="Arial"/>
          <w:b/>
          <w:sz w:val="20"/>
          <w:u w:val="single"/>
        </w:rPr>
      </w:pPr>
      <w:r w:rsidRPr="00BC550B">
        <w:rPr>
          <w:rFonts w:asciiTheme="minorHAnsi" w:hAnsiTheme="minorHAnsi" w:cs="Arial"/>
          <w:b/>
          <w:sz w:val="20"/>
          <w:u w:val="single"/>
        </w:rPr>
        <w:t>Εσωτερική Διανομή:</w:t>
      </w:r>
    </w:p>
    <w:p w:rsidR="00D809E2" w:rsidRPr="00176A65" w:rsidRDefault="00D809E2" w:rsidP="00D809E2">
      <w:pPr>
        <w:numPr>
          <w:ilvl w:val="0"/>
          <w:numId w:val="1"/>
        </w:numPr>
        <w:spacing w:after="0" w:line="312" w:lineRule="auto"/>
        <w:ind w:left="714" w:hanging="357"/>
        <w:jc w:val="both"/>
        <w:rPr>
          <w:rFonts w:cs="Arial"/>
          <w:sz w:val="20"/>
          <w:szCs w:val="20"/>
        </w:rPr>
      </w:pPr>
      <w:r w:rsidRPr="00176A65">
        <w:rPr>
          <w:rFonts w:cs="Arial"/>
          <w:sz w:val="20"/>
          <w:szCs w:val="20"/>
        </w:rPr>
        <w:t>Γενική Διεύθυνση Σπουδών Π/θμιας και Δ/θμιας Εκπ/σης</w:t>
      </w:r>
    </w:p>
    <w:p w:rsidR="00D809E2" w:rsidRPr="00176A65" w:rsidRDefault="00D809E2" w:rsidP="00D809E2">
      <w:pPr>
        <w:numPr>
          <w:ilvl w:val="0"/>
          <w:numId w:val="1"/>
        </w:numPr>
        <w:spacing w:after="0" w:line="312" w:lineRule="auto"/>
        <w:ind w:left="714" w:hanging="357"/>
        <w:jc w:val="both"/>
        <w:rPr>
          <w:rFonts w:cs="Arial"/>
          <w:sz w:val="20"/>
          <w:szCs w:val="20"/>
        </w:rPr>
      </w:pPr>
      <w:r w:rsidRPr="00176A65">
        <w:rPr>
          <w:rFonts w:cs="Arial"/>
          <w:sz w:val="20"/>
          <w:szCs w:val="20"/>
        </w:rPr>
        <w:t>Δ/νση Επαγγ/κης Εκπ/σης -Τμήμα Α΄</w:t>
      </w:r>
    </w:p>
    <w:p w:rsidR="00D809E2" w:rsidRPr="00176A65" w:rsidRDefault="00D809E2" w:rsidP="00D809E2">
      <w:pPr>
        <w:numPr>
          <w:ilvl w:val="0"/>
          <w:numId w:val="1"/>
        </w:numPr>
        <w:spacing w:after="0" w:line="312" w:lineRule="auto"/>
        <w:ind w:left="714" w:hanging="357"/>
        <w:jc w:val="both"/>
        <w:rPr>
          <w:rFonts w:cs="Arial"/>
          <w:sz w:val="20"/>
          <w:szCs w:val="20"/>
        </w:rPr>
      </w:pPr>
      <w:r>
        <w:rPr>
          <w:rFonts w:cs="Arial"/>
          <w:sz w:val="20"/>
          <w:szCs w:val="20"/>
        </w:rPr>
        <w:t>Δ/νση Εξετάσεων και Πιστοποιήσεων</w:t>
      </w:r>
    </w:p>
    <w:p w:rsidR="00976F1C" w:rsidRPr="007D49DB" w:rsidRDefault="007D49DB" w:rsidP="007D49DB">
      <w:pPr>
        <w:tabs>
          <w:tab w:val="left" w:pos="6240"/>
        </w:tabs>
      </w:pPr>
      <w:r>
        <w:tab/>
      </w:r>
      <w:bookmarkStart w:id="1" w:name="_GoBack"/>
      <w:bookmarkEnd w:id="1"/>
    </w:p>
    <w:sectPr w:rsidR="00976F1C" w:rsidRPr="007D49DB" w:rsidSect="00DB440E">
      <w:headerReference w:type="default" r:id="rId23"/>
      <w:footerReference w:type="default" r:id="rId24"/>
      <w:pgSz w:w="11907" w:h="16840" w:code="9"/>
      <w:pgMar w:top="1418" w:right="1134" w:bottom="1559" w:left="1418" w:header="720" w:footer="567" w:gutter="0"/>
      <w:paperSrc w:first="15" w:other="15"/>
      <w:cols w:space="720"/>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424C1" w:rsidRDefault="00F424C1">
      <w:r>
        <w:separator/>
      </w:r>
    </w:p>
  </w:endnote>
  <w:endnote w:type="continuationSeparator" w:id="0">
    <w:p w:rsidR="00F424C1" w:rsidRDefault="00F424C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A1"/>
    <w:family w:val="swiss"/>
    <w:pitch w:val="variable"/>
    <w:sig w:usb0="A00002EF" w:usb1="4000207B" w:usb2="00000000" w:usb3="00000000" w:csb0="0000009F" w:csb1="00000000"/>
  </w:font>
  <w:font w:name="Arial">
    <w:panose1 w:val="020B0604020202020204"/>
    <w:charset w:val="A1"/>
    <w:family w:val="swiss"/>
    <w:pitch w:val="variable"/>
    <w:sig w:usb0="20002A87" w:usb1="80000000" w:usb2="00000008" w:usb3="00000000" w:csb0="000001FF" w:csb1="00000000"/>
  </w:font>
  <w:font w:name="Arial,Bold">
    <w:panose1 w:val="00000000000000000000"/>
    <w:charset w:val="A1"/>
    <w:family w:val="auto"/>
    <w:notTrueType/>
    <w:pitch w:val="default"/>
    <w:sig w:usb0="00000081" w:usb1="00000000" w:usb2="00000000" w:usb3="00000000" w:csb0="00000008" w:csb1="00000000"/>
  </w:font>
  <w:font w:name="Cambria">
    <w:panose1 w:val="02040503050406030204"/>
    <w:charset w:val="A1"/>
    <w:family w:val="roman"/>
    <w:pitch w:val="variable"/>
    <w:sig w:usb0="A00002EF" w:usb1="4000004B" w:usb2="00000000" w:usb3="00000000" w:csb0="0000009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MgOldTimes UC Pol">
    <w:altName w:val="Arial"/>
    <w:panose1 w:val="00000000000000000000"/>
    <w:charset w:val="00"/>
    <w:family w:val="swiss"/>
    <w:notTrueType/>
    <w:pitch w:val="default"/>
    <w:sig w:usb0="00000001" w:usb1="00000000" w:usb2="00000000" w:usb3="00000000" w:csb0="00000009" w:csb1="00000000"/>
  </w:font>
  <w:font w:name="Tahoma">
    <w:panose1 w:val="020B0604030504040204"/>
    <w:charset w:val="00"/>
    <w:family w:val="swiss"/>
    <w:notTrueType/>
    <w:pitch w:val="variable"/>
    <w:sig w:usb0="00000003" w:usb1="00000000" w:usb2="00000000" w:usb3="00000000" w:csb0="00000001" w:csb1="00000000"/>
  </w:font>
  <w:font w:name="Droid Sans Fallback">
    <w:altName w:val="Arial Unicode MS"/>
    <w:charset w:val="80"/>
    <w:family w:val="auto"/>
    <w:pitch w:val="variable"/>
    <w:sig w:usb0="00000000" w:usb1="00000000" w:usb2="00000000" w:usb3="00000000" w:csb0="00000000" w:csb1="00000000"/>
  </w:font>
  <w:font w:name="Lohit Hindi">
    <w:altName w:val="Arial Unicode MS"/>
    <w:charset w:val="80"/>
    <w:family w:val="auto"/>
    <w:pitch w:val="variable"/>
    <w:sig w:usb0="00000000" w:usb1="00000000" w:usb2="00000000" w:usb3="00000000" w:csb0="00000000" w:csb1="00000000"/>
  </w:font>
  <w:font w:name="Andale Sans UI">
    <w:altName w:val="Arial Unicode MS"/>
    <w:charset w:val="00"/>
    <w:family w:val="auto"/>
    <w:pitch w:val="variable"/>
    <w:sig w:usb0="00000000" w:usb1="00000000" w:usb2="00000000" w:usb3="00000000" w:csb0="00000000" w:csb1="00000000"/>
  </w:font>
  <w:font w:name="Book Antiqua">
    <w:panose1 w:val="02040602050305030304"/>
    <w:charset w:val="A1"/>
    <w:family w:val="roman"/>
    <w:pitch w:val="variable"/>
    <w:sig w:usb0="00000287" w:usb1="00000000" w:usb2="00000000" w:usb3="00000000" w:csb0="0000009F" w:csb1="00000000"/>
  </w:font>
  <w:font w:name="Bookman Old Style">
    <w:panose1 w:val="02050604050505020204"/>
    <w:charset w:val="A1"/>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24C1" w:rsidRDefault="0097184E">
    <w:pPr>
      <w:pStyle w:val="a3"/>
      <w:jc w:val="right"/>
    </w:pPr>
    <w:r>
      <w:fldChar w:fldCharType="begin"/>
    </w:r>
    <w:r w:rsidR="00F424C1">
      <w:instrText xml:space="preserve"> PAGE   \* MERGEFORMAT </w:instrText>
    </w:r>
    <w:r>
      <w:fldChar w:fldCharType="separate"/>
    </w:r>
    <w:r w:rsidR="00FD1F53">
      <w:rPr>
        <w:noProof/>
      </w:rPr>
      <w:t>2</w:t>
    </w:r>
    <w:r>
      <w:rPr>
        <w:noProof/>
      </w:rPr>
      <w:fldChar w:fldCharType="end"/>
    </w:r>
  </w:p>
  <w:p w:rsidR="00F424C1" w:rsidRDefault="00F424C1">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424C1" w:rsidRDefault="00F424C1">
      <w:r>
        <w:separator/>
      </w:r>
    </w:p>
  </w:footnote>
  <w:footnote w:type="continuationSeparator" w:id="0">
    <w:p w:rsidR="00F424C1" w:rsidRDefault="00F424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424C1" w:rsidRDefault="00F424C1" w:rsidP="00F63D7E">
    <w:pPr>
      <w:pStyle w:val="a5"/>
      <w:framePr w:h="253" w:hRule="exact" w:wrap="auto" w:vAnchor="text" w:hAnchor="margin" w:xAlign="center" w:y="-152"/>
      <w:rPr>
        <w:rStyle w:val="a4"/>
      </w:rPr>
    </w:pPr>
  </w:p>
  <w:p w:rsidR="00F424C1" w:rsidRDefault="00F424C1">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1148FF"/>
    <w:multiLevelType w:val="multilevel"/>
    <w:tmpl w:val="0408001D"/>
    <w:styleLink w:val="13"/>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
    <w:nsid w:val="0125291F"/>
    <w:multiLevelType w:val="hybridMultilevel"/>
    <w:tmpl w:val="A0BE3708"/>
    <w:lvl w:ilvl="0" w:tplc="04080001">
      <w:start w:val="1"/>
      <w:numFmt w:val="bullet"/>
      <w:lvlText w:val=""/>
      <w:lvlJc w:val="left"/>
      <w:pPr>
        <w:tabs>
          <w:tab w:val="num" w:pos="360"/>
        </w:tabs>
        <w:ind w:left="36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9B22980"/>
    <w:multiLevelType w:val="multilevel"/>
    <w:tmpl w:val="0408001F"/>
    <w:styleLink w:val="5"/>
    <w:lvl w:ilvl="0">
      <w:start w:val="2"/>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
    <w:nsid w:val="0BC66FCB"/>
    <w:multiLevelType w:val="hybridMultilevel"/>
    <w:tmpl w:val="B0924E88"/>
    <w:lvl w:ilvl="0" w:tplc="06CE74B0">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0C9A28B8"/>
    <w:multiLevelType w:val="multilevel"/>
    <w:tmpl w:val="0408001F"/>
    <w:styleLink w:val="1"/>
    <w:lvl w:ilvl="0">
      <w:start w:val="2"/>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nsid w:val="0C9D1829"/>
    <w:multiLevelType w:val="multilevel"/>
    <w:tmpl w:val="0408001D"/>
    <w:styleLink w:val="9"/>
    <w:lvl w:ilvl="0">
      <w:start w:val="4"/>
      <w:numFmt w:val="decimal"/>
      <w:lvlText w:val="%1)"/>
      <w:lvlJc w:val="left"/>
      <w:pPr>
        <w:ind w:left="360" w:hanging="360"/>
      </w:pPr>
      <w:rPr>
        <w:rFonts w:cs="Times New Roman"/>
      </w:rPr>
    </w:lvl>
    <w:lvl w:ilvl="1">
      <w:start w:val="1"/>
      <w:numFmt w:val="decimal"/>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7">
    <w:nsid w:val="0CBE7F2A"/>
    <w:multiLevelType w:val="hybridMultilevel"/>
    <w:tmpl w:val="6652C45A"/>
    <w:lvl w:ilvl="0" w:tplc="04080003">
      <w:start w:val="1"/>
      <w:numFmt w:val="bullet"/>
      <w:lvlText w:val="o"/>
      <w:lvlJc w:val="left"/>
      <w:pPr>
        <w:tabs>
          <w:tab w:val="num" w:pos="643"/>
        </w:tabs>
        <w:ind w:left="643" w:hanging="360"/>
      </w:pPr>
      <w:rPr>
        <w:rFonts w:ascii="Courier New" w:hAnsi="Courier New" w:cs="Courier New" w:hint="default"/>
      </w:rPr>
    </w:lvl>
    <w:lvl w:ilvl="1" w:tplc="04080003" w:tentative="1">
      <w:start w:val="1"/>
      <w:numFmt w:val="bullet"/>
      <w:lvlText w:val="o"/>
      <w:lvlJc w:val="left"/>
      <w:pPr>
        <w:tabs>
          <w:tab w:val="num" w:pos="1363"/>
        </w:tabs>
        <w:ind w:left="1363" w:hanging="360"/>
      </w:pPr>
      <w:rPr>
        <w:rFonts w:ascii="Courier New" w:hAnsi="Courier New" w:cs="Courier New" w:hint="default"/>
      </w:rPr>
    </w:lvl>
    <w:lvl w:ilvl="2" w:tplc="04080005" w:tentative="1">
      <w:start w:val="1"/>
      <w:numFmt w:val="bullet"/>
      <w:lvlText w:val=""/>
      <w:lvlJc w:val="left"/>
      <w:pPr>
        <w:tabs>
          <w:tab w:val="num" w:pos="2083"/>
        </w:tabs>
        <w:ind w:left="2083" w:hanging="360"/>
      </w:pPr>
      <w:rPr>
        <w:rFonts w:ascii="Wingdings" w:hAnsi="Wingdings" w:hint="default"/>
      </w:rPr>
    </w:lvl>
    <w:lvl w:ilvl="3" w:tplc="04080001" w:tentative="1">
      <w:start w:val="1"/>
      <w:numFmt w:val="bullet"/>
      <w:lvlText w:val=""/>
      <w:lvlJc w:val="left"/>
      <w:pPr>
        <w:tabs>
          <w:tab w:val="num" w:pos="2803"/>
        </w:tabs>
        <w:ind w:left="2803" w:hanging="360"/>
      </w:pPr>
      <w:rPr>
        <w:rFonts w:ascii="Symbol" w:hAnsi="Symbol" w:hint="default"/>
      </w:rPr>
    </w:lvl>
    <w:lvl w:ilvl="4" w:tplc="04080003" w:tentative="1">
      <w:start w:val="1"/>
      <w:numFmt w:val="bullet"/>
      <w:lvlText w:val="o"/>
      <w:lvlJc w:val="left"/>
      <w:pPr>
        <w:tabs>
          <w:tab w:val="num" w:pos="3523"/>
        </w:tabs>
        <w:ind w:left="3523" w:hanging="360"/>
      </w:pPr>
      <w:rPr>
        <w:rFonts w:ascii="Courier New" w:hAnsi="Courier New" w:cs="Courier New" w:hint="default"/>
      </w:rPr>
    </w:lvl>
    <w:lvl w:ilvl="5" w:tplc="04080005" w:tentative="1">
      <w:start w:val="1"/>
      <w:numFmt w:val="bullet"/>
      <w:lvlText w:val=""/>
      <w:lvlJc w:val="left"/>
      <w:pPr>
        <w:tabs>
          <w:tab w:val="num" w:pos="4243"/>
        </w:tabs>
        <w:ind w:left="4243" w:hanging="360"/>
      </w:pPr>
      <w:rPr>
        <w:rFonts w:ascii="Wingdings" w:hAnsi="Wingdings" w:hint="default"/>
      </w:rPr>
    </w:lvl>
    <w:lvl w:ilvl="6" w:tplc="04080001" w:tentative="1">
      <w:start w:val="1"/>
      <w:numFmt w:val="bullet"/>
      <w:lvlText w:val=""/>
      <w:lvlJc w:val="left"/>
      <w:pPr>
        <w:tabs>
          <w:tab w:val="num" w:pos="4963"/>
        </w:tabs>
        <w:ind w:left="4963" w:hanging="360"/>
      </w:pPr>
      <w:rPr>
        <w:rFonts w:ascii="Symbol" w:hAnsi="Symbol" w:hint="default"/>
      </w:rPr>
    </w:lvl>
    <w:lvl w:ilvl="7" w:tplc="04080003" w:tentative="1">
      <w:start w:val="1"/>
      <w:numFmt w:val="bullet"/>
      <w:lvlText w:val="o"/>
      <w:lvlJc w:val="left"/>
      <w:pPr>
        <w:tabs>
          <w:tab w:val="num" w:pos="5683"/>
        </w:tabs>
        <w:ind w:left="5683" w:hanging="360"/>
      </w:pPr>
      <w:rPr>
        <w:rFonts w:ascii="Courier New" w:hAnsi="Courier New" w:cs="Courier New" w:hint="default"/>
      </w:rPr>
    </w:lvl>
    <w:lvl w:ilvl="8" w:tplc="04080005" w:tentative="1">
      <w:start w:val="1"/>
      <w:numFmt w:val="bullet"/>
      <w:lvlText w:val=""/>
      <w:lvlJc w:val="left"/>
      <w:pPr>
        <w:tabs>
          <w:tab w:val="num" w:pos="6403"/>
        </w:tabs>
        <w:ind w:left="6403" w:hanging="360"/>
      </w:pPr>
      <w:rPr>
        <w:rFonts w:ascii="Wingdings" w:hAnsi="Wingdings" w:hint="default"/>
      </w:rPr>
    </w:lvl>
  </w:abstractNum>
  <w:abstractNum w:abstractNumId="8">
    <w:nsid w:val="0EE40291"/>
    <w:multiLevelType w:val="multilevel"/>
    <w:tmpl w:val="0408001F"/>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11146DC6"/>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6DA6BA9"/>
    <w:multiLevelType w:val="hybridMultilevel"/>
    <w:tmpl w:val="307C4FA6"/>
    <w:lvl w:ilvl="0" w:tplc="EB08487A">
      <w:start w:val="1"/>
      <w:numFmt w:val="bullet"/>
      <w:lvlText w:val=""/>
      <w:lvlJc w:val="left"/>
      <w:pPr>
        <w:ind w:left="720" w:hanging="360"/>
      </w:pPr>
      <w:rPr>
        <w:rFonts w:ascii="Webdings" w:hAnsi="Web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18C15106"/>
    <w:multiLevelType w:val="multilevel"/>
    <w:tmpl w:val="114CDD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9230F6C"/>
    <w:multiLevelType w:val="multilevel"/>
    <w:tmpl w:val="0408001F"/>
    <w:styleLink w:val="14"/>
    <w:lvl w:ilvl="0">
      <w:start w:val="3"/>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3">
    <w:nsid w:val="1A4B7740"/>
    <w:multiLevelType w:val="hybridMultilevel"/>
    <w:tmpl w:val="23DE8506"/>
    <w:lvl w:ilvl="0" w:tplc="04080003">
      <w:start w:val="1"/>
      <w:numFmt w:val="bullet"/>
      <w:lvlText w:val="o"/>
      <w:lvlJc w:val="left"/>
      <w:pPr>
        <w:tabs>
          <w:tab w:val="num" w:pos="643"/>
        </w:tabs>
        <w:ind w:left="643" w:hanging="360"/>
      </w:pPr>
      <w:rPr>
        <w:rFonts w:ascii="Courier New" w:hAnsi="Courier New" w:cs="Courier New" w:hint="default"/>
      </w:rPr>
    </w:lvl>
    <w:lvl w:ilvl="1" w:tplc="04080003" w:tentative="1">
      <w:start w:val="1"/>
      <w:numFmt w:val="bullet"/>
      <w:lvlText w:val="o"/>
      <w:lvlJc w:val="left"/>
      <w:pPr>
        <w:tabs>
          <w:tab w:val="num" w:pos="1363"/>
        </w:tabs>
        <w:ind w:left="1363" w:hanging="360"/>
      </w:pPr>
      <w:rPr>
        <w:rFonts w:ascii="Courier New" w:hAnsi="Courier New" w:cs="Courier New" w:hint="default"/>
      </w:rPr>
    </w:lvl>
    <w:lvl w:ilvl="2" w:tplc="04080005" w:tentative="1">
      <w:start w:val="1"/>
      <w:numFmt w:val="bullet"/>
      <w:lvlText w:val=""/>
      <w:lvlJc w:val="left"/>
      <w:pPr>
        <w:tabs>
          <w:tab w:val="num" w:pos="2083"/>
        </w:tabs>
        <w:ind w:left="2083" w:hanging="360"/>
      </w:pPr>
      <w:rPr>
        <w:rFonts w:ascii="Wingdings" w:hAnsi="Wingdings" w:hint="default"/>
      </w:rPr>
    </w:lvl>
    <w:lvl w:ilvl="3" w:tplc="04080001" w:tentative="1">
      <w:start w:val="1"/>
      <w:numFmt w:val="bullet"/>
      <w:lvlText w:val=""/>
      <w:lvlJc w:val="left"/>
      <w:pPr>
        <w:tabs>
          <w:tab w:val="num" w:pos="2803"/>
        </w:tabs>
        <w:ind w:left="2803" w:hanging="360"/>
      </w:pPr>
      <w:rPr>
        <w:rFonts w:ascii="Symbol" w:hAnsi="Symbol" w:hint="default"/>
      </w:rPr>
    </w:lvl>
    <w:lvl w:ilvl="4" w:tplc="04080003" w:tentative="1">
      <w:start w:val="1"/>
      <w:numFmt w:val="bullet"/>
      <w:lvlText w:val="o"/>
      <w:lvlJc w:val="left"/>
      <w:pPr>
        <w:tabs>
          <w:tab w:val="num" w:pos="3523"/>
        </w:tabs>
        <w:ind w:left="3523" w:hanging="360"/>
      </w:pPr>
      <w:rPr>
        <w:rFonts w:ascii="Courier New" w:hAnsi="Courier New" w:cs="Courier New" w:hint="default"/>
      </w:rPr>
    </w:lvl>
    <w:lvl w:ilvl="5" w:tplc="04080005" w:tentative="1">
      <w:start w:val="1"/>
      <w:numFmt w:val="bullet"/>
      <w:lvlText w:val=""/>
      <w:lvlJc w:val="left"/>
      <w:pPr>
        <w:tabs>
          <w:tab w:val="num" w:pos="4243"/>
        </w:tabs>
        <w:ind w:left="4243" w:hanging="360"/>
      </w:pPr>
      <w:rPr>
        <w:rFonts w:ascii="Wingdings" w:hAnsi="Wingdings" w:hint="default"/>
      </w:rPr>
    </w:lvl>
    <w:lvl w:ilvl="6" w:tplc="04080001" w:tentative="1">
      <w:start w:val="1"/>
      <w:numFmt w:val="bullet"/>
      <w:lvlText w:val=""/>
      <w:lvlJc w:val="left"/>
      <w:pPr>
        <w:tabs>
          <w:tab w:val="num" w:pos="4963"/>
        </w:tabs>
        <w:ind w:left="4963" w:hanging="360"/>
      </w:pPr>
      <w:rPr>
        <w:rFonts w:ascii="Symbol" w:hAnsi="Symbol" w:hint="default"/>
      </w:rPr>
    </w:lvl>
    <w:lvl w:ilvl="7" w:tplc="04080003" w:tentative="1">
      <w:start w:val="1"/>
      <w:numFmt w:val="bullet"/>
      <w:lvlText w:val="o"/>
      <w:lvlJc w:val="left"/>
      <w:pPr>
        <w:tabs>
          <w:tab w:val="num" w:pos="5683"/>
        </w:tabs>
        <w:ind w:left="5683" w:hanging="360"/>
      </w:pPr>
      <w:rPr>
        <w:rFonts w:ascii="Courier New" w:hAnsi="Courier New" w:cs="Courier New" w:hint="default"/>
      </w:rPr>
    </w:lvl>
    <w:lvl w:ilvl="8" w:tplc="04080005" w:tentative="1">
      <w:start w:val="1"/>
      <w:numFmt w:val="bullet"/>
      <w:lvlText w:val=""/>
      <w:lvlJc w:val="left"/>
      <w:pPr>
        <w:tabs>
          <w:tab w:val="num" w:pos="6403"/>
        </w:tabs>
        <w:ind w:left="6403" w:hanging="360"/>
      </w:pPr>
      <w:rPr>
        <w:rFonts w:ascii="Wingdings" w:hAnsi="Wingdings" w:hint="default"/>
      </w:rPr>
    </w:lvl>
  </w:abstractNum>
  <w:abstractNum w:abstractNumId="14">
    <w:nsid w:val="1CF35299"/>
    <w:multiLevelType w:val="hybridMultilevel"/>
    <w:tmpl w:val="63FC4EAE"/>
    <w:lvl w:ilvl="0" w:tplc="0408000F">
      <w:start w:val="1"/>
      <w:numFmt w:val="decimal"/>
      <w:lvlText w:val="%1."/>
      <w:lvlJc w:val="left"/>
      <w:pPr>
        <w:ind w:left="720" w:hanging="360"/>
      </w:pPr>
      <w:rPr>
        <w:rFonts w:hint="default"/>
      </w:rPr>
    </w:lvl>
    <w:lvl w:ilvl="1" w:tplc="FD149530">
      <w:numFmt w:val="bullet"/>
      <w:lvlText w:val="•"/>
      <w:lvlJc w:val="left"/>
      <w:pPr>
        <w:ind w:left="1440" w:hanging="360"/>
      </w:pPr>
      <w:rPr>
        <w:rFonts w:ascii="Calibri" w:eastAsia="Times New Roman" w:hAnsi="Calibri" w:cs="Times New Roman" w:hint="default"/>
      </w:r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216845FA"/>
    <w:multiLevelType w:val="hybridMultilevel"/>
    <w:tmpl w:val="69A8B01E"/>
    <w:lvl w:ilvl="0" w:tplc="04080003">
      <w:start w:val="1"/>
      <w:numFmt w:val="bullet"/>
      <w:lvlText w:val="o"/>
      <w:lvlJc w:val="left"/>
      <w:pPr>
        <w:tabs>
          <w:tab w:val="num" w:pos="643"/>
        </w:tabs>
        <w:ind w:left="643" w:hanging="360"/>
      </w:pPr>
      <w:rPr>
        <w:rFonts w:ascii="Courier New" w:hAnsi="Courier New" w:cs="Courier New" w:hint="default"/>
      </w:rPr>
    </w:lvl>
    <w:lvl w:ilvl="1" w:tplc="DCB4A8B2">
      <w:numFmt w:val="bullet"/>
      <w:lvlText w:val="-"/>
      <w:lvlJc w:val="left"/>
      <w:pPr>
        <w:tabs>
          <w:tab w:val="num" w:pos="1363"/>
        </w:tabs>
        <w:ind w:left="1363" w:hanging="360"/>
      </w:pPr>
      <w:rPr>
        <w:rFonts w:ascii="Arial" w:eastAsia="Times New Roman" w:hAnsi="Arial" w:cs="Arial" w:hint="default"/>
      </w:rPr>
    </w:lvl>
    <w:lvl w:ilvl="2" w:tplc="04080005" w:tentative="1">
      <w:start w:val="1"/>
      <w:numFmt w:val="bullet"/>
      <w:lvlText w:val=""/>
      <w:lvlJc w:val="left"/>
      <w:pPr>
        <w:tabs>
          <w:tab w:val="num" w:pos="2083"/>
        </w:tabs>
        <w:ind w:left="2083" w:hanging="360"/>
      </w:pPr>
      <w:rPr>
        <w:rFonts w:ascii="Wingdings" w:hAnsi="Wingdings" w:hint="default"/>
      </w:rPr>
    </w:lvl>
    <w:lvl w:ilvl="3" w:tplc="04080001" w:tentative="1">
      <w:start w:val="1"/>
      <w:numFmt w:val="bullet"/>
      <w:lvlText w:val=""/>
      <w:lvlJc w:val="left"/>
      <w:pPr>
        <w:tabs>
          <w:tab w:val="num" w:pos="2803"/>
        </w:tabs>
        <w:ind w:left="2803" w:hanging="360"/>
      </w:pPr>
      <w:rPr>
        <w:rFonts w:ascii="Symbol" w:hAnsi="Symbol" w:hint="default"/>
      </w:rPr>
    </w:lvl>
    <w:lvl w:ilvl="4" w:tplc="04080003" w:tentative="1">
      <w:start w:val="1"/>
      <w:numFmt w:val="bullet"/>
      <w:lvlText w:val="o"/>
      <w:lvlJc w:val="left"/>
      <w:pPr>
        <w:tabs>
          <w:tab w:val="num" w:pos="3523"/>
        </w:tabs>
        <w:ind w:left="3523" w:hanging="360"/>
      </w:pPr>
      <w:rPr>
        <w:rFonts w:ascii="Courier New" w:hAnsi="Courier New" w:cs="Courier New" w:hint="default"/>
      </w:rPr>
    </w:lvl>
    <w:lvl w:ilvl="5" w:tplc="04080005" w:tentative="1">
      <w:start w:val="1"/>
      <w:numFmt w:val="bullet"/>
      <w:lvlText w:val=""/>
      <w:lvlJc w:val="left"/>
      <w:pPr>
        <w:tabs>
          <w:tab w:val="num" w:pos="4243"/>
        </w:tabs>
        <w:ind w:left="4243" w:hanging="360"/>
      </w:pPr>
      <w:rPr>
        <w:rFonts w:ascii="Wingdings" w:hAnsi="Wingdings" w:hint="default"/>
      </w:rPr>
    </w:lvl>
    <w:lvl w:ilvl="6" w:tplc="04080001" w:tentative="1">
      <w:start w:val="1"/>
      <w:numFmt w:val="bullet"/>
      <w:lvlText w:val=""/>
      <w:lvlJc w:val="left"/>
      <w:pPr>
        <w:tabs>
          <w:tab w:val="num" w:pos="4963"/>
        </w:tabs>
        <w:ind w:left="4963" w:hanging="360"/>
      </w:pPr>
      <w:rPr>
        <w:rFonts w:ascii="Symbol" w:hAnsi="Symbol" w:hint="default"/>
      </w:rPr>
    </w:lvl>
    <w:lvl w:ilvl="7" w:tplc="04080003" w:tentative="1">
      <w:start w:val="1"/>
      <w:numFmt w:val="bullet"/>
      <w:lvlText w:val="o"/>
      <w:lvlJc w:val="left"/>
      <w:pPr>
        <w:tabs>
          <w:tab w:val="num" w:pos="5683"/>
        </w:tabs>
        <w:ind w:left="5683" w:hanging="360"/>
      </w:pPr>
      <w:rPr>
        <w:rFonts w:ascii="Courier New" w:hAnsi="Courier New" w:cs="Courier New" w:hint="default"/>
      </w:rPr>
    </w:lvl>
    <w:lvl w:ilvl="8" w:tplc="04080005" w:tentative="1">
      <w:start w:val="1"/>
      <w:numFmt w:val="bullet"/>
      <w:lvlText w:val=""/>
      <w:lvlJc w:val="left"/>
      <w:pPr>
        <w:tabs>
          <w:tab w:val="num" w:pos="6403"/>
        </w:tabs>
        <w:ind w:left="6403" w:hanging="360"/>
      </w:pPr>
      <w:rPr>
        <w:rFonts w:ascii="Wingdings" w:hAnsi="Wingdings" w:hint="default"/>
      </w:rPr>
    </w:lvl>
  </w:abstractNum>
  <w:abstractNum w:abstractNumId="16">
    <w:nsid w:val="232F7C44"/>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3507157"/>
    <w:multiLevelType w:val="hybridMultilevel"/>
    <w:tmpl w:val="B730503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18">
    <w:nsid w:val="23CD23D3"/>
    <w:multiLevelType w:val="multilevel"/>
    <w:tmpl w:val="4F7A5702"/>
    <w:styleLink w:val="11"/>
    <w:lvl w:ilvl="0">
      <w:start w:val="1"/>
      <w:numFmt w:val="decimal"/>
      <w:lvlText w:val="%1)"/>
      <w:lvlJc w:val="left"/>
      <w:pPr>
        <w:ind w:left="360" w:hanging="360"/>
      </w:pPr>
      <w:rPr>
        <w:rFonts w:cs="Times New Roman" w:hint="default"/>
      </w:rPr>
    </w:lvl>
    <w:lvl w:ilvl="1">
      <w:start w:val="1"/>
      <w:numFmt w:val="none"/>
      <w:lvlText w:val="E.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9">
    <w:nsid w:val="26011DD0"/>
    <w:multiLevelType w:val="hybridMultilevel"/>
    <w:tmpl w:val="51106420"/>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28C6638D"/>
    <w:multiLevelType w:val="hybridMultilevel"/>
    <w:tmpl w:val="D912361A"/>
    <w:lvl w:ilvl="0" w:tplc="04080003">
      <w:start w:val="1"/>
      <w:numFmt w:val="bullet"/>
      <w:lvlText w:val="o"/>
      <w:lvlJc w:val="left"/>
      <w:pPr>
        <w:tabs>
          <w:tab w:val="num" w:pos="643"/>
        </w:tabs>
        <w:ind w:left="643" w:hanging="360"/>
      </w:pPr>
      <w:rPr>
        <w:rFonts w:ascii="Courier New" w:hAnsi="Courier New" w:cs="Courier New" w:hint="default"/>
      </w:rPr>
    </w:lvl>
    <w:lvl w:ilvl="1" w:tplc="04080003" w:tentative="1">
      <w:start w:val="1"/>
      <w:numFmt w:val="bullet"/>
      <w:lvlText w:val="o"/>
      <w:lvlJc w:val="left"/>
      <w:pPr>
        <w:tabs>
          <w:tab w:val="num" w:pos="1363"/>
        </w:tabs>
        <w:ind w:left="1363" w:hanging="360"/>
      </w:pPr>
      <w:rPr>
        <w:rFonts w:ascii="Courier New" w:hAnsi="Courier New" w:cs="Courier New" w:hint="default"/>
      </w:rPr>
    </w:lvl>
    <w:lvl w:ilvl="2" w:tplc="04080005" w:tentative="1">
      <w:start w:val="1"/>
      <w:numFmt w:val="bullet"/>
      <w:lvlText w:val=""/>
      <w:lvlJc w:val="left"/>
      <w:pPr>
        <w:tabs>
          <w:tab w:val="num" w:pos="2083"/>
        </w:tabs>
        <w:ind w:left="2083" w:hanging="360"/>
      </w:pPr>
      <w:rPr>
        <w:rFonts w:ascii="Wingdings" w:hAnsi="Wingdings" w:hint="default"/>
      </w:rPr>
    </w:lvl>
    <w:lvl w:ilvl="3" w:tplc="04080001" w:tentative="1">
      <w:start w:val="1"/>
      <w:numFmt w:val="bullet"/>
      <w:lvlText w:val=""/>
      <w:lvlJc w:val="left"/>
      <w:pPr>
        <w:tabs>
          <w:tab w:val="num" w:pos="2803"/>
        </w:tabs>
        <w:ind w:left="2803" w:hanging="360"/>
      </w:pPr>
      <w:rPr>
        <w:rFonts w:ascii="Symbol" w:hAnsi="Symbol" w:hint="default"/>
      </w:rPr>
    </w:lvl>
    <w:lvl w:ilvl="4" w:tplc="04080003" w:tentative="1">
      <w:start w:val="1"/>
      <w:numFmt w:val="bullet"/>
      <w:lvlText w:val="o"/>
      <w:lvlJc w:val="left"/>
      <w:pPr>
        <w:tabs>
          <w:tab w:val="num" w:pos="3523"/>
        </w:tabs>
        <w:ind w:left="3523" w:hanging="360"/>
      </w:pPr>
      <w:rPr>
        <w:rFonts w:ascii="Courier New" w:hAnsi="Courier New" w:cs="Courier New" w:hint="default"/>
      </w:rPr>
    </w:lvl>
    <w:lvl w:ilvl="5" w:tplc="04080005" w:tentative="1">
      <w:start w:val="1"/>
      <w:numFmt w:val="bullet"/>
      <w:lvlText w:val=""/>
      <w:lvlJc w:val="left"/>
      <w:pPr>
        <w:tabs>
          <w:tab w:val="num" w:pos="4243"/>
        </w:tabs>
        <w:ind w:left="4243" w:hanging="360"/>
      </w:pPr>
      <w:rPr>
        <w:rFonts w:ascii="Wingdings" w:hAnsi="Wingdings" w:hint="default"/>
      </w:rPr>
    </w:lvl>
    <w:lvl w:ilvl="6" w:tplc="04080001" w:tentative="1">
      <w:start w:val="1"/>
      <w:numFmt w:val="bullet"/>
      <w:lvlText w:val=""/>
      <w:lvlJc w:val="left"/>
      <w:pPr>
        <w:tabs>
          <w:tab w:val="num" w:pos="4963"/>
        </w:tabs>
        <w:ind w:left="4963" w:hanging="360"/>
      </w:pPr>
      <w:rPr>
        <w:rFonts w:ascii="Symbol" w:hAnsi="Symbol" w:hint="default"/>
      </w:rPr>
    </w:lvl>
    <w:lvl w:ilvl="7" w:tplc="04080003" w:tentative="1">
      <w:start w:val="1"/>
      <w:numFmt w:val="bullet"/>
      <w:lvlText w:val="o"/>
      <w:lvlJc w:val="left"/>
      <w:pPr>
        <w:tabs>
          <w:tab w:val="num" w:pos="5683"/>
        </w:tabs>
        <w:ind w:left="5683" w:hanging="360"/>
      </w:pPr>
      <w:rPr>
        <w:rFonts w:ascii="Courier New" w:hAnsi="Courier New" w:cs="Courier New" w:hint="default"/>
      </w:rPr>
    </w:lvl>
    <w:lvl w:ilvl="8" w:tplc="04080005" w:tentative="1">
      <w:start w:val="1"/>
      <w:numFmt w:val="bullet"/>
      <w:lvlText w:val=""/>
      <w:lvlJc w:val="left"/>
      <w:pPr>
        <w:tabs>
          <w:tab w:val="num" w:pos="6403"/>
        </w:tabs>
        <w:ind w:left="6403" w:hanging="360"/>
      </w:pPr>
      <w:rPr>
        <w:rFonts w:ascii="Wingdings" w:hAnsi="Wingdings" w:hint="default"/>
      </w:rPr>
    </w:lvl>
  </w:abstractNum>
  <w:abstractNum w:abstractNumId="21">
    <w:nsid w:val="2A721109"/>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CE628FE"/>
    <w:multiLevelType w:val="multilevel"/>
    <w:tmpl w:val="0408001D"/>
    <w:styleLink w:val="15"/>
    <w:lvl w:ilvl="0">
      <w:start w:val="6"/>
      <w:numFmt w:val="decimal"/>
      <w:lvlText w:val="%1"/>
      <w:lvlJc w:val="left"/>
      <w:pPr>
        <w:ind w:left="360" w:hanging="360"/>
      </w:pPr>
      <w:rPr>
        <w:rFonts w:ascii="Times New Roman" w:hAnsi="Times New Roman" w:cs="Times New Roman" w:hint="default"/>
        <w:color w:val="auto"/>
      </w:rPr>
    </w:lvl>
    <w:lvl w:ilvl="1">
      <w:start w:val="1"/>
      <w:numFmt w:val="decimal"/>
      <w:lvlText w:val="%2"/>
      <w:lvlJc w:val="left"/>
      <w:pPr>
        <w:ind w:left="720" w:hanging="360"/>
      </w:pPr>
      <w:rPr>
        <w:rFonts w:ascii="Times New Roman" w:hAnsi="Times New Roman" w:cs="Times New Roman" w:hint="default"/>
        <w:color w:val="auto"/>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3">
    <w:nsid w:val="320223C6"/>
    <w:multiLevelType w:val="multilevel"/>
    <w:tmpl w:val="19E845EA"/>
    <w:styleLink w:val="12"/>
    <w:lvl w:ilvl="0">
      <w:start w:val="2"/>
      <w:numFmt w:val="decimal"/>
      <w:lvlText w:val="%1)"/>
      <w:lvlJc w:val="left"/>
      <w:pPr>
        <w:ind w:left="357" w:hanging="357"/>
      </w:pPr>
      <w:rPr>
        <w:rFonts w:cs="Times New Roman" w:hint="default"/>
      </w:rPr>
    </w:lvl>
    <w:lvl w:ilvl="1">
      <w:start w:val="1"/>
      <w:numFmt w:val="none"/>
      <w:lvlText w:val="E.1."/>
      <w:lvlJc w:val="left"/>
      <w:pPr>
        <w:ind w:left="714" w:hanging="357"/>
      </w:pPr>
      <w:rPr>
        <w:rFonts w:cs="Times New Roman" w:hint="default"/>
      </w:rPr>
    </w:lvl>
    <w:lvl w:ilvl="2">
      <w:start w:val="1"/>
      <w:numFmt w:val="lowerRoman"/>
      <w:lvlText w:val="%3)"/>
      <w:lvlJc w:val="left"/>
      <w:pPr>
        <w:ind w:left="1071" w:hanging="357"/>
      </w:pPr>
      <w:rPr>
        <w:rFonts w:cs="Times New Roman" w:hint="default"/>
      </w:rPr>
    </w:lvl>
    <w:lvl w:ilvl="3">
      <w:start w:val="1"/>
      <w:numFmt w:val="decimal"/>
      <w:lvlText w:val="(%4)"/>
      <w:lvlJc w:val="left"/>
      <w:pPr>
        <w:ind w:left="1428" w:hanging="357"/>
      </w:pPr>
      <w:rPr>
        <w:rFonts w:cs="Times New Roman" w:hint="default"/>
      </w:rPr>
    </w:lvl>
    <w:lvl w:ilvl="4">
      <w:start w:val="1"/>
      <w:numFmt w:val="lowerLetter"/>
      <w:lvlText w:val="(%5)"/>
      <w:lvlJc w:val="left"/>
      <w:pPr>
        <w:ind w:left="1785" w:hanging="357"/>
      </w:pPr>
      <w:rPr>
        <w:rFonts w:cs="Times New Roman" w:hint="default"/>
      </w:rPr>
    </w:lvl>
    <w:lvl w:ilvl="5">
      <w:start w:val="1"/>
      <w:numFmt w:val="lowerRoman"/>
      <w:lvlText w:val="(%6)"/>
      <w:lvlJc w:val="left"/>
      <w:pPr>
        <w:ind w:left="2142" w:hanging="357"/>
      </w:pPr>
      <w:rPr>
        <w:rFonts w:cs="Times New Roman" w:hint="default"/>
      </w:rPr>
    </w:lvl>
    <w:lvl w:ilvl="6">
      <w:start w:val="1"/>
      <w:numFmt w:val="decimal"/>
      <w:lvlText w:val="%7."/>
      <w:lvlJc w:val="left"/>
      <w:pPr>
        <w:ind w:left="2499" w:hanging="357"/>
      </w:pPr>
      <w:rPr>
        <w:rFonts w:cs="Times New Roman" w:hint="default"/>
      </w:rPr>
    </w:lvl>
    <w:lvl w:ilvl="7">
      <w:start w:val="1"/>
      <w:numFmt w:val="lowerLetter"/>
      <w:lvlText w:val="%8."/>
      <w:lvlJc w:val="left"/>
      <w:pPr>
        <w:ind w:left="2856" w:hanging="357"/>
      </w:pPr>
      <w:rPr>
        <w:rFonts w:cs="Times New Roman" w:hint="default"/>
      </w:rPr>
    </w:lvl>
    <w:lvl w:ilvl="8">
      <w:start w:val="1"/>
      <w:numFmt w:val="lowerRoman"/>
      <w:lvlText w:val="%9."/>
      <w:lvlJc w:val="left"/>
      <w:pPr>
        <w:ind w:left="3213" w:hanging="357"/>
      </w:pPr>
      <w:rPr>
        <w:rFonts w:cs="Times New Roman" w:hint="default"/>
      </w:rPr>
    </w:lvl>
  </w:abstractNum>
  <w:abstractNum w:abstractNumId="24">
    <w:nsid w:val="3267491C"/>
    <w:multiLevelType w:val="multilevel"/>
    <w:tmpl w:val="EAF66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713162A"/>
    <w:multiLevelType w:val="multilevel"/>
    <w:tmpl w:val="311C6948"/>
    <w:styleLink w:val="7"/>
    <w:lvl w:ilvl="0">
      <w:start w:val="4"/>
      <w:numFmt w:val="decimal"/>
      <w:lvlText w:val="%1."/>
      <w:lvlJc w:val="left"/>
      <w:pPr>
        <w:ind w:left="720" w:hanging="360"/>
      </w:pPr>
      <w:rPr>
        <w:rFonts w:cs="Times New Roman" w:hint="default"/>
        <w:u w:val="none"/>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6">
    <w:nsid w:val="38AB433E"/>
    <w:multiLevelType w:val="hybridMultilevel"/>
    <w:tmpl w:val="8C401A5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393F6D33"/>
    <w:multiLevelType w:val="hybridMultilevel"/>
    <w:tmpl w:val="FAA661BE"/>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399C58E0"/>
    <w:multiLevelType w:val="hybridMultilevel"/>
    <w:tmpl w:val="A9384A84"/>
    <w:lvl w:ilvl="0" w:tplc="04080003">
      <w:start w:val="1"/>
      <w:numFmt w:val="bullet"/>
      <w:lvlText w:val="o"/>
      <w:lvlJc w:val="left"/>
      <w:pPr>
        <w:ind w:left="720" w:hanging="360"/>
      </w:pPr>
      <w:rPr>
        <w:rFonts w:ascii="Courier New" w:hAnsi="Courier New" w:cs="Courier New"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3D3B4EC0"/>
    <w:multiLevelType w:val="hybridMultilevel"/>
    <w:tmpl w:val="D584C3C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0">
    <w:nsid w:val="3D774839"/>
    <w:multiLevelType w:val="hybridMultilevel"/>
    <w:tmpl w:val="EBB40CF0"/>
    <w:lvl w:ilvl="0" w:tplc="28DA782A">
      <w:start w:val="1"/>
      <w:numFmt w:val="bullet"/>
      <w:lvlText w:val="–"/>
      <w:lvlJc w:val="left"/>
      <w:pPr>
        <w:ind w:left="1440" w:hanging="360"/>
      </w:pPr>
      <w:rPr>
        <w:rFonts w:ascii="Calibri" w:hAnsi="Calibr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nsid w:val="3E6C76BF"/>
    <w:multiLevelType w:val="hybridMultilevel"/>
    <w:tmpl w:val="A380FC36"/>
    <w:lvl w:ilvl="0" w:tplc="04080001">
      <w:start w:val="1"/>
      <w:numFmt w:val="bullet"/>
      <w:lvlText w:val=""/>
      <w:lvlJc w:val="left"/>
      <w:pPr>
        <w:ind w:left="720" w:hanging="360"/>
      </w:pPr>
      <w:rPr>
        <w:rFonts w:ascii="Symbol" w:hAnsi="Symbol" w:hint="default"/>
      </w:rPr>
    </w:lvl>
    <w:lvl w:ilvl="1" w:tplc="04080001">
      <w:start w:val="1"/>
      <w:numFmt w:val="bullet"/>
      <w:lvlText w:val=""/>
      <w:lvlJc w:val="left"/>
      <w:pPr>
        <w:ind w:left="1440" w:hanging="360"/>
      </w:pPr>
      <w:rPr>
        <w:rFonts w:ascii="Symbol" w:hAnsi="Symbol"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nsid w:val="404F613F"/>
    <w:multiLevelType w:val="multilevel"/>
    <w:tmpl w:val="26784570"/>
    <w:lvl w:ilvl="0">
      <w:start w:val="2"/>
      <w:numFmt w:val="decimal"/>
      <w:lvlText w:val="%1)"/>
      <w:lvlJc w:val="left"/>
      <w:pPr>
        <w:ind w:left="357" w:hanging="357"/>
      </w:pPr>
      <w:rPr>
        <w:rFonts w:hint="default"/>
      </w:rPr>
    </w:lvl>
    <w:lvl w:ilvl="1">
      <w:start w:val="1"/>
      <w:numFmt w:val="none"/>
      <w:lvlText w:val="E.2."/>
      <w:lvlJc w:val="left"/>
      <w:pPr>
        <w:ind w:left="714" w:hanging="357"/>
      </w:pPr>
      <w:rPr>
        <w:rFonts w:hint="default"/>
      </w:rPr>
    </w:lvl>
    <w:lvl w:ilvl="2">
      <w:start w:val="1"/>
      <w:numFmt w:val="lowerRoman"/>
      <w:lvlText w:val="%3)"/>
      <w:lvlJc w:val="left"/>
      <w:pPr>
        <w:ind w:left="1071" w:hanging="357"/>
      </w:pPr>
      <w:rPr>
        <w:rFonts w:hint="default"/>
      </w:rPr>
    </w:lvl>
    <w:lvl w:ilvl="3">
      <w:start w:val="1"/>
      <w:numFmt w:val="decimal"/>
      <w:lvlText w:val="(%4)"/>
      <w:lvlJc w:val="left"/>
      <w:pPr>
        <w:ind w:left="1428" w:hanging="357"/>
      </w:pPr>
      <w:rPr>
        <w:rFonts w:hint="default"/>
      </w:rPr>
    </w:lvl>
    <w:lvl w:ilvl="4">
      <w:start w:val="1"/>
      <w:numFmt w:val="lowerLetter"/>
      <w:lvlText w:val="(%5)"/>
      <w:lvlJc w:val="left"/>
      <w:pPr>
        <w:ind w:left="1785" w:hanging="357"/>
      </w:pPr>
      <w:rPr>
        <w:rFonts w:hint="default"/>
      </w:rPr>
    </w:lvl>
    <w:lvl w:ilvl="5">
      <w:start w:val="1"/>
      <w:numFmt w:val="lowerRoman"/>
      <w:lvlText w:val="(%6)"/>
      <w:lvlJc w:val="left"/>
      <w:pPr>
        <w:ind w:left="2142" w:hanging="357"/>
      </w:pPr>
      <w:rPr>
        <w:rFonts w:hint="default"/>
      </w:rPr>
    </w:lvl>
    <w:lvl w:ilvl="6">
      <w:start w:val="1"/>
      <w:numFmt w:val="decimal"/>
      <w:lvlText w:val="%7."/>
      <w:lvlJc w:val="left"/>
      <w:pPr>
        <w:ind w:left="2909" w:hanging="357"/>
      </w:pPr>
      <w:rPr>
        <w:rFonts w:hint="default"/>
        <w:b/>
      </w:rPr>
    </w:lvl>
    <w:lvl w:ilvl="7">
      <w:start w:val="1"/>
      <w:numFmt w:val="lowerLetter"/>
      <w:lvlText w:val="%8."/>
      <w:lvlJc w:val="left"/>
      <w:pPr>
        <w:ind w:left="2856" w:hanging="357"/>
      </w:pPr>
      <w:rPr>
        <w:rFonts w:hint="default"/>
      </w:rPr>
    </w:lvl>
    <w:lvl w:ilvl="8">
      <w:start w:val="1"/>
      <w:numFmt w:val="lowerRoman"/>
      <w:lvlText w:val="%9."/>
      <w:lvlJc w:val="left"/>
      <w:pPr>
        <w:ind w:left="3213" w:hanging="357"/>
      </w:pPr>
      <w:rPr>
        <w:rFonts w:hint="default"/>
      </w:rPr>
    </w:lvl>
  </w:abstractNum>
  <w:abstractNum w:abstractNumId="33">
    <w:nsid w:val="4AD175E1"/>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4AE44DB5"/>
    <w:multiLevelType w:val="hybridMultilevel"/>
    <w:tmpl w:val="5412B53E"/>
    <w:lvl w:ilvl="0" w:tplc="1A34BEB4">
      <w:start w:val="1"/>
      <w:numFmt w:val="bullet"/>
      <w:pStyle w:val="6"/>
      <w:lvlText w:val=""/>
      <w:lvlJc w:val="left"/>
      <w:pPr>
        <w:tabs>
          <w:tab w:val="num" w:pos="1080"/>
        </w:tabs>
        <w:ind w:hanging="288"/>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5">
    <w:nsid w:val="4B966D44"/>
    <w:multiLevelType w:val="multilevel"/>
    <w:tmpl w:val="0408001D"/>
    <w:styleLink w:val="8"/>
    <w:lvl w:ilvl="0">
      <w:start w:val="4"/>
      <w:numFmt w:val="decimal"/>
      <w:lvlText w:val="%1)"/>
      <w:lvlJc w:val="left"/>
      <w:pPr>
        <w:ind w:left="360" w:hanging="360"/>
      </w:pPr>
      <w:rPr>
        <w:rFonts w:cs="Times New Roman"/>
      </w:rPr>
    </w:lvl>
    <w:lvl w:ilvl="1">
      <w:start w:val="1"/>
      <w:numFmt w:val="decimal"/>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36">
    <w:nsid w:val="4CE95E3D"/>
    <w:multiLevelType w:val="hybridMultilevel"/>
    <w:tmpl w:val="B00C4212"/>
    <w:lvl w:ilvl="0" w:tplc="0F94E6F2">
      <w:start w:val="1"/>
      <w:numFmt w:val="bullet"/>
      <w:lvlText w:val=""/>
      <w:lvlJc w:val="left"/>
      <w:pPr>
        <w:ind w:left="720" w:hanging="360"/>
      </w:pPr>
      <w:rPr>
        <w:rFonts w:ascii="Symbol" w:hAnsi="Symbol" w:hint="default"/>
        <w:sz w:val="18"/>
        <w:szCs w:val="18"/>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7">
    <w:nsid w:val="4D870420"/>
    <w:multiLevelType w:val="multilevel"/>
    <w:tmpl w:val="E88C06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0730D88"/>
    <w:multiLevelType w:val="multilevel"/>
    <w:tmpl w:val="A364E0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518A6457"/>
    <w:multiLevelType w:val="hybridMultilevel"/>
    <w:tmpl w:val="7A9E8DAA"/>
    <w:lvl w:ilvl="0" w:tplc="0408000F">
      <w:start w:val="5"/>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nsid w:val="5B5938F4"/>
    <w:multiLevelType w:val="hybridMultilevel"/>
    <w:tmpl w:val="671E7D98"/>
    <w:lvl w:ilvl="0" w:tplc="04080001">
      <w:start w:val="1"/>
      <w:numFmt w:val="bullet"/>
      <w:lvlText w:val=""/>
      <w:lvlJc w:val="left"/>
      <w:pPr>
        <w:ind w:left="1287" w:hanging="360"/>
      </w:pPr>
      <w:rPr>
        <w:rFonts w:ascii="Symbol" w:hAnsi="Symbol"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41">
    <w:nsid w:val="5BAB6D03"/>
    <w:multiLevelType w:val="multilevel"/>
    <w:tmpl w:val="0408001F"/>
    <w:styleLink w:val="2"/>
    <w:lvl w:ilvl="0">
      <w:start w:val="3"/>
      <w:numFmt w:val="decimal"/>
      <w:lvlText w:val="%1."/>
      <w:lvlJc w:val="left"/>
      <w:pPr>
        <w:ind w:left="360" w:hanging="360"/>
      </w:pPr>
      <w:rPr>
        <w:rFonts w:cs="Times New Roman"/>
      </w:rPr>
    </w:lvl>
    <w:lvl w:ilvl="1">
      <w:start w:val="1"/>
      <w:numFmt w:val="decimal"/>
      <w:lvlText w:val="%1.%2."/>
      <w:lvlJc w:val="left"/>
      <w:pPr>
        <w:ind w:left="716"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2">
    <w:nsid w:val="5BF503F9"/>
    <w:multiLevelType w:val="multilevel"/>
    <w:tmpl w:val="0408001F"/>
    <w:lvl w:ilvl="0">
      <w:start w:val="1"/>
      <w:numFmt w:val="decimal"/>
      <w:lvlText w:val="%1."/>
      <w:lvlJc w:val="left"/>
      <w:pPr>
        <w:ind w:left="360" w:hanging="360"/>
      </w:pPr>
    </w:lvl>
    <w:lvl w:ilvl="1">
      <w:start w:val="1"/>
      <w:numFmt w:val="decimal"/>
      <w:lvlText w:val="%1.%2."/>
      <w:lvlJc w:val="left"/>
      <w:pPr>
        <w:ind w:left="716"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3">
    <w:nsid w:val="5BFC21FF"/>
    <w:multiLevelType w:val="hybridMultilevel"/>
    <w:tmpl w:val="D9A29F22"/>
    <w:lvl w:ilvl="0" w:tplc="04080003">
      <w:start w:val="1"/>
      <w:numFmt w:val="bullet"/>
      <w:lvlText w:val="o"/>
      <w:lvlJc w:val="left"/>
      <w:pPr>
        <w:tabs>
          <w:tab w:val="num" w:pos="720"/>
        </w:tabs>
        <w:ind w:left="720" w:hanging="360"/>
      </w:pPr>
      <w:rPr>
        <w:rFonts w:ascii="Courier New" w:hAnsi="Courier New" w:cs="Courier New"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4">
    <w:nsid w:val="5FB27A3D"/>
    <w:multiLevelType w:val="multilevel"/>
    <w:tmpl w:val="0408001F"/>
    <w:styleLink w:val="60"/>
    <w:lvl w:ilvl="0">
      <w:start w:val="3"/>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5">
    <w:nsid w:val="64513C69"/>
    <w:multiLevelType w:val="multilevel"/>
    <w:tmpl w:val="0408001D"/>
    <w:styleLink w:val="3"/>
    <w:lvl w:ilvl="0">
      <w:start w:val="4"/>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46">
    <w:nsid w:val="672F4684"/>
    <w:multiLevelType w:val="multilevel"/>
    <w:tmpl w:val="F314F5EC"/>
    <w:lvl w:ilvl="0">
      <w:start w:val="1"/>
      <w:numFmt w:val="decimal"/>
      <w:lvlText w:val="%1."/>
      <w:lvlJc w:val="left"/>
      <w:pPr>
        <w:tabs>
          <w:tab w:val="num" w:pos="945"/>
        </w:tabs>
        <w:ind w:left="945" w:hanging="585"/>
      </w:pPr>
      <w:rPr>
        <w:rFonts w:hint="default"/>
        <w:b w:val="0"/>
      </w:rPr>
    </w:lvl>
    <w:lvl w:ilvl="1">
      <w:start w:val="6"/>
      <w:numFmt w:val="decimal"/>
      <w:isLgl/>
      <w:lvlText w:val="%1.%2"/>
      <w:lvlJc w:val="left"/>
      <w:pPr>
        <w:ind w:left="96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47">
    <w:nsid w:val="6EE923F5"/>
    <w:multiLevelType w:val="hybridMultilevel"/>
    <w:tmpl w:val="27FEC57C"/>
    <w:lvl w:ilvl="0" w:tplc="60F296D2">
      <w:start w:val="1"/>
      <w:numFmt w:val="decimal"/>
      <w:lvlText w:val="%1."/>
      <w:lvlJc w:val="left"/>
      <w:pPr>
        <w:ind w:left="720" w:hanging="360"/>
      </w:pPr>
      <w:rPr>
        <w:rFonts w:cs="Arial,Bold" w:hint="default"/>
      </w:rPr>
    </w:lvl>
    <w:lvl w:ilvl="1" w:tplc="75D27F20" w:tentative="1">
      <w:start w:val="1"/>
      <w:numFmt w:val="lowerLetter"/>
      <w:lvlText w:val="%2."/>
      <w:lvlJc w:val="left"/>
      <w:pPr>
        <w:ind w:left="1440" w:hanging="360"/>
      </w:pPr>
    </w:lvl>
    <w:lvl w:ilvl="2" w:tplc="898AFC9A" w:tentative="1">
      <w:start w:val="1"/>
      <w:numFmt w:val="lowerRoman"/>
      <w:lvlText w:val="%3."/>
      <w:lvlJc w:val="right"/>
      <w:pPr>
        <w:ind w:left="2160" w:hanging="180"/>
      </w:pPr>
    </w:lvl>
    <w:lvl w:ilvl="3" w:tplc="3F0E8AC2" w:tentative="1">
      <w:start w:val="1"/>
      <w:numFmt w:val="decimal"/>
      <w:lvlText w:val="%4."/>
      <w:lvlJc w:val="left"/>
      <w:pPr>
        <w:ind w:left="2880" w:hanging="360"/>
      </w:pPr>
    </w:lvl>
    <w:lvl w:ilvl="4" w:tplc="C240BCDA" w:tentative="1">
      <w:start w:val="1"/>
      <w:numFmt w:val="lowerLetter"/>
      <w:lvlText w:val="%5."/>
      <w:lvlJc w:val="left"/>
      <w:pPr>
        <w:ind w:left="3600" w:hanging="360"/>
      </w:pPr>
    </w:lvl>
    <w:lvl w:ilvl="5" w:tplc="781A1068" w:tentative="1">
      <w:start w:val="1"/>
      <w:numFmt w:val="lowerRoman"/>
      <w:lvlText w:val="%6."/>
      <w:lvlJc w:val="right"/>
      <w:pPr>
        <w:ind w:left="4320" w:hanging="180"/>
      </w:pPr>
    </w:lvl>
    <w:lvl w:ilvl="6" w:tplc="E81C340C" w:tentative="1">
      <w:start w:val="1"/>
      <w:numFmt w:val="decimal"/>
      <w:lvlText w:val="%7."/>
      <w:lvlJc w:val="left"/>
      <w:pPr>
        <w:ind w:left="5040" w:hanging="360"/>
      </w:pPr>
    </w:lvl>
    <w:lvl w:ilvl="7" w:tplc="1F044A64" w:tentative="1">
      <w:start w:val="1"/>
      <w:numFmt w:val="lowerLetter"/>
      <w:lvlText w:val="%8."/>
      <w:lvlJc w:val="left"/>
      <w:pPr>
        <w:ind w:left="5760" w:hanging="360"/>
      </w:pPr>
    </w:lvl>
    <w:lvl w:ilvl="8" w:tplc="6ADCF19C" w:tentative="1">
      <w:start w:val="1"/>
      <w:numFmt w:val="lowerRoman"/>
      <w:lvlText w:val="%9."/>
      <w:lvlJc w:val="right"/>
      <w:pPr>
        <w:ind w:left="6480" w:hanging="180"/>
      </w:pPr>
    </w:lvl>
  </w:abstractNum>
  <w:abstractNum w:abstractNumId="48">
    <w:nsid w:val="73A30A33"/>
    <w:multiLevelType w:val="hybridMultilevel"/>
    <w:tmpl w:val="0C7A1D5A"/>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49">
    <w:nsid w:val="776240C9"/>
    <w:multiLevelType w:val="hybridMultilevel"/>
    <w:tmpl w:val="5AE6852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0">
    <w:nsid w:val="77CA4BFC"/>
    <w:multiLevelType w:val="multilevel"/>
    <w:tmpl w:val="81180390"/>
    <w:styleLink w:val="10"/>
    <w:lvl w:ilvl="0">
      <w:start w:val="1"/>
      <w:numFmt w:val="none"/>
      <w:lvlText w:val="7."/>
      <w:lvlJc w:val="left"/>
      <w:pPr>
        <w:ind w:left="360" w:hanging="360"/>
      </w:pPr>
      <w:rPr>
        <w:rFonts w:cs="Times New Roman" w:hint="default"/>
      </w:rPr>
    </w:lvl>
    <w:lvl w:ilvl="1">
      <w:start w:val="1"/>
      <w:numFmt w:val="decimal"/>
      <w:lvlText w:val="%17.%2."/>
      <w:lvlJc w:val="left"/>
      <w:pPr>
        <w:ind w:left="792" w:hanging="432"/>
      </w:pPr>
      <w:rPr>
        <w:rFonts w:cs="Times New Roman" w:hint="default"/>
        <w:b w:val="0"/>
        <w:i w:val="0"/>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1">
    <w:nsid w:val="78995FA1"/>
    <w:multiLevelType w:val="multilevel"/>
    <w:tmpl w:val="28F0ECA4"/>
    <w:styleLink w:val="4"/>
    <w:lvl w:ilvl="0">
      <w:start w:val="2"/>
      <w:numFmt w:val="decimal"/>
      <w:lvlText w:val="%1."/>
      <w:lvlJc w:val="left"/>
      <w:pPr>
        <w:ind w:left="360" w:hanging="360"/>
      </w:pPr>
      <w:rPr>
        <w:rFonts w:cs="Times New Roman" w:hint="default"/>
      </w:rPr>
    </w:lvl>
    <w:lvl w:ilvl="1">
      <w:start w:val="1"/>
      <w:numFmt w:val="decimal"/>
      <w:lvlText w:val="%1.%2."/>
      <w:lvlJc w:val="left"/>
      <w:pPr>
        <w:ind w:left="432" w:hanging="432"/>
      </w:pPr>
      <w:rPr>
        <w:rFonts w:cs="Times New Roma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52">
    <w:nsid w:val="7A851C01"/>
    <w:multiLevelType w:val="hybridMultilevel"/>
    <w:tmpl w:val="1E9EE00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53">
    <w:nsid w:val="7A9860B3"/>
    <w:multiLevelType w:val="multilevel"/>
    <w:tmpl w:val="1E46E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7FBC36D2"/>
    <w:multiLevelType w:val="hybridMultilevel"/>
    <w:tmpl w:val="F49EE108"/>
    <w:lvl w:ilvl="0" w:tplc="AD18F7CE">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6"/>
  </w:num>
  <w:num w:numId="2">
    <w:abstractNumId w:val="54"/>
  </w:num>
  <w:num w:numId="3">
    <w:abstractNumId w:val="38"/>
  </w:num>
  <w:num w:numId="4">
    <w:abstractNumId w:val="32"/>
  </w:num>
  <w:num w:numId="5">
    <w:abstractNumId w:val="42"/>
  </w:num>
  <w:num w:numId="6">
    <w:abstractNumId w:val="8"/>
  </w:num>
  <w:num w:numId="7">
    <w:abstractNumId w:val="14"/>
  </w:num>
  <w:num w:numId="8">
    <w:abstractNumId w:val="31"/>
  </w:num>
  <w:num w:numId="9">
    <w:abstractNumId w:val="30"/>
  </w:num>
  <w:num w:numId="10">
    <w:abstractNumId w:val="10"/>
  </w:num>
  <w:num w:numId="11">
    <w:abstractNumId w:val="4"/>
  </w:num>
  <w:num w:numId="12">
    <w:abstractNumId w:val="2"/>
  </w:num>
  <w:num w:numId="13">
    <w:abstractNumId w:val="33"/>
  </w:num>
  <w:num w:numId="14">
    <w:abstractNumId w:val="24"/>
  </w:num>
  <w:num w:numId="15">
    <w:abstractNumId w:val="11"/>
  </w:num>
  <w:num w:numId="16">
    <w:abstractNumId w:val="37"/>
  </w:num>
  <w:num w:numId="17">
    <w:abstractNumId w:val="53"/>
  </w:num>
  <w:num w:numId="18">
    <w:abstractNumId w:val="9"/>
  </w:num>
  <w:num w:numId="19">
    <w:abstractNumId w:val="21"/>
  </w:num>
  <w:num w:numId="20">
    <w:abstractNumId w:val="16"/>
  </w:num>
  <w:num w:numId="21">
    <w:abstractNumId w:val="28"/>
  </w:num>
  <w:num w:numId="22">
    <w:abstractNumId w:val="19"/>
  </w:num>
  <w:num w:numId="23">
    <w:abstractNumId w:val="27"/>
  </w:num>
  <w:num w:numId="24">
    <w:abstractNumId w:val="5"/>
  </w:num>
  <w:num w:numId="25">
    <w:abstractNumId w:val="41"/>
  </w:num>
  <w:num w:numId="26">
    <w:abstractNumId w:val="51"/>
  </w:num>
  <w:num w:numId="27">
    <w:abstractNumId w:val="45"/>
  </w:num>
  <w:num w:numId="28">
    <w:abstractNumId w:val="3"/>
  </w:num>
  <w:num w:numId="29">
    <w:abstractNumId w:val="44"/>
  </w:num>
  <w:num w:numId="30">
    <w:abstractNumId w:val="25"/>
  </w:num>
  <w:num w:numId="31">
    <w:abstractNumId w:val="35"/>
  </w:num>
  <w:num w:numId="32">
    <w:abstractNumId w:val="6"/>
  </w:num>
  <w:num w:numId="33">
    <w:abstractNumId w:val="50"/>
  </w:num>
  <w:num w:numId="34">
    <w:abstractNumId w:val="18"/>
  </w:num>
  <w:num w:numId="35">
    <w:abstractNumId w:val="23"/>
  </w:num>
  <w:num w:numId="36">
    <w:abstractNumId w:val="1"/>
  </w:num>
  <w:num w:numId="37">
    <w:abstractNumId w:val="12"/>
  </w:num>
  <w:num w:numId="38">
    <w:abstractNumId w:val="22"/>
  </w:num>
  <w:num w:numId="39">
    <w:abstractNumId w:val="34"/>
  </w:num>
  <w:num w:numId="40">
    <w:abstractNumId w:val="47"/>
  </w:num>
  <w:num w:numId="4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2">
    <w:abstractNumId w:val="0"/>
    <w:lvlOverride w:ilvl="0">
      <w:lvl w:ilvl="0">
        <w:start w:val="1"/>
        <w:numFmt w:val="bullet"/>
        <w:lvlText w:val=""/>
        <w:legacy w:legacy="1" w:legacySpace="0" w:legacyIndent="283"/>
        <w:lvlJc w:val="left"/>
        <w:rPr>
          <w:rFonts w:ascii="Symbol" w:hAnsi="Symbol" w:hint="default"/>
        </w:rPr>
      </w:lvl>
    </w:lvlOverride>
  </w:num>
  <w:num w:numId="43">
    <w:abstractNumId w:val="7"/>
  </w:num>
  <w:num w:numId="44">
    <w:abstractNumId w:val="15"/>
  </w:num>
  <w:num w:numId="45">
    <w:abstractNumId w:val="43"/>
  </w:num>
  <w:num w:numId="46">
    <w:abstractNumId w:val="20"/>
  </w:num>
  <w:num w:numId="47">
    <w:abstractNumId w:val="13"/>
  </w:num>
  <w:num w:numId="48">
    <w:abstractNumId w:val="52"/>
  </w:num>
  <w:num w:numId="49">
    <w:abstractNumId w:val="48"/>
  </w:num>
  <w:num w:numId="50">
    <w:abstractNumId w:val="17"/>
  </w:num>
  <w:num w:numId="51">
    <w:abstractNumId w:val="46"/>
  </w:num>
  <w:num w:numId="52">
    <w:abstractNumId w:val="39"/>
  </w:num>
  <w:num w:numId="53">
    <w:abstractNumId w:val="26"/>
  </w:num>
  <w:num w:numId="54">
    <w:abstractNumId w:val="40"/>
  </w:num>
  <w:num w:numId="55">
    <w:abstractNumId w:val="49"/>
  </w:num>
  <w:num w:numId="56">
    <w:abstractNumId w:val="29"/>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hideGrammaticalErrors/>
  <w:linkStyles/>
  <w:stylePaneFormatFilter w:val="3F01"/>
  <w:defaultTabStop w:val="720"/>
  <w:doNotHyphenateCaps/>
  <w:drawingGridHorizontalSpacing w:val="120"/>
  <w:displayHorizontalDrawingGridEvery w:val="0"/>
  <w:displayVerticalDrawingGridEvery w:val="0"/>
  <w:doNotShadeFormData/>
  <w:noPunctuationKerning/>
  <w:characterSpacingControl w:val="doNotCompress"/>
  <w:footnotePr>
    <w:footnote w:id="-1"/>
    <w:footnote w:id="0"/>
  </w:footnotePr>
  <w:endnotePr>
    <w:endnote w:id="-1"/>
    <w:endnote w:id="0"/>
  </w:endnotePr>
  <w:compat/>
  <w:rsids>
    <w:rsidRoot w:val="00816BD2"/>
    <w:rsid w:val="000020CE"/>
    <w:rsid w:val="00002A4F"/>
    <w:rsid w:val="00002EAC"/>
    <w:rsid w:val="00003035"/>
    <w:rsid w:val="00003A62"/>
    <w:rsid w:val="00003D6E"/>
    <w:rsid w:val="00004086"/>
    <w:rsid w:val="00013806"/>
    <w:rsid w:val="0001589E"/>
    <w:rsid w:val="00015E62"/>
    <w:rsid w:val="000227CA"/>
    <w:rsid w:val="0002402F"/>
    <w:rsid w:val="00024601"/>
    <w:rsid w:val="00025115"/>
    <w:rsid w:val="000255C0"/>
    <w:rsid w:val="0002688B"/>
    <w:rsid w:val="00027B9F"/>
    <w:rsid w:val="000318A8"/>
    <w:rsid w:val="00033170"/>
    <w:rsid w:val="000349AF"/>
    <w:rsid w:val="00034FFB"/>
    <w:rsid w:val="00036333"/>
    <w:rsid w:val="000369CC"/>
    <w:rsid w:val="000416C2"/>
    <w:rsid w:val="000418DA"/>
    <w:rsid w:val="00042954"/>
    <w:rsid w:val="0004382B"/>
    <w:rsid w:val="00044872"/>
    <w:rsid w:val="000463CD"/>
    <w:rsid w:val="00047672"/>
    <w:rsid w:val="000509E0"/>
    <w:rsid w:val="00053516"/>
    <w:rsid w:val="00053B3F"/>
    <w:rsid w:val="00054495"/>
    <w:rsid w:val="0005718C"/>
    <w:rsid w:val="00057476"/>
    <w:rsid w:val="000602D2"/>
    <w:rsid w:val="000605B1"/>
    <w:rsid w:val="0006191F"/>
    <w:rsid w:val="00062001"/>
    <w:rsid w:val="000629C4"/>
    <w:rsid w:val="00063A9D"/>
    <w:rsid w:val="00066286"/>
    <w:rsid w:val="00066B4D"/>
    <w:rsid w:val="00067516"/>
    <w:rsid w:val="00070822"/>
    <w:rsid w:val="00070935"/>
    <w:rsid w:val="0007470F"/>
    <w:rsid w:val="000751C4"/>
    <w:rsid w:val="00075FF7"/>
    <w:rsid w:val="00077A7F"/>
    <w:rsid w:val="00080265"/>
    <w:rsid w:val="00080C3D"/>
    <w:rsid w:val="00080DC6"/>
    <w:rsid w:val="00081FFA"/>
    <w:rsid w:val="000835D3"/>
    <w:rsid w:val="0008451C"/>
    <w:rsid w:val="0008561E"/>
    <w:rsid w:val="000860A5"/>
    <w:rsid w:val="00086B49"/>
    <w:rsid w:val="00091157"/>
    <w:rsid w:val="00093AF5"/>
    <w:rsid w:val="000967A9"/>
    <w:rsid w:val="000A4FD2"/>
    <w:rsid w:val="000A6460"/>
    <w:rsid w:val="000B5073"/>
    <w:rsid w:val="000B6DEE"/>
    <w:rsid w:val="000B78B5"/>
    <w:rsid w:val="000C3227"/>
    <w:rsid w:val="000C4B89"/>
    <w:rsid w:val="000D048E"/>
    <w:rsid w:val="000D144C"/>
    <w:rsid w:val="000D1E2F"/>
    <w:rsid w:val="000D23A0"/>
    <w:rsid w:val="000D23C7"/>
    <w:rsid w:val="000D2F5D"/>
    <w:rsid w:val="000D3660"/>
    <w:rsid w:val="000D37AC"/>
    <w:rsid w:val="000D5E34"/>
    <w:rsid w:val="000E191B"/>
    <w:rsid w:val="000E2433"/>
    <w:rsid w:val="000E4143"/>
    <w:rsid w:val="000E53FC"/>
    <w:rsid w:val="000E6BFA"/>
    <w:rsid w:val="000E71EE"/>
    <w:rsid w:val="000E75FC"/>
    <w:rsid w:val="000F0CB5"/>
    <w:rsid w:val="000F2198"/>
    <w:rsid w:val="000F3CBD"/>
    <w:rsid w:val="000F57A8"/>
    <w:rsid w:val="000F6001"/>
    <w:rsid w:val="000F652D"/>
    <w:rsid w:val="000F6DB5"/>
    <w:rsid w:val="000F6FAD"/>
    <w:rsid w:val="00100132"/>
    <w:rsid w:val="00100AB7"/>
    <w:rsid w:val="00104BAA"/>
    <w:rsid w:val="0010577E"/>
    <w:rsid w:val="0010646C"/>
    <w:rsid w:val="00107C60"/>
    <w:rsid w:val="001105ED"/>
    <w:rsid w:val="00111C81"/>
    <w:rsid w:val="001129B6"/>
    <w:rsid w:val="00115BC9"/>
    <w:rsid w:val="0012293B"/>
    <w:rsid w:val="001320BF"/>
    <w:rsid w:val="0013545B"/>
    <w:rsid w:val="001370FA"/>
    <w:rsid w:val="00137AC9"/>
    <w:rsid w:val="00140AC0"/>
    <w:rsid w:val="001410C7"/>
    <w:rsid w:val="00143338"/>
    <w:rsid w:val="001439DB"/>
    <w:rsid w:val="0015067F"/>
    <w:rsid w:val="00152FDB"/>
    <w:rsid w:val="001566FB"/>
    <w:rsid w:val="00161206"/>
    <w:rsid w:val="00162B81"/>
    <w:rsid w:val="00163E31"/>
    <w:rsid w:val="00164C89"/>
    <w:rsid w:val="001668A6"/>
    <w:rsid w:val="00171351"/>
    <w:rsid w:val="00172980"/>
    <w:rsid w:val="00174597"/>
    <w:rsid w:val="00175555"/>
    <w:rsid w:val="00176395"/>
    <w:rsid w:val="00180908"/>
    <w:rsid w:val="00181210"/>
    <w:rsid w:val="00181211"/>
    <w:rsid w:val="001824D5"/>
    <w:rsid w:val="001826C2"/>
    <w:rsid w:val="00183898"/>
    <w:rsid w:val="00184C8E"/>
    <w:rsid w:val="001861F7"/>
    <w:rsid w:val="00187CF6"/>
    <w:rsid w:val="001929F8"/>
    <w:rsid w:val="00193941"/>
    <w:rsid w:val="0019415F"/>
    <w:rsid w:val="00196F24"/>
    <w:rsid w:val="001A162E"/>
    <w:rsid w:val="001A420E"/>
    <w:rsid w:val="001A4728"/>
    <w:rsid w:val="001A750C"/>
    <w:rsid w:val="001A7CD5"/>
    <w:rsid w:val="001A7D97"/>
    <w:rsid w:val="001B49FE"/>
    <w:rsid w:val="001B6239"/>
    <w:rsid w:val="001B63B0"/>
    <w:rsid w:val="001B6406"/>
    <w:rsid w:val="001B6C04"/>
    <w:rsid w:val="001C2609"/>
    <w:rsid w:val="001C3980"/>
    <w:rsid w:val="001C5D16"/>
    <w:rsid w:val="001D27AE"/>
    <w:rsid w:val="001D2E3D"/>
    <w:rsid w:val="001D44C5"/>
    <w:rsid w:val="001D5752"/>
    <w:rsid w:val="001D6F2F"/>
    <w:rsid w:val="001E08A5"/>
    <w:rsid w:val="001E20BF"/>
    <w:rsid w:val="001E3383"/>
    <w:rsid w:val="001E3545"/>
    <w:rsid w:val="001E3D86"/>
    <w:rsid w:val="001E70D1"/>
    <w:rsid w:val="001F0916"/>
    <w:rsid w:val="001F0EC8"/>
    <w:rsid w:val="001F0FAE"/>
    <w:rsid w:val="001F2A88"/>
    <w:rsid w:val="001F4128"/>
    <w:rsid w:val="001F4134"/>
    <w:rsid w:val="001F53E3"/>
    <w:rsid w:val="001F6A6D"/>
    <w:rsid w:val="00200542"/>
    <w:rsid w:val="002017F0"/>
    <w:rsid w:val="00202EAE"/>
    <w:rsid w:val="002040A4"/>
    <w:rsid w:val="00205986"/>
    <w:rsid w:val="002103CD"/>
    <w:rsid w:val="0021263F"/>
    <w:rsid w:val="00212E8E"/>
    <w:rsid w:val="002132CD"/>
    <w:rsid w:val="00217E36"/>
    <w:rsid w:val="00226E87"/>
    <w:rsid w:val="0022738E"/>
    <w:rsid w:val="00227E41"/>
    <w:rsid w:val="002314E4"/>
    <w:rsid w:val="00231EA6"/>
    <w:rsid w:val="00232C8F"/>
    <w:rsid w:val="002334DF"/>
    <w:rsid w:val="00233AFE"/>
    <w:rsid w:val="002344DB"/>
    <w:rsid w:val="00234CE5"/>
    <w:rsid w:val="0023658B"/>
    <w:rsid w:val="00237A17"/>
    <w:rsid w:val="002402C6"/>
    <w:rsid w:val="002405F4"/>
    <w:rsid w:val="002413BA"/>
    <w:rsid w:val="00241430"/>
    <w:rsid w:val="00241A9B"/>
    <w:rsid w:val="00241F21"/>
    <w:rsid w:val="00242321"/>
    <w:rsid w:val="002439FA"/>
    <w:rsid w:val="002444C1"/>
    <w:rsid w:val="002447D5"/>
    <w:rsid w:val="00246081"/>
    <w:rsid w:val="0025114F"/>
    <w:rsid w:val="002550C4"/>
    <w:rsid w:val="00255229"/>
    <w:rsid w:val="00255FD4"/>
    <w:rsid w:val="00256F83"/>
    <w:rsid w:val="0025779F"/>
    <w:rsid w:val="00257904"/>
    <w:rsid w:val="00261483"/>
    <w:rsid w:val="00263813"/>
    <w:rsid w:val="002638FE"/>
    <w:rsid w:val="00263BE0"/>
    <w:rsid w:val="002644A8"/>
    <w:rsid w:val="00264FFF"/>
    <w:rsid w:val="0026548F"/>
    <w:rsid w:val="00271847"/>
    <w:rsid w:val="0027208F"/>
    <w:rsid w:val="002761D9"/>
    <w:rsid w:val="002804FE"/>
    <w:rsid w:val="00281FAD"/>
    <w:rsid w:val="0028662C"/>
    <w:rsid w:val="00286BDA"/>
    <w:rsid w:val="0028711C"/>
    <w:rsid w:val="00293C38"/>
    <w:rsid w:val="00293E29"/>
    <w:rsid w:val="00295888"/>
    <w:rsid w:val="00297909"/>
    <w:rsid w:val="002A0722"/>
    <w:rsid w:val="002A0C54"/>
    <w:rsid w:val="002A1587"/>
    <w:rsid w:val="002A1729"/>
    <w:rsid w:val="002A2AE2"/>
    <w:rsid w:val="002A3E86"/>
    <w:rsid w:val="002A4543"/>
    <w:rsid w:val="002A5B55"/>
    <w:rsid w:val="002A67B5"/>
    <w:rsid w:val="002B1F1F"/>
    <w:rsid w:val="002B2787"/>
    <w:rsid w:val="002B6C45"/>
    <w:rsid w:val="002C0B7E"/>
    <w:rsid w:val="002C6BFE"/>
    <w:rsid w:val="002D0D36"/>
    <w:rsid w:val="002D10D3"/>
    <w:rsid w:val="002D1607"/>
    <w:rsid w:val="002D23EC"/>
    <w:rsid w:val="002D2AE2"/>
    <w:rsid w:val="002D2EAD"/>
    <w:rsid w:val="002D61A3"/>
    <w:rsid w:val="002D6B26"/>
    <w:rsid w:val="002D757D"/>
    <w:rsid w:val="002D7C13"/>
    <w:rsid w:val="002E0C1B"/>
    <w:rsid w:val="002E3C09"/>
    <w:rsid w:val="002E43EE"/>
    <w:rsid w:val="002E463F"/>
    <w:rsid w:val="002E4EEE"/>
    <w:rsid w:val="002E5934"/>
    <w:rsid w:val="002E71BE"/>
    <w:rsid w:val="002F0005"/>
    <w:rsid w:val="002F0326"/>
    <w:rsid w:val="002F248B"/>
    <w:rsid w:val="002F3DAF"/>
    <w:rsid w:val="002F3DFA"/>
    <w:rsid w:val="002F5D8F"/>
    <w:rsid w:val="00300CAB"/>
    <w:rsid w:val="00301064"/>
    <w:rsid w:val="00301075"/>
    <w:rsid w:val="00301B15"/>
    <w:rsid w:val="00302796"/>
    <w:rsid w:val="00303831"/>
    <w:rsid w:val="003039C3"/>
    <w:rsid w:val="003059A9"/>
    <w:rsid w:val="003070AE"/>
    <w:rsid w:val="00311BF7"/>
    <w:rsid w:val="0031467E"/>
    <w:rsid w:val="003159F1"/>
    <w:rsid w:val="00320558"/>
    <w:rsid w:val="00321B52"/>
    <w:rsid w:val="00322DA5"/>
    <w:rsid w:val="003239FF"/>
    <w:rsid w:val="00324D18"/>
    <w:rsid w:val="0033012D"/>
    <w:rsid w:val="00332651"/>
    <w:rsid w:val="00334420"/>
    <w:rsid w:val="003377C1"/>
    <w:rsid w:val="00342133"/>
    <w:rsid w:val="00342DCE"/>
    <w:rsid w:val="00342E18"/>
    <w:rsid w:val="00344BC7"/>
    <w:rsid w:val="0034680A"/>
    <w:rsid w:val="003512F2"/>
    <w:rsid w:val="003527F2"/>
    <w:rsid w:val="00352F93"/>
    <w:rsid w:val="00355C3B"/>
    <w:rsid w:val="00356B7E"/>
    <w:rsid w:val="0036252D"/>
    <w:rsid w:val="00362A38"/>
    <w:rsid w:val="0037093A"/>
    <w:rsid w:val="00373F1B"/>
    <w:rsid w:val="00376733"/>
    <w:rsid w:val="00376794"/>
    <w:rsid w:val="00376B19"/>
    <w:rsid w:val="0038417A"/>
    <w:rsid w:val="00384FC7"/>
    <w:rsid w:val="003851C3"/>
    <w:rsid w:val="00385DCE"/>
    <w:rsid w:val="00387D55"/>
    <w:rsid w:val="0039210A"/>
    <w:rsid w:val="0039318F"/>
    <w:rsid w:val="00394C0A"/>
    <w:rsid w:val="00394DC8"/>
    <w:rsid w:val="003A17EA"/>
    <w:rsid w:val="003A1D76"/>
    <w:rsid w:val="003A33FA"/>
    <w:rsid w:val="003A6C52"/>
    <w:rsid w:val="003A6EC0"/>
    <w:rsid w:val="003A78E2"/>
    <w:rsid w:val="003B075D"/>
    <w:rsid w:val="003B22BA"/>
    <w:rsid w:val="003B3018"/>
    <w:rsid w:val="003B5CBC"/>
    <w:rsid w:val="003B7B1C"/>
    <w:rsid w:val="003C0F47"/>
    <w:rsid w:val="003C1326"/>
    <w:rsid w:val="003C15AC"/>
    <w:rsid w:val="003C1BA9"/>
    <w:rsid w:val="003C36E5"/>
    <w:rsid w:val="003C6D38"/>
    <w:rsid w:val="003D0BB3"/>
    <w:rsid w:val="003D276A"/>
    <w:rsid w:val="003D3120"/>
    <w:rsid w:val="003D3211"/>
    <w:rsid w:val="003D3B58"/>
    <w:rsid w:val="003D45D7"/>
    <w:rsid w:val="003D6E75"/>
    <w:rsid w:val="003D728E"/>
    <w:rsid w:val="003D7EA1"/>
    <w:rsid w:val="003E039D"/>
    <w:rsid w:val="003E0AA1"/>
    <w:rsid w:val="003E0D56"/>
    <w:rsid w:val="003E115B"/>
    <w:rsid w:val="003E2AC2"/>
    <w:rsid w:val="003E3774"/>
    <w:rsid w:val="003E49CE"/>
    <w:rsid w:val="003E61A5"/>
    <w:rsid w:val="003E6280"/>
    <w:rsid w:val="003E6A8A"/>
    <w:rsid w:val="003F3631"/>
    <w:rsid w:val="003F36ED"/>
    <w:rsid w:val="003F373A"/>
    <w:rsid w:val="003F565C"/>
    <w:rsid w:val="003F76C7"/>
    <w:rsid w:val="004001BC"/>
    <w:rsid w:val="004003C4"/>
    <w:rsid w:val="00406F0B"/>
    <w:rsid w:val="00412ED7"/>
    <w:rsid w:val="00415A28"/>
    <w:rsid w:val="004205E7"/>
    <w:rsid w:val="00421F0A"/>
    <w:rsid w:val="00422536"/>
    <w:rsid w:val="00422853"/>
    <w:rsid w:val="00424BAF"/>
    <w:rsid w:val="00424BDA"/>
    <w:rsid w:val="0042509E"/>
    <w:rsid w:val="004250DF"/>
    <w:rsid w:val="00426483"/>
    <w:rsid w:val="00433567"/>
    <w:rsid w:val="00435BBE"/>
    <w:rsid w:val="004414FB"/>
    <w:rsid w:val="00442220"/>
    <w:rsid w:val="00442EE9"/>
    <w:rsid w:val="00442EF1"/>
    <w:rsid w:val="00443ADB"/>
    <w:rsid w:val="0044478B"/>
    <w:rsid w:val="0044563A"/>
    <w:rsid w:val="00453376"/>
    <w:rsid w:val="0045440D"/>
    <w:rsid w:val="00454E2E"/>
    <w:rsid w:val="0045788F"/>
    <w:rsid w:val="00463F81"/>
    <w:rsid w:val="0046481C"/>
    <w:rsid w:val="004660EB"/>
    <w:rsid w:val="00471F08"/>
    <w:rsid w:val="00472092"/>
    <w:rsid w:val="004804E1"/>
    <w:rsid w:val="00481AA6"/>
    <w:rsid w:val="00483C90"/>
    <w:rsid w:val="00483E48"/>
    <w:rsid w:val="00484D76"/>
    <w:rsid w:val="004868C8"/>
    <w:rsid w:val="00490EC2"/>
    <w:rsid w:val="004910EC"/>
    <w:rsid w:val="0049222E"/>
    <w:rsid w:val="00495E39"/>
    <w:rsid w:val="00495F49"/>
    <w:rsid w:val="004960AB"/>
    <w:rsid w:val="00497974"/>
    <w:rsid w:val="004A0912"/>
    <w:rsid w:val="004A146A"/>
    <w:rsid w:val="004A25E9"/>
    <w:rsid w:val="004A3922"/>
    <w:rsid w:val="004A392F"/>
    <w:rsid w:val="004A3C92"/>
    <w:rsid w:val="004A3F00"/>
    <w:rsid w:val="004B1140"/>
    <w:rsid w:val="004B1634"/>
    <w:rsid w:val="004B3A44"/>
    <w:rsid w:val="004B56FE"/>
    <w:rsid w:val="004C0423"/>
    <w:rsid w:val="004C2214"/>
    <w:rsid w:val="004C4189"/>
    <w:rsid w:val="004C7527"/>
    <w:rsid w:val="004C7C3D"/>
    <w:rsid w:val="004D03A1"/>
    <w:rsid w:val="004D1A79"/>
    <w:rsid w:val="004D27FE"/>
    <w:rsid w:val="004D3DBA"/>
    <w:rsid w:val="004D41AB"/>
    <w:rsid w:val="004D481D"/>
    <w:rsid w:val="004D4EFD"/>
    <w:rsid w:val="004D56E5"/>
    <w:rsid w:val="004E06FC"/>
    <w:rsid w:val="004E1DBA"/>
    <w:rsid w:val="004E2CA0"/>
    <w:rsid w:val="004E383F"/>
    <w:rsid w:val="004E6E64"/>
    <w:rsid w:val="004E7C3B"/>
    <w:rsid w:val="004F2989"/>
    <w:rsid w:val="004F32C5"/>
    <w:rsid w:val="004F4E31"/>
    <w:rsid w:val="004F5A18"/>
    <w:rsid w:val="004F5A3E"/>
    <w:rsid w:val="004F6699"/>
    <w:rsid w:val="004F674A"/>
    <w:rsid w:val="00500DF9"/>
    <w:rsid w:val="00501D87"/>
    <w:rsid w:val="00501F4D"/>
    <w:rsid w:val="00506462"/>
    <w:rsid w:val="005103CB"/>
    <w:rsid w:val="00511D7D"/>
    <w:rsid w:val="00512F2B"/>
    <w:rsid w:val="00513576"/>
    <w:rsid w:val="00514491"/>
    <w:rsid w:val="005177CC"/>
    <w:rsid w:val="00517FE9"/>
    <w:rsid w:val="00521070"/>
    <w:rsid w:val="0052339C"/>
    <w:rsid w:val="00523BD9"/>
    <w:rsid w:val="00530A5C"/>
    <w:rsid w:val="00533068"/>
    <w:rsid w:val="00533A2D"/>
    <w:rsid w:val="00540E93"/>
    <w:rsid w:val="005417A8"/>
    <w:rsid w:val="00541B5E"/>
    <w:rsid w:val="005427E7"/>
    <w:rsid w:val="00542BCF"/>
    <w:rsid w:val="0054425E"/>
    <w:rsid w:val="00544B90"/>
    <w:rsid w:val="005471B3"/>
    <w:rsid w:val="00550BA4"/>
    <w:rsid w:val="005519C7"/>
    <w:rsid w:val="005543E4"/>
    <w:rsid w:val="0055451C"/>
    <w:rsid w:val="005559D4"/>
    <w:rsid w:val="00555DC1"/>
    <w:rsid w:val="00556035"/>
    <w:rsid w:val="00556149"/>
    <w:rsid w:val="00556DA6"/>
    <w:rsid w:val="0056337A"/>
    <w:rsid w:val="00564046"/>
    <w:rsid w:val="005648A6"/>
    <w:rsid w:val="00565124"/>
    <w:rsid w:val="00565ABC"/>
    <w:rsid w:val="00566363"/>
    <w:rsid w:val="00570CE8"/>
    <w:rsid w:val="00571061"/>
    <w:rsid w:val="00571D6D"/>
    <w:rsid w:val="00576A64"/>
    <w:rsid w:val="00577E2B"/>
    <w:rsid w:val="00582587"/>
    <w:rsid w:val="00582F49"/>
    <w:rsid w:val="005854E4"/>
    <w:rsid w:val="00590073"/>
    <w:rsid w:val="005903BF"/>
    <w:rsid w:val="00590CCE"/>
    <w:rsid w:val="00590EAC"/>
    <w:rsid w:val="00593BE7"/>
    <w:rsid w:val="00595757"/>
    <w:rsid w:val="0059633B"/>
    <w:rsid w:val="0059731E"/>
    <w:rsid w:val="005A0BCA"/>
    <w:rsid w:val="005A0C19"/>
    <w:rsid w:val="005A187F"/>
    <w:rsid w:val="005A1A9A"/>
    <w:rsid w:val="005A3839"/>
    <w:rsid w:val="005A5288"/>
    <w:rsid w:val="005A54E2"/>
    <w:rsid w:val="005A5CFA"/>
    <w:rsid w:val="005A7A2C"/>
    <w:rsid w:val="005B03C8"/>
    <w:rsid w:val="005B1684"/>
    <w:rsid w:val="005B1C6E"/>
    <w:rsid w:val="005B283E"/>
    <w:rsid w:val="005B3F89"/>
    <w:rsid w:val="005B4B97"/>
    <w:rsid w:val="005B60B4"/>
    <w:rsid w:val="005C1283"/>
    <w:rsid w:val="005C13DC"/>
    <w:rsid w:val="005C3FCE"/>
    <w:rsid w:val="005C617C"/>
    <w:rsid w:val="005C655B"/>
    <w:rsid w:val="005C7003"/>
    <w:rsid w:val="005C723B"/>
    <w:rsid w:val="005D2722"/>
    <w:rsid w:val="005D29B5"/>
    <w:rsid w:val="005D2F3F"/>
    <w:rsid w:val="005D4923"/>
    <w:rsid w:val="005D4BD4"/>
    <w:rsid w:val="005D6B2F"/>
    <w:rsid w:val="005D7A67"/>
    <w:rsid w:val="005E2FB0"/>
    <w:rsid w:val="005E4D4B"/>
    <w:rsid w:val="005E63A5"/>
    <w:rsid w:val="005F0318"/>
    <w:rsid w:val="005F233C"/>
    <w:rsid w:val="005F53A4"/>
    <w:rsid w:val="005F55D3"/>
    <w:rsid w:val="005F58E9"/>
    <w:rsid w:val="005F5C30"/>
    <w:rsid w:val="005F616D"/>
    <w:rsid w:val="005F7115"/>
    <w:rsid w:val="005F7457"/>
    <w:rsid w:val="005F7D81"/>
    <w:rsid w:val="006022F1"/>
    <w:rsid w:val="0060333F"/>
    <w:rsid w:val="00604BC8"/>
    <w:rsid w:val="006109D6"/>
    <w:rsid w:val="00611CB9"/>
    <w:rsid w:val="00611E92"/>
    <w:rsid w:val="006174C2"/>
    <w:rsid w:val="006176DA"/>
    <w:rsid w:val="00623786"/>
    <w:rsid w:val="00624185"/>
    <w:rsid w:val="006246D8"/>
    <w:rsid w:val="006258BE"/>
    <w:rsid w:val="006259EA"/>
    <w:rsid w:val="00625F81"/>
    <w:rsid w:val="00626795"/>
    <w:rsid w:val="00626AE6"/>
    <w:rsid w:val="00630C6E"/>
    <w:rsid w:val="00631EF1"/>
    <w:rsid w:val="00632236"/>
    <w:rsid w:val="00633273"/>
    <w:rsid w:val="00633A26"/>
    <w:rsid w:val="00633CE6"/>
    <w:rsid w:val="00635606"/>
    <w:rsid w:val="0063703F"/>
    <w:rsid w:val="0064572D"/>
    <w:rsid w:val="00646524"/>
    <w:rsid w:val="00646D57"/>
    <w:rsid w:val="00647EBC"/>
    <w:rsid w:val="00652108"/>
    <w:rsid w:val="00655614"/>
    <w:rsid w:val="006561BE"/>
    <w:rsid w:val="00657983"/>
    <w:rsid w:val="00657B6F"/>
    <w:rsid w:val="00660EE0"/>
    <w:rsid w:val="00661872"/>
    <w:rsid w:val="00662E7D"/>
    <w:rsid w:val="00665FBF"/>
    <w:rsid w:val="00666319"/>
    <w:rsid w:val="00670D98"/>
    <w:rsid w:val="00672C78"/>
    <w:rsid w:val="00673408"/>
    <w:rsid w:val="0067379B"/>
    <w:rsid w:val="00673834"/>
    <w:rsid w:val="00674936"/>
    <w:rsid w:val="00677699"/>
    <w:rsid w:val="006776D5"/>
    <w:rsid w:val="00677F39"/>
    <w:rsid w:val="00681075"/>
    <w:rsid w:val="00683B8C"/>
    <w:rsid w:val="006858AF"/>
    <w:rsid w:val="00685B19"/>
    <w:rsid w:val="00685FBB"/>
    <w:rsid w:val="00686551"/>
    <w:rsid w:val="0068762B"/>
    <w:rsid w:val="00690779"/>
    <w:rsid w:val="00694314"/>
    <w:rsid w:val="00696414"/>
    <w:rsid w:val="0069649A"/>
    <w:rsid w:val="00697BFC"/>
    <w:rsid w:val="006A0F02"/>
    <w:rsid w:val="006A4098"/>
    <w:rsid w:val="006A5400"/>
    <w:rsid w:val="006A63A3"/>
    <w:rsid w:val="006A7C15"/>
    <w:rsid w:val="006B160F"/>
    <w:rsid w:val="006B1792"/>
    <w:rsid w:val="006B2D50"/>
    <w:rsid w:val="006B4A6F"/>
    <w:rsid w:val="006C250E"/>
    <w:rsid w:val="006C3113"/>
    <w:rsid w:val="006C3D90"/>
    <w:rsid w:val="006C68F5"/>
    <w:rsid w:val="006C7067"/>
    <w:rsid w:val="006D149A"/>
    <w:rsid w:val="006D24BC"/>
    <w:rsid w:val="006D3DA6"/>
    <w:rsid w:val="006D774A"/>
    <w:rsid w:val="006D7C56"/>
    <w:rsid w:val="006E39A1"/>
    <w:rsid w:val="006E41F7"/>
    <w:rsid w:val="006E5A36"/>
    <w:rsid w:val="006E759F"/>
    <w:rsid w:val="006E78C4"/>
    <w:rsid w:val="006E7BC9"/>
    <w:rsid w:val="006F2603"/>
    <w:rsid w:val="006F3D1C"/>
    <w:rsid w:val="006F49AE"/>
    <w:rsid w:val="006F4B89"/>
    <w:rsid w:val="006F7F73"/>
    <w:rsid w:val="007029FD"/>
    <w:rsid w:val="00703A28"/>
    <w:rsid w:val="007042AA"/>
    <w:rsid w:val="007061F3"/>
    <w:rsid w:val="00710F66"/>
    <w:rsid w:val="00713B07"/>
    <w:rsid w:val="00713CB5"/>
    <w:rsid w:val="00714344"/>
    <w:rsid w:val="007145E1"/>
    <w:rsid w:val="007157C5"/>
    <w:rsid w:val="007163B4"/>
    <w:rsid w:val="007168D9"/>
    <w:rsid w:val="00716A5D"/>
    <w:rsid w:val="00721798"/>
    <w:rsid w:val="00724FA8"/>
    <w:rsid w:val="00725371"/>
    <w:rsid w:val="00726AD9"/>
    <w:rsid w:val="0072703E"/>
    <w:rsid w:val="0073047F"/>
    <w:rsid w:val="00730E7C"/>
    <w:rsid w:val="007325A7"/>
    <w:rsid w:val="00735DFD"/>
    <w:rsid w:val="007365E3"/>
    <w:rsid w:val="00736B70"/>
    <w:rsid w:val="007411D2"/>
    <w:rsid w:val="0074173A"/>
    <w:rsid w:val="0074501B"/>
    <w:rsid w:val="00747A92"/>
    <w:rsid w:val="00751601"/>
    <w:rsid w:val="00751614"/>
    <w:rsid w:val="007528E8"/>
    <w:rsid w:val="00752EEC"/>
    <w:rsid w:val="007545CC"/>
    <w:rsid w:val="007557DC"/>
    <w:rsid w:val="0075759E"/>
    <w:rsid w:val="00757FDE"/>
    <w:rsid w:val="0076018C"/>
    <w:rsid w:val="007618EA"/>
    <w:rsid w:val="00761AA9"/>
    <w:rsid w:val="00761CC2"/>
    <w:rsid w:val="007632B1"/>
    <w:rsid w:val="00764D82"/>
    <w:rsid w:val="007668A9"/>
    <w:rsid w:val="00770BDA"/>
    <w:rsid w:val="00771C28"/>
    <w:rsid w:val="007729B9"/>
    <w:rsid w:val="007737A3"/>
    <w:rsid w:val="00775819"/>
    <w:rsid w:val="00777681"/>
    <w:rsid w:val="007801F2"/>
    <w:rsid w:val="00781EA6"/>
    <w:rsid w:val="007829F2"/>
    <w:rsid w:val="007844A8"/>
    <w:rsid w:val="007849D9"/>
    <w:rsid w:val="00786E27"/>
    <w:rsid w:val="0079046F"/>
    <w:rsid w:val="007912A6"/>
    <w:rsid w:val="00791F3C"/>
    <w:rsid w:val="00792A3E"/>
    <w:rsid w:val="00793FEF"/>
    <w:rsid w:val="0079595C"/>
    <w:rsid w:val="00797B1B"/>
    <w:rsid w:val="007A7A7C"/>
    <w:rsid w:val="007B0351"/>
    <w:rsid w:val="007B13DB"/>
    <w:rsid w:val="007B2991"/>
    <w:rsid w:val="007B2A87"/>
    <w:rsid w:val="007B38D4"/>
    <w:rsid w:val="007B559A"/>
    <w:rsid w:val="007B657C"/>
    <w:rsid w:val="007B6D16"/>
    <w:rsid w:val="007B700B"/>
    <w:rsid w:val="007B7B12"/>
    <w:rsid w:val="007C1834"/>
    <w:rsid w:val="007C2F83"/>
    <w:rsid w:val="007C500E"/>
    <w:rsid w:val="007C6899"/>
    <w:rsid w:val="007C692E"/>
    <w:rsid w:val="007C7441"/>
    <w:rsid w:val="007D2B64"/>
    <w:rsid w:val="007D2BC9"/>
    <w:rsid w:val="007D2D5C"/>
    <w:rsid w:val="007D49DB"/>
    <w:rsid w:val="007E0EA5"/>
    <w:rsid w:val="007E221E"/>
    <w:rsid w:val="007E3225"/>
    <w:rsid w:val="007E5B32"/>
    <w:rsid w:val="007E6BCB"/>
    <w:rsid w:val="007F08DA"/>
    <w:rsid w:val="007F5E19"/>
    <w:rsid w:val="007F7475"/>
    <w:rsid w:val="007F7F12"/>
    <w:rsid w:val="00800A60"/>
    <w:rsid w:val="00800B83"/>
    <w:rsid w:val="00802203"/>
    <w:rsid w:val="00802732"/>
    <w:rsid w:val="00802DEF"/>
    <w:rsid w:val="008059AE"/>
    <w:rsid w:val="00810B51"/>
    <w:rsid w:val="00812B8F"/>
    <w:rsid w:val="008154D9"/>
    <w:rsid w:val="00815CBC"/>
    <w:rsid w:val="00816BD2"/>
    <w:rsid w:val="00817C26"/>
    <w:rsid w:val="00824D60"/>
    <w:rsid w:val="00825027"/>
    <w:rsid w:val="008253A3"/>
    <w:rsid w:val="00827ADA"/>
    <w:rsid w:val="0084077C"/>
    <w:rsid w:val="00840868"/>
    <w:rsid w:val="008435E4"/>
    <w:rsid w:val="0084491C"/>
    <w:rsid w:val="00846A97"/>
    <w:rsid w:val="00846EAA"/>
    <w:rsid w:val="008524B6"/>
    <w:rsid w:val="00852C69"/>
    <w:rsid w:val="00863486"/>
    <w:rsid w:val="008636A7"/>
    <w:rsid w:val="008652DA"/>
    <w:rsid w:val="0086586E"/>
    <w:rsid w:val="008709F5"/>
    <w:rsid w:val="00870DE7"/>
    <w:rsid w:val="0087279E"/>
    <w:rsid w:val="008729C0"/>
    <w:rsid w:val="00872CFB"/>
    <w:rsid w:val="008736ED"/>
    <w:rsid w:val="00873AD2"/>
    <w:rsid w:val="00875439"/>
    <w:rsid w:val="00876C56"/>
    <w:rsid w:val="008772F9"/>
    <w:rsid w:val="00877F0E"/>
    <w:rsid w:val="00877F70"/>
    <w:rsid w:val="00880C64"/>
    <w:rsid w:val="00881A7B"/>
    <w:rsid w:val="00884B18"/>
    <w:rsid w:val="00887482"/>
    <w:rsid w:val="008874A6"/>
    <w:rsid w:val="008901E9"/>
    <w:rsid w:val="00891648"/>
    <w:rsid w:val="00891665"/>
    <w:rsid w:val="00891AA3"/>
    <w:rsid w:val="00891EF3"/>
    <w:rsid w:val="0089262B"/>
    <w:rsid w:val="0089365C"/>
    <w:rsid w:val="008955E6"/>
    <w:rsid w:val="008960D4"/>
    <w:rsid w:val="0089636A"/>
    <w:rsid w:val="008A0343"/>
    <w:rsid w:val="008A1B9F"/>
    <w:rsid w:val="008A2F92"/>
    <w:rsid w:val="008A3843"/>
    <w:rsid w:val="008A6823"/>
    <w:rsid w:val="008A72F9"/>
    <w:rsid w:val="008B09DE"/>
    <w:rsid w:val="008B1F93"/>
    <w:rsid w:val="008B23B7"/>
    <w:rsid w:val="008B39FF"/>
    <w:rsid w:val="008B3C9E"/>
    <w:rsid w:val="008B40A8"/>
    <w:rsid w:val="008B4F63"/>
    <w:rsid w:val="008B6D9D"/>
    <w:rsid w:val="008C09ED"/>
    <w:rsid w:val="008C4815"/>
    <w:rsid w:val="008C5148"/>
    <w:rsid w:val="008C63B9"/>
    <w:rsid w:val="008C6756"/>
    <w:rsid w:val="008C70E8"/>
    <w:rsid w:val="008D03BD"/>
    <w:rsid w:val="008D279F"/>
    <w:rsid w:val="008D79D9"/>
    <w:rsid w:val="008E0B38"/>
    <w:rsid w:val="008E1CCF"/>
    <w:rsid w:val="008E3B86"/>
    <w:rsid w:val="008E6A1D"/>
    <w:rsid w:val="008E76DD"/>
    <w:rsid w:val="008F25AF"/>
    <w:rsid w:val="008F2C3B"/>
    <w:rsid w:val="008F4678"/>
    <w:rsid w:val="008F655A"/>
    <w:rsid w:val="009019BF"/>
    <w:rsid w:val="00902263"/>
    <w:rsid w:val="009023A0"/>
    <w:rsid w:val="009024A7"/>
    <w:rsid w:val="00903A9E"/>
    <w:rsid w:val="00904267"/>
    <w:rsid w:val="00905D9D"/>
    <w:rsid w:val="00910F7F"/>
    <w:rsid w:val="0091135B"/>
    <w:rsid w:val="00913759"/>
    <w:rsid w:val="009148A3"/>
    <w:rsid w:val="00914AD7"/>
    <w:rsid w:val="00920A70"/>
    <w:rsid w:val="00921791"/>
    <w:rsid w:val="00921BDB"/>
    <w:rsid w:val="00921E56"/>
    <w:rsid w:val="009220D4"/>
    <w:rsid w:val="00922884"/>
    <w:rsid w:val="009239E1"/>
    <w:rsid w:val="009276C5"/>
    <w:rsid w:val="00930EEB"/>
    <w:rsid w:val="00931F77"/>
    <w:rsid w:val="009366F4"/>
    <w:rsid w:val="009400B8"/>
    <w:rsid w:val="0094029D"/>
    <w:rsid w:val="00941E53"/>
    <w:rsid w:val="009459AD"/>
    <w:rsid w:val="00951359"/>
    <w:rsid w:val="00954DBD"/>
    <w:rsid w:val="009605C8"/>
    <w:rsid w:val="009625B7"/>
    <w:rsid w:val="00965C3F"/>
    <w:rsid w:val="00965C67"/>
    <w:rsid w:val="009662A6"/>
    <w:rsid w:val="00966EBE"/>
    <w:rsid w:val="0097184E"/>
    <w:rsid w:val="0097271C"/>
    <w:rsid w:val="009729BE"/>
    <w:rsid w:val="00973251"/>
    <w:rsid w:val="00973797"/>
    <w:rsid w:val="00973ADC"/>
    <w:rsid w:val="009741D9"/>
    <w:rsid w:val="00976F1C"/>
    <w:rsid w:val="00985BB0"/>
    <w:rsid w:val="00991010"/>
    <w:rsid w:val="00991345"/>
    <w:rsid w:val="00991506"/>
    <w:rsid w:val="00992AD7"/>
    <w:rsid w:val="00992C0B"/>
    <w:rsid w:val="00993C32"/>
    <w:rsid w:val="00995C35"/>
    <w:rsid w:val="0099723E"/>
    <w:rsid w:val="009A366B"/>
    <w:rsid w:val="009A3D4A"/>
    <w:rsid w:val="009A50F9"/>
    <w:rsid w:val="009A57E4"/>
    <w:rsid w:val="009A5FB1"/>
    <w:rsid w:val="009B065B"/>
    <w:rsid w:val="009C0224"/>
    <w:rsid w:val="009C0764"/>
    <w:rsid w:val="009C1B04"/>
    <w:rsid w:val="009C2E16"/>
    <w:rsid w:val="009C5DFC"/>
    <w:rsid w:val="009C6802"/>
    <w:rsid w:val="009C7D4D"/>
    <w:rsid w:val="009D2751"/>
    <w:rsid w:val="009D49C3"/>
    <w:rsid w:val="009D63DA"/>
    <w:rsid w:val="009D73E4"/>
    <w:rsid w:val="009E075D"/>
    <w:rsid w:val="009E09A9"/>
    <w:rsid w:val="009E1785"/>
    <w:rsid w:val="009E1CD5"/>
    <w:rsid w:val="009E4129"/>
    <w:rsid w:val="009E49D1"/>
    <w:rsid w:val="009E5B70"/>
    <w:rsid w:val="009E6F85"/>
    <w:rsid w:val="009F09EE"/>
    <w:rsid w:val="009F0AAC"/>
    <w:rsid w:val="009F1202"/>
    <w:rsid w:val="009F190A"/>
    <w:rsid w:val="009F215F"/>
    <w:rsid w:val="009F3CAC"/>
    <w:rsid w:val="009F47FE"/>
    <w:rsid w:val="009F4B18"/>
    <w:rsid w:val="009F52A7"/>
    <w:rsid w:val="00A01162"/>
    <w:rsid w:val="00A01388"/>
    <w:rsid w:val="00A05F29"/>
    <w:rsid w:val="00A05F7C"/>
    <w:rsid w:val="00A07834"/>
    <w:rsid w:val="00A079D5"/>
    <w:rsid w:val="00A07A7F"/>
    <w:rsid w:val="00A1374A"/>
    <w:rsid w:val="00A14CAC"/>
    <w:rsid w:val="00A170AC"/>
    <w:rsid w:val="00A22034"/>
    <w:rsid w:val="00A22852"/>
    <w:rsid w:val="00A2353A"/>
    <w:rsid w:val="00A25337"/>
    <w:rsid w:val="00A32C9C"/>
    <w:rsid w:val="00A34801"/>
    <w:rsid w:val="00A35497"/>
    <w:rsid w:val="00A35C2D"/>
    <w:rsid w:val="00A37A67"/>
    <w:rsid w:val="00A4074B"/>
    <w:rsid w:val="00A4175F"/>
    <w:rsid w:val="00A44747"/>
    <w:rsid w:val="00A521A9"/>
    <w:rsid w:val="00A55382"/>
    <w:rsid w:val="00A5764C"/>
    <w:rsid w:val="00A57DEB"/>
    <w:rsid w:val="00A60921"/>
    <w:rsid w:val="00A646DB"/>
    <w:rsid w:val="00A6647F"/>
    <w:rsid w:val="00A66945"/>
    <w:rsid w:val="00A66C39"/>
    <w:rsid w:val="00A67214"/>
    <w:rsid w:val="00A67360"/>
    <w:rsid w:val="00A6752B"/>
    <w:rsid w:val="00A6756D"/>
    <w:rsid w:val="00A70F37"/>
    <w:rsid w:val="00A71CDE"/>
    <w:rsid w:val="00A72DFD"/>
    <w:rsid w:val="00A750C7"/>
    <w:rsid w:val="00A75F77"/>
    <w:rsid w:val="00A77C91"/>
    <w:rsid w:val="00A8027F"/>
    <w:rsid w:val="00A802F2"/>
    <w:rsid w:val="00A812AB"/>
    <w:rsid w:val="00A81DEC"/>
    <w:rsid w:val="00A825AE"/>
    <w:rsid w:val="00A8654D"/>
    <w:rsid w:val="00A907EA"/>
    <w:rsid w:val="00A92002"/>
    <w:rsid w:val="00A92C9C"/>
    <w:rsid w:val="00A95236"/>
    <w:rsid w:val="00A979AB"/>
    <w:rsid w:val="00AA1DA8"/>
    <w:rsid w:val="00AA440C"/>
    <w:rsid w:val="00AA61E5"/>
    <w:rsid w:val="00AA7192"/>
    <w:rsid w:val="00AA77C7"/>
    <w:rsid w:val="00AB0F42"/>
    <w:rsid w:val="00AB10E1"/>
    <w:rsid w:val="00AB14FE"/>
    <w:rsid w:val="00AB211C"/>
    <w:rsid w:val="00AB3542"/>
    <w:rsid w:val="00AC101A"/>
    <w:rsid w:val="00AC24AE"/>
    <w:rsid w:val="00AC36D4"/>
    <w:rsid w:val="00AC411F"/>
    <w:rsid w:val="00AC48CE"/>
    <w:rsid w:val="00AC60F6"/>
    <w:rsid w:val="00AC7565"/>
    <w:rsid w:val="00AD1390"/>
    <w:rsid w:val="00AD15A3"/>
    <w:rsid w:val="00AD29DA"/>
    <w:rsid w:val="00AD3967"/>
    <w:rsid w:val="00AD5333"/>
    <w:rsid w:val="00AD7083"/>
    <w:rsid w:val="00AD721D"/>
    <w:rsid w:val="00AD736C"/>
    <w:rsid w:val="00AE0DB0"/>
    <w:rsid w:val="00AE1561"/>
    <w:rsid w:val="00AE176D"/>
    <w:rsid w:val="00AE256A"/>
    <w:rsid w:val="00AE6B0E"/>
    <w:rsid w:val="00AE6DAA"/>
    <w:rsid w:val="00AE7A75"/>
    <w:rsid w:val="00AF00EF"/>
    <w:rsid w:val="00AF0C70"/>
    <w:rsid w:val="00AF1EC4"/>
    <w:rsid w:val="00AF3126"/>
    <w:rsid w:val="00AF43F9"/>
    <w:rsid w:val="00AF4615"/>
    <w:rsid w:val="00AF4FBA"/>
    <w:rsid w:val="00AF5985"/>
    <w:rsid w:val="00AF6844"/>
    <w:rsid w:val="00AF7022"/>
    <w:rsid w:val="00AF705B"/>
    <w:rsid w:val="00B03C72"/>
    <w:rsid w:val="00B045AD"/>
    <w:rsid w:val="00B065EB"/>
    <w:rsid w:val="00B10117"/>
    <w:rsid w:val="00B1187B"/>
    <w:rsid w:val="00B11D33"/>
    <w:rsid w:val="00B135E0"/>
    <w:rsid w:val="00B141D8"/>
    <w:rsid w:val="00B15D20"/>
    <w:rsid w:val="00B1664F"/>
    <w:rsid w:val="00B20C5B"/>
    <w:rsid w:val="00B21197"/>
    <w:rsid w:val="00B2624E"/>
    <w:rsid w:val="00B27700"/>
    <w:rsid w:val="00B3010B"/>
    <w:rsid w:val="00B3168D"/>
    <w:rsid w:val="00B3269A"/>
    <w:rsid w:val="00B334C8"/>
    <w:rsid w:val="00B36EA7"/>
    <w:rsid w:val="00B36F67"/>
    <w:rsid w:val="00B37400"/>
    <w:rsid w:val="00B3767F"/>
    <w:rsid w:val="00B37F19"/>
    <w:rsid w:val="00B40413"/>
    <w:rsid w:val="00B423BF"/>
    <w:rsid w:val="00B43B40"/>
    <w:rsid w:val="00B45E60"/>
    <w:rsid w:val="00B45F6E"/>
    <w:rsid w:val="00B460A4"/>
    <w:rsid w:val="00B46DE6"/>
    <w:rsid w:val="00B553BE"/>
    <w:rsid w:val="00B56E7B"/>
    <w:rsid w:val="00B56EEB"/>
    <w:rsid w:val="00B6180C"/>
    <w:rsid w:val="00B62511"/>
    <w:rsid w:val="00B62CCF"/>
    <w:rsid w:val="00B633D3"/>
    <w:rsid w:val="00B636FF"/>
    <w:rsid w:val="00B64414"/>
    <w:rsid w:val="00B64562"/>
    <w:rsid w:val="00B670AC"/>
    <w:rsid w:val="00B676F4"/>
    <w:rsid w:val="00B704B1"/>
    <w:rsid w:val="00B70DD9"/>
    <w:rsid w:val="00B71CBE"/>
    <w:rsid w:val="00B74D0D"/>
    <w:rsid w:val="00B77FF0"/>
    <w:rsid w:val="00B8425C"/>
    <w:rsid w:val="00B8501E"/>
    <w:rsid w:val="00B86143"/>
    <w:rsid w:val="00B863C8"/>
    <w:rsid w:val="00B87194"/>
    <w:rsid w:val="00B879AA"/>
    <w:rsid w:val="00B87C59"/>
    <w:rsid w:val="00B9087E"/>
    <w:rsid w:val="00B90B48"/>
    <w:rsid w:val="00B914F9"/>
    <w:rsid w:val="00B95093"/>
    <w:rsid w:val="00B95C52"/>
    <w:rsid w:val="00B977FB"/>
    <w:rsid w:val="00BA38EC"/>
    <w:rsid w:val="00BA4AD5"/>
    <w:rsid w:val="00BA6A10"/>
    <w:rsid w:val="00BA7296"/>
    <w:rsid w:val="00BB051C"/>
    <w:rsid w:val="00BB0EF2"/>
    <w:rsid w:val="00BB6107"/>
    <w:rsid w:val="00BC1941"/>
    <w:rsid w:val="00BC4D21"/>
    <w:rsid w:val="00BC550B"/>
    <w:rsid w:val="00BC5612"/>
    <w:rsid w:val="00BC5751"/>
    <w:rsid w:val="00BC7E02"/>
    <w:rsid w:val="00BD0D91"/>
    <w:rsid w:val="00BD4505"/>
    <w:rsid w:val="00BE0340"/>
    <w:rsid w:val="00BE14D2"/>
    <w:rsid w:val="00BE1801"/>
    <w:rsid w:val="00BE3013"/>
    <w:rsid w:val="00BE4F83"/>
    <w:rsid w:val="00BE51C2"/>
    <w:rsid w:val="00BE7B7D"/>
    <w:rsid w:val="00BE7F70"/>
    <w:rsid w:val="00BF0EC5"/>
    <w:rsid w:val="00BF1111"/>
    <w:rsid w:val="00BF4C03"/>
    <w:rsid w:val="00BF5289"/>
    <w:rsid w:val="00BF5B0B"/>
    <w:rsid w:val="00BF6748"/>
    <w:rsid w:val="00BF6DFB"/>
    <w:rsid w:val="00C02314"/>
    <w:rsid w:val="00C024D9"/>
    <w:rsid w:val="00C025A0"/>
    <w:rsid w:val="00C04C70"/>
    <w:rsid w:val="00C058EC"/>
    <w:rsid w:val="00C12EEA"/>
    <w:rsid w:val="00C14B77"/>
    <w:rsid w:val="00C160C9"/>
    <w:rsid w:val="00C1652B"/>
    <w:rsid w:val="00C16C9C"/>
    <w:rsid w:val="00C16E52"/>
    <w:rsid w:val="00C178D3"/>
    <w:rsid w:val="00C2017A"/>
    <w:rsid w:val="00C21CC0"/>
    <w:rsid w:val="00C33003"/>
    <w:rsid w:val="00C35FC1"/>
    <w:rsid w:val="00C40115"/>
    <w:rsid w:val="00C407DF"/>
    <w:rsid w:val="00C40CA3"/>
    <w:rsid w:val="00C423F8"/>
    <w:rsid w:val="00C43A05"/>
    <w:rsid w:val="00C43A7B"/>
    <w:rsid w:val="00C45B2F"/>
    <w:rsid w:val="00C47B5E"/>
    <w:rsid w:val="00C51042"/>
    <w:rsid w:val="00C525D0"/>
    <w:rsid w:val="00C53207"/>
    <w:rsid w:val="00C5321D"/>
    <w:rsid w:val="00C555E9"/>
    <w:rsid w:val="00C56695"/>
    <w:rsid w:val="00C56DC4"/>
    <w:rsid w:val="00C61064"/>
    <w:rsid w:val="00C64F41"/>
    <w:rsid w:val="00C6515E"/>
    <w:rsid w:val="00C65317"/>
    <w:rsid w:val="00C653CB"/>
    <w:rsid w:val="00C663EE"/>
    <w:rsid w:val="00C71247"/>
    <w:rsid w:val="00C7345A"/>
    <w:rsid w:val="00C74B11"/>
    <w:rsid w:val="00C74E69"/>
    <w:rsid w:val="00C76B4E"/>
    <w:rsid w:val="00C76C1E"/>
    <w:rsid w:val="00C77799"/>
    <w:rsid w:val="00C8273C"/>
    <w:rsid w:val="00C83C9E"/>
    <w:rsid w:val="00C86BF3"/>
    <w:rsid w:val="00C877E7"/>
    <w:rsid w:val="00C904C2"/>
    <w:rsid w:val="00C932DF"/>
    <w:rsid w:val="00C961BD"/>
    <w:rsid w:val="00CA1D77"/>
    <w:rsid w:val="00CA381A"/>
    <w:rsid w:val="00CA42A3"/>
    <w:rsid w:val="00CA44D8"/>
    <w:rsid w:val="00CB437D"/>
    <w:rsid w:val="00CB5CEC"/>
    <w:rsid w:val="00CB65C1"/>
    <w:rsid w:val="00CC0A06"/>
    <w:rsid w:val="00CC10D4"/>
    <w:rsid w:val="00CC2AA6"/>
    <w:rsid w:val="00CC30C4"/>
    <w:rsid w:val="00CC7EB3"/>
    <w:rsid w:val="00CD0908"/>
    <w:rsid w:val="00CD0B49"/>
    <w:rsid w:val="00CD16C9"/>
    <w:rsid w:val="00CD1924"/>
    <w:rsid w:val="00CD253B"/>
    <w:rsid w:val="00CD61F3"/>
    <w:rsid w:val="00CD66C6"/>
    <w:rsid w:val="00CD69AF"/>
    <w:rsid w:val="00CE466C"/>
    <w:rsid w:val="00CE4BD8"/>
    <w:rsid w:val="00CE52DA"/>
    <w:rsid w:val="00CE5E69"/>
    <w:rsid w:val="00CE6582"/>
    <w:rsid w:val="00CE7C5C"/>
    <w:rsid w:val="00CF0AB1"/>
    <w:rsid w:val="00CF0BC5"/>
    <w:rsid w:val="00CF2A20"/>
    <w:rsid w:val="00CF5A53"/>
    <w:rsid w:val="00D01FB9"/>
    <w:rsid w:val="00D04EE2"/>
    <w:rsid w:val="00D052C7"/>
    <w:rsid w:val="00D055B5"/>
    <w:rsid w:val="00D07613"/>
    <w:rsid w:val="00D1013B"/>
    <w:rsid w:val="00D11FA2"/>
    <w:rsid w:val="00D137EB"/>
    <w:rsid w:val="00D21071"/>
    <w:rsid w:val="00D2109E"/>
    <w:rsid w:val="00D244F6"/>
    <w:rsid w:val="00D30111"/>
    <w:rsid w:val="00D30398"/>
    <w:rsid w:val="00D305AF"/>
    <w:rsid w:val="00D31355"/>
    <w:rsid w:val="00D32F30"/>
    <w:rsid w:val="00D36273"/>
    <w:rsid w:val="00D36934"/>
    <w:rsid w:val="00D40A1A"/>
    <w:rsid w:val="00D438DC"/>
    <w:rsid w:val="00D43AFF"/>
    <w:rsid w:val="00D4496B"/>
    <w:rsid w:val="00D50CBF"/>
    <w:rsid w:val="00D512B9"/>
    <w:rsid w:val="00D56450"/>
    <w:rsid w:val="00D60A86"/>
    <w:rsid w:val="00D63F74"/>
    <w:rsid w:val="00D66458"/>
    <w:rsid w:val="00D67AC8"/>
    <w:rsid w:val="00D74A06"/>
    <w:rsid w:val="00D75566"/>
    <w:rsid w:val="00D75A34"/>
    <w:rsid w:val="00D809E2"/>
    <w:rsid w:val="00D81B13"/>
    <w:rsid w:val="00D8368E"/>
    <w:rsid w:val="00D83A47"/>
    <w:rsid w:val="00D83B3F"/>
    <w:rsid w:val="00D8474A"/>
    <w:rsid w:val="00D84BA4"/>
    <w:rsid w:val="00D84BA6"/>
    <w:rsid w:val="00D85937"/>
    <w:rsid w:val="00D9095F"/>
    <w:rsid w:val="00D9253C"/>
    <w:rsid w:val="00D92DD3"/>
    <w:rsid w:val="00DA0A19"/>
    <w:rsid w:val="00DA147A"/>
    <w:rsid w:val="00DA14BD"/>
    <w:rsid w:val="00DA1EF8"/>
    <w:rsid w:val="00DA2161"/>
    <w:rsid w:val="00DA295C"/>
    <w:rsid w:val="00DA3B17"/>
    <w:rsid w:val="00DA3D31"/>
    <w:rsid w:val="00DA4AE9"/>
    <w:rsid w:val="00DB11DF"/>
    <w:rsid w:val="00DB1509"/>
    <w:rsid w:val="00DB422B"/>
    <w:rsid w:val="00DB440E"/>
    <w:rsid w:val="00DB4E03"/>
    <w:rsid w:val="00DB5005"/>
    <w:rsid w:val="00DC1340"/>
    <w:rsid w:val="00DC195A"/>
    <w:rsid w:val="00DC277C"/>
    <w:rsid w:val="00DC3DBC"/>
    <w:rsid w:val="00DC4531"/>
    <w:rsid w:val="00DD0B47"/>
    <w:rsid w:val="00DD3969"/>
    <w:rsid w:val="00DD3E9D"/>
    <w:rsid w:val="00DD488F"/>
    <w:rsid w:val="00DD55D7"/>
    <w:rsid w:val="00DD687D"/>
    <w:rsid w:val="00DD77E7"/>
    <w:rsid w:val="00DE20AE"/>
    <w:rsid w:val="00DE336C"/>
    <w:rsid w:val="00DE34E1"/>
    <w:rsid w:val="00DE3B2D"/>
    <w:rsid w:val="00DE4FCB"/>
    <w:rsid w:val="00DE7C0C"/>
    <w:rsid w:val="00DF1CFD"/>
    <w:rsid w:val="00DF1E9F"/>
    <w:rsid w:val="00DF33F3"/>
    <w:rsid w:val="00DF3F2A"/>
    <w:rsid w:val="00DF3FDE"/>
    <w:rsid w:val="00DF58C0"/>
    <w:rsid w:val="00DF6B1D"/>
    <w:rsid w:val="00DF77EB"/>
    <w:rsid w:val="00DF7D29"/>
    <w:rsid w:val="00E02251"/>
    <w:rsid w:val="00E023E1"/>
    <w:rsid w:val="00E046B4"/>
    <w:rsid w:val="00E04A99"/>
    <w:rsid w:val="00E04C69"/>
    <w:rsid w:val="00E05505"/>
    <w:rsid w:val="00E06505"/>
    <w:rsid w:val="00E069F6"/>
    <w:rsid w:val="00E10462"/>
    <w:rsid w:val="00E10F83"/>
    <w:rsid w:val="00E12D97"/>
    <w:rsid w:val="00E13437"/>
    <w:rsid w:val="00E163C4"/>
    <w:rsid w:val="00E227A7"/>
    <w:rsid w:val="00E24755"/>
    <w:rsid w:val="00E269BF"/>
    <w:rsid w:val="00E30D54"/>
    <w:rsid w:val="00E31524"/>
    <w:rsid w:val="00E3514B"/>
    <w:rsid w:val="00E35861"/>
    <w:rsid w:val="00E35F4A"/>
    <w:rsid w:val="00E35F5E"/>
    <w:rsid w:val="00E360E8"/>
    <w:rsid w:val="00E36B11"/>
    <w:rsid w:val="00E36BC7"/>
    <w:rsid w:val="00E40F0C"/>
    <w:rsid w:val="00E4360D"/>
    <w:rsid w:val="00E43E00"/>
    <w:rsid w:val="00E444DA"/>
    <w:rsid w:val="00E449C0"/>
    <w:rsid w:val="00E45C66"/>
    <w:rsid w:val="00E4712F"/>
    <w:rsid w:val="00E50126"/>
    <w:rsid w:val="00E5072A"/>
    <w:rsid w:val="00E53986"/>
    <w:rsid w:val="00E55DCD"/>
    <w:rsid w:val="00E5765D"/>
    <w:rsid w:val="00E576E1"/>
    <w:rsid w:val="00E57934"/>
    <w:rsid w:val="00E6000C"/>
    <w:rsid w:val="00E6313B"/>
    <w:rsid w:val="00E63C17"/>
    <w:rsid w:val="00E6456C"/>
    <w:rsid w:val="00E67733"/>
    <w:rsid w:val="00E723FC"/>
    <w:rsid w:val="00E725CC"/>
    <w:rsid w:val="00E7491F"/>
    <w:rsid w:val="00E754F0"/>
    <w:rsid w:val="00E80B9B"/>
    <w:rsid w:val="00E8186C"/>
    <w:rsid w:val="00E81F03"/>
    <w:rsid w:val="00E8299C"/>
    <w:rsid w:val="00E83B57"/>
    <w:rsid w:val="00E861D3"/>
    <w:rsid w:val="00E873A8"/>
    <w:rsid w:val="00E91EF1"/>
    <w:rsid w:val="00E94C47"/>
    <w:rsid w:val="00EA0138"/>
    <w:rsid w:val="00EA0DEA"/>
    <w:rsid w:val="00EA1F2D"/>
    <w:rsid w:val="00EA22A9"/>
    <w:rsid w:val="00EA22B2"/>
    <w:rsid w:val="00EA34C8"/>
    <w:rsid w:val="00EA5B8C"/>
    <w:rsid w:val="00EA7221"/>
    <w:rsid w:val="00EB03BC"/>
    <w:rsid w:val="00EB1369"/>
    <w:rsid w:val="00EB1DF6"/>
    <w:rsid w:val="00EB3CA1"/>
    <w:rsid w:val="00EC4D15"/>
    <w:rsid w:val="00EC50B2"/>
    <w:rsid w:val="00EC519B"/>
    <w:rsid w:val="00EC6F30"/>
    <w:rsid w:val="00ED1188"/>
    <w:rsid w:val="00ED1F1E"/>
    <w:rsid w:val="00ED2EB1"/>
    <w:rsid w:val="00ED6F5F"/>
    <w:rsid w:val="00EE3295"/>
    <w:rsid w:val="00EE423C"/>
    <w:rsid w:val="00EE5264"/>
    <w:rsid w:val="00EF0616"/>
    <w:rsid w:val="00EF4CC5"/>
    <w:rsid w:val="00EF6757"/>
    <w:rsid w:val="00EF6F4F"/>
    <w:rsid w:val="00F00277"/>
    <w:rsid w:val="00F02ED5"/>
    <w:rsid w:val="00F04113"/>
    <w:rsid w:val="00F051D9"/>
    <w:rsid w:val="00F06FAE"/>
    <w:rsid w:val="00F1160F"/>
    <w:rsid w:val="00F13764"/>
    <w:rsid w:val="00F13B9D"/>
    <w:rsid w:val="00F15204"/>
    <w:rsid w:val="00F153F9"/>
    <w:rsid w:val="00F15756"/>
    <w:rsid w:val="00F206E7"/>
    <w:rsid w:val="00F22998"/>
    <w:rsid w:val="00F23DD9"/>
    <w:rsid w:val="00F24693"/>
    <w:rsid w:val="00F25838"/>
    <w:rsid w:val="00F27469"/>
    <w:rsid w:val="00F303D7"/>
    <w:rsid w:val="00F3093E"/>
    <w:rsid w:val="00F31B0A"/>
    <w:rsid w:val="00F32F16"/>
    <w:rsid w:val="00F33847"/>
    <w:rsid w:val="00F34416"/>
    <w:rsid w:val="00F3566A"/>
    <w:rsid w:val="00F35FF7"/>
    <w:rsid w:val="00F4043C"/>
    <w:rsid w:val="00F40DE4"/>
    <w:rsid w:val="00F40FDB"/>
    <w:rsid w:val="00F42290"/>
    <w:rsid w:val="00F424C1"/>
    <w:rsid w:val="00F42CE0"/>
    <w:rsid w:val="00F43C91"/>
    <w:rsid w:val="00F44A65"/>
    <w:rsid w:val="00F451C5"/>
    <w:rsid w:val="00F45DB7"/>
    <w:rsid w:val="00F463B5"/>
    <w:rsid w:val="00F52445"/>
    <w:rsid w:val="00F53AEA"/>
    <w:rsid w:val="00F54814"/>
    <w:rsid w:val="00F54E9B"/>
    <w:rsid w:val="00F5622A"/>
    <w:rsid w:val="00F573AE"/>
    <w:rsid w:val="00F61B57"/>
    <w:rsid w:val="00F63005"/>
    <w:rsid w:val="00F63D7E"/>
    <w:rsid w:val="00F64957"/>
    <w:rsid w:val="00F655C5"/>
    <w:rsid w:val="00F67584"/>
    <w:rsid w:val="00F7080B"/>
    <w:rsid w:val="00F70F52"/>
    <w:rsid w:val="00F71CB8"/>
    <w:rsid w:val="00F72717"/>
    <w:rsid w:val="00F72E97"/>
    <w:rsid w:val="00F7461B"/>
    <w:rsid w:val="00F76B7A"/>
    <w:rsid w:val="00F76ECE"/>
    <w:rsid w:val="00F771EA"/>
    <w:rsid w:val="00F77EF5"/>
    <w:rsid w:val="00F8062E"/>
    <w:rsid w:val="00F81283"/>
    <w:rsid w:val="00F84E33"/>
    <w:rsid w:val="00F86281"/>
    <w:rsid w:val="00F867C3"/>
    <w:rsid w:val="00F90FF7"/>
    <w:rsid w:val="00F914BA"/>
    <w:rsid w:val="00F91C93"/>
    <w:rsid w:val="00F928CD"/>
    <w:rsid w:val="00F94EA0"/>
    <w:rsid w:val="00FA0F09"/>
    <w:rsid w:val="00FA1C40"/>
    <w:rsid w:val="00FA373F"/>
    <w:rsid w:val="00FA5A66"/>
    <w:rsid w:val="00FA6C29"/>
    <w:rsid w:val="00FA7CAC"/>
    <w:rsid w:val="00FB1DD6"/>
    <w:rsid w:val="00FB58F8"/>
    <w:rsid w:val="00FB5FD0"/>
    <w:rsid w:val="00FB7298"/>
    <w:rsid w:val="00FB7BEA"/>
    <w:rsid w:val="00FC117B"/>
    <w:rsid w:val="00FC1F92"/>
    <w:rsid w:val="00FC5261"/>
    <w:rsid w:val="00FC7908"/>
    <w:rsid w:val="00FD1F53"/>
    <w:rsid w:val="00FD2B3F"/>
    <w:rsid w:val="00FD456E"/>
    <w:rsid w:val="00FD45EA"/>
    <w:rsid w:val="00FD72AF"/>
    <w:rsid w:val="00FD7582"/>
    <w:rsid w:val="00FE02AC"/>
    <w:rsid w:val="00FE3C43"/>
    <w:rsid w:val="00FE4509"/>
    <w:rsid w:val="00FE481D"/>
    <w:rsid w:val="00FE526B"/>
    <w:rsid w:val="00FE60A0"/>
    <w:rsid w:val="00FE684B"/>
    <w:rsid w:val="00FE6CBA"/>
    <w:rsid w:val="00FE7875"/>
    <w:rsid w:val="00FF0827"/>
    <w:rsid w:val="00FF2B0F"/>
    <w:rsid w:val="00FF308A"/>
    <w:rsid w:val="00FF50CF"/>
    <w:rsid w:val="00FF593B"/>
    <w:rsid w:val="00FF5DE2"/>
    <w:rsid w:val="00FF5FBB"/>
    <w:rsid w:val="00FF6074"/>
    <w:rsid w:val="00FF6E4C"/>
    <w:rsid w:val="00FF7546"/>
    <w:rsid w:val="00FF777D"/>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2" w:uiPriority="0"/>
    <w:lsdException w:name="Body Tex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Table Subtle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1F53"/>
    <w:pPr>
      <w:spacing w:after="200" w:line="276" w:lineRule="auto"/>
    </w:pPr>
    <w:rPr>
      <w:rFonts w:asciiTheme="minorHAnsi" w:eastAsiaTheme="minorHAnsi" w:hAnsiTheme="minorHAnsi" w:cstheme="minorBidi"/>
      <w:sz w:val="22"/>
      <w:szCs w:val="22"/>
      <w:lang w:eastAsia="en-US"/>
    </w:rPr>
  </w:style>
  <w:style w:type="paragraph" w:styleId="16">
    <w:name w:val="heading 1"/>
    <w:aliases w:val="Heading 1palatino"/>
    <w:basedOn w:val="a"/>
    <w:next w:val="a"/>
    <w:link w:val="1Char"/>
    <w:qFormat/>
    <w:rsid w:val="00CB437D"/>
    <w:pPr>
      <w:keepNext/>
      <w:ind w:left="-562" w:right="-360" w:firstLine="562"/>
      <w:jc w:val="both"/>
      <w:outlineLvl w:val="0"/>
    </w:pPr>
    <w:rPr>
      <w:rFonts w:ascii="Arial" w:hAnsi="Arial" w:cs="Arial"/>
      <w:b/>
      <w:bCs/>
    </w:rPr>
  </w:style>
  <w:style w:type="paragraph" w:styleId="20">
    <w:name w:val="heading 2"/>
    <w:basedOn w:val="a"/>
    <w:next w:val="a"/>
    <w:link w:val="2Char"/>
    <w:uiPriority w:val="9"/>
    <w:qFormat/>
    <w:rsid w:val="00CB437D"/>
    <w:pPr>
      <w:keepNext/>
      <w:tabs>
        <w:tab w:val="left" w:pos="1080"/>
      </w:tabs>
      <w:outlineLvl w:val="1"/>
    </w:pPr>
    <w:rPr>
      <w:rFonts w:ascii="Arial" w:hAnsi="Arial" w:cs="Arial"/>
    </w:rPr>
  </w:style>
  <w:style w:type="paragraph" w:styleId="30">
    <w:name w:val="heading 3"/>
    <w:basedOn w:val="a"/>
    <w:next w:val="a"/>
    <w:link w:val="3Char"/>
    <w:uiPriority w:val="9"/>
    <w:qFormat/>
    <w:rsid w:val="00CB437D"/>
    <w:pPr>
      <w:keepNext/>
      <w:outlineLvl w:val="2"/>
    </w:pPr>
    <w:rPr>
      <w:rFonts w:ascii="Arial" w:eastAsia="Times New Roman" w:hAnsi="Arial"/>
      <w:b/>
      <w:bCs/>
      <w:sz w:val="24"/>
      <w:szCs w:val="24"/>
    </w:rPr>
  </w:style>
  <w:style w:type="paragraph" w:styleId="40">
    <w:name w:val="heading 4"/>
    <w:basedOn w:val="a"/>
    <w:next w:val="a"/>
    <w:link w:val="4Char"/>
    <w:uiPriority w:val="9"/>
    <w:unhideWhenUsed/>
    <w:qFormat/>
    <w:rsid w:val="00181210"/>
    <w:pPr>
      <w:keepNext/>
      <w:spacing w:before="240" w:after="60"/>
      <w:outlineLvl w:val="3"/>
    </w:pPr>
    <w:rPr>
      <w:rFonts w:eastAsia="Times New Roman"/>
      <w:b/>
      <w:bCs/>
      <w:sz w:val="28"/>
      <w:szCs w:val="28"/>
    </w:rPr>
  </w:style>
  <w:style w:type="paragraph" w:styleId="50">
    <w:name w:val="heading 5"/>
    <w:basedOn w:val="a"/>
    <w:next w:val="a"/>
    <w:link w:val="5Char"/>
    <w:uiPriority w:val="9"/>
    <w:qFormat/>
    <w:rsid w:val="00976F1C"/>
    <w:pPr>
      <w:keepNext/>
      <w:keepLines/>
      <w:spacing w:before="200" w:after="0"/>
      <w:ind w:left="1008" w:hanging="1008"/>
      <w:jc w:val="both"/>
      <w:outlineLvl w:val="4"/>
    </w:pPr>
    <w:rPr>
      <w:rFonts w:ascii="Cambria" w:eastAsia="Calibri" w:hAnsi="Cambria" w:cs="Times New Roman"/>
      <w:color w:val="243F60"/>
    </w:rPr>
  </w:style>
  <w:style w:type="paragraph" w:styleId="61">
    <w:name w:val="heading 6"/>
    <w:basedOn w:val="a"/>
    <w:next w:val="a"/>
    <w:link w:val="6Char"/>
    <w:unhideWhenUsed/>
    <w:qFormat/>
    <w:rsid w:val="00976F1C"/>
    <w:pPr>
      <w:keepNext/>
      <w:keepLines/>
      <w:spacing w:before="40" w:after="0"/>
      <w:outlineLvl w:val="5"/>
    </w:pPr>
    <w:rPr>
      <w:rFonts w:asciiTheme="majorHAnsi" w:eastAsiaTheme="majorEastAsia" w:hAnsiTheme="majorHAnsi" w:cstheme="majorBidi"/>
      <w:color w:val="243F60" w:themeColor="accent1" w:themeShade="7F"/>
    </w:rPr>
  </w:style>
  <w:style w:type="paragraph" w:styleId="70">
    <w:name w:val="heading 7"/>
    <w:basedOn w:val="a"/>
    <w:next w:val="a"/>
    <w:link w:val="7Char"/>
    <w:qFormat/>
    <w:rsid w:val="00DC3DBC"/>
    <w:pPr>
      <w:keepNext/>
      <w:spacing w:after="0" w:line="240" w:lineRule="auto"/>
      <w:jc w:val="center"/>
      <w:outlineLvl w:val="6"/>
    </w:pPr>
    <w:rPr>
      <w:rFonts w:ascii="Arial" w:eastAsia="Times New Roman" w:hAnsi="Arial" w:cs="Times New Roman"/>
      <w:b/>
      <w:sz w:val="20"/>
      <w:szCs w:val="24"/>
      <w:lang w:eastAsia="el-GR"/>
    </w:rPr>
  </w:style>
  <w:style w:type="paragraph" w:styleId="80">
    <w:name w:val="heading 8"/>
    <w:basedOn w:val="a"/>
    <w:next w:val="a"/>
    <w:link w:val="8Char"/>
    <w:qFormat/>
    <w:rsid w:val="00976F1C"/>
    <w:pPr>
      <w:spacing w:before="240" w:after="60" w:line="240" w:lineRule="auto"/>
      <w:jc w:val="both"/>
      <w:outlineLvl w:val="7"/>
    </w:pPr>
    <w:rPr>
      <w:rFonts w:ascii="Calibri" w:eastAsia="Calibri" w:hAnsi="Calibri" w:cs="Times New Roman"/>
      <w:i/>
      <w:iCs/>
    </w:rPr>
  </w:style>
  <w:style w:type="paragraph" w:styleId="90">
    <w:name w:val="heading 9"/>
    <w:basedOn w:val="a"/>
    <w:next w:val="a"/>
    <w:link w:val="9Char"/>
    <w:qFormat/>
    <w:rsid w:val="00976F1C"/>
    <w:pPr>
      <w:keepNext/>
      <w:keepLines/>
      <w:spacing w:before="200" w:after="0"/>
      <w:ind w:left="1584" w:hanging="1584"/>
      <w:jc w:val="both"/>
      <w:outlineLvl w:val="8"/>
    </w:pPr>
    <w:rPr>
      <w:rFonts w:ascii="Cambria" w:eastAsia="Calibri" w:hAnsi="Cambria" w:cs="Times New Roman"/>
      <w:i/>
      <w:iCs/>
      <w:color w:val="404040"/>
      <w:sz w:val="20"/>
      <w:szCs w:val="20"/>
    </w:rPr>
  </w:style>
  <w:style w:type="character" w:default="1" w:styleId="a0">
    <w:name w:val="Default Paragraph Font"/>
    <w:uiPriority w:val="1"/>
    <w:semiHidden/>
    <w:unhideWhenUsed/>
    <w:rsid w:val="00FD1F53"/>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rsid w:val="00FD1F53"/>
  </w:style>
  <w:style w:type="paragraph" w:styleId="a3">
    <w:name w:val="footer"/>
    <w:aliases w:val="Char1 Char Char Char, Char1 Char Char Char"/>
    <w:basedOn w:val="a"/>
    <w:link w:val="Char"/>
    <w:rsid w:val="00CB437D"/>
    <w:pPr>
      <w:tabs>
        <w:tab w:val="center" w:pos="4536"/>
        <w:tab w:val="right" w:pos="9072"/>
      </w:tabs>
    </w:pPr>
  </w:style>
  <w:style w:type="character" w:styleId="a4">
    <w:name w:val="page number"/>
    <w:basedOn w:val="a0"/>
    <w:rsid w:val="00CB437D"/>
  </w:style>
  <w:style w:type="paragraph" w:styleId="a5">
    <w:name w:val="header"/>
    <w:basedOn w:val="a"/>
    <w:link w:val="Char0"/>
    <w:rsid w:val="00CB437D"/>
    <w:pPr>
      <w:tabs>
        <w:tab w:val="center" w:pos="4536"/>
        <w:tab w:val="right" w:pos="9072"/>
      </w:tabs>
    </w:pPr>
  </w:style>
  <w:style w:type="paragraph" w:styleId="a6">
    <w:name w:val="Block Text"/>
    <w:basedOn w:val="a"/>
    <w:rsid w:val="00CB437D"/>
    <w:pPr>
      <w:ind w:left="-562" w:right="-360" w:firstLine="562"/>
      <w:jc w:val="both"/>
    </w:pPr>
    <w:rPr>
      <w:rFonts w:ascii="Arial" w:hAnsi="Arial" w:cs="Arial"/>
    </w:rPr>
  </w:style>
  <w:style w:type="paragraph" w:styleId="a7">
    <w:name w:val="Body Text"/>
    <w:basedOn w:val="a"/>
    <w:link w:val="Char1"/>
    <w:rsid w:val="00CB437D"/>
    <w:pPr>
      <w:ind w:right="-357"/>
      <w:jc w:val="both"/>
    </w:pPr>
    <w:rPr>
      <w:rFonts w:ascii="Arial" w:hAnsi="Arial" w:cs="Arial"/>
      <w:lang w:val="en-US"/>
    </w:rPr>
  </w:style>
  <w:style w:type="paragraph" w:styleId="21">
    <w:name w:val="Body Text 2"/>
    <w:basedOn w:val="a"/>
    <w:link w:val="2Char0"/>
    <w:rsid w:val="00CB437D"/>
    <w:pPr>
      <w:tabs>
        <w:tab w:val="left" w:pos="360"/>
      </w:tabs>
    </w:pPr>
    <w:rPr>
      <w:rFonts w:ascii="Arial" w:hAnsi="Arial" w:cs="Arial"/>
      <w:b/>
      <w:bCs/>
    </w:rPr>
  </w:style>
  <w:style w:type="paragraph" w:styleId="a8">
    <w:name w:val="Body Text Indent"/>
    <w:basedOn w:val="a"/>
    <w:link w:val="Char2"/>
    <w:rsid w:val="00CB437D"/>
    <w:pPr>
      <w:ind w:firstLine="720"/>
    </w:pPr>
    <w:rPr>
      <w:rFonts w:ascii="Arial" w:hAnsi="Arial" w:cs="Arial"/>
    </w:rPr>
  </w:style>
  <w:style w:type="paragraph" w:customStyle="1" w:styleId="CharChar1">
    <w:name w:val="Char Char1"/>
    <w:basedOn w:val="a"/>
    <w:rsid w:val="005F616D"/>
    <w:pPr>
      <w:spacing w:line="240" w:lineRule="exact"/>
    </w:pPr>
    <w:rPr>
      <w:rFonts w:ascii="Verdana" w:hAnsi="Verdana"/>
      <w:sz w:val="20"/>
      <w:szCs w:val="20"/>
      <w:lang w:val="en-US"/>
    </w:rPr>
  </w:style>
  <w:style w:type="paragraph" w:customStyle="1" w:styleId="CharCharChar">
    <w:name w:val="Char Char Char"/>
    <w:basedOn w:val="a"/>
    <w:rsid w:val="00A95236"/>
    <w:pPr>
      <w:spacing w:line="240" w:lineRule="exact"/>
    </w:pPr>
    <w:rPr>
      <w:rFonts w:ascii="Verdana" w:hAnsi="Verdana"/>
      <w:sz w:val="20"/>
      <w:szCs w:val="20"/>
      <w:lang w:val="en-US"/>
    </w:rPr>
  </w:style>
  <w:style w:type="character" w:customStyle="1" w:styleId="3Char">
    <w:name w:val="Επικεφαλίδα 3 Char"/>
    <w:link w:val="30"/>
    <w:uiPriority w:val="9"/>
    <w:rsid w:val="00AE176D"/>
    <w:rPr>
      <w:rFonts w:ascii="Arial" w:hAnsi="Arial" w:cs="Arial"/>
      <w:b/>
      <w:bCs/>
      <w:sz w:val="24"/>
      <w:szCs w:val="24"/>
    </w:rPr>
  </w:style>
  <w:style w:type="character" w:customStyle="1" w:styleId="4Char">
    <w:name w:val="Επικεφαλίδα 4 Char"/>
    <w:link w:val="40"/>
    <w:uiPriority w:val="9"/>
    <w:rsid w:val="00181210"/>
    <w:rPr>
      <w:rFonts w:ascii="Calibri" w:eastAsia="Times New Roman" w:hAnsi="Calibri" w:cs="Times New Roman"/>
      <w:b/>
      <w:bCs/>
      <w:sz w:val="28"/>
      <w:szCs w:val="28"/>
    </w:rPr>
  </w:style>
  <w:style w:type="paragraph" w:customStyle="1" w:styleId="a9">
    <w:name w:val="ΚΑΝΟΝΙΚΟ"/>
    <w:rsid w:val="0042509E"/>
    <w:pPr>
      <w:spacing w:after="120"/>
      <w:jc w:val="both"/>
    </w:pPr>
    <w:rPr>
      <w:sz w:val="24"/>
    </w:rPr>
  </w:style>
  <w:style w:type="paragraph" w:customStyle="1" w:styleId="aa">
    <w:name w:val="ΘΕΜΑ"/>
    <w:basedOn w:val="a9"/>
    <w:next w:val="a9"/>
    <w:rsid w:val="0042509E"/>
    <w:pPr>
      <w:spacing w:before="360" w:after="360"/>
      <w:ind w:left="1418" w:right="567" w:hanging="851"/>
      <w:jc w:val="left"/>
    </w:pPr>
    <w:rPr>
      <w:b/>
      <w:sz w:val="26"/>
    </w:rPr>
  </w:style>
  <w:style w:type="paragraph" w:customStyle="1" w:styleId="ab">
    <w:name w:val="ΑΡΙΘΜΙΣΗ"/>
    <w:basedOn w:val="a9"/>
    <w:rsid w:val="0042509E"/>
    <w:pPr>
      <w:ind w:left="340" w:hanging="340"/>
    </w:pPr>
  </w:style>
  <w:style w:type="paragraph" w:styleId="ac">
    <w:name w:val="caption"/>
    <w:basedOn w:val="a"/>
    <w:next w:val="a"/>
    <w:qFormat/>
    <w:rsid w:val="0042509E"/>
    <w:pPr>
      <w:framePr w:w="3397" w:h="873" w:hSpace="180" w:wrap="auto" w:vAnchor="text" w:hAnchor="page" w:x="7445" w:y="145"/>
      <w:pBdr>
        <w:top w:val="single" w:sz="18" w:space="1" w:color="auto"/>
        <w:left w:val="single" w:sz="18" w:space="1" w:color="auto"/>
        <w:bottom w:val="single" w:sz="18" w:space="1" w:color="auto"/>
        <w:right w:val="single" w:sz="18" w:space="1" w:color="auto"/>
      </w:pBdr>
      <w:jc w:val="center"/>
    </w:pPr>
    <w:rPr>
      <w:rFonts w:ascii="Arial" w:hAnsi="Arial"/>
      <w:b/>
      <w:sz w:val="28"/>
      <w:lang w:val="en-US"/>
    </w:rPr>
  </w:style>
  <w:style w:type="paragraph" w:customStyle="1" w:styleId="ad">
    <w:name w:val="Στυλ Κέντρο"/>
    <w:basedOn w:val="a"/>
    <w:rsid w:val="00D40A1A"/>
    <w:pPr>
      <w:overflowPunct w:val="0"/>
      <w:autoSpaceDE w:val="0"/>
      <w:autoSpaceDN w:val="0"/>
      <w:adjustRightInd w:val="0"/>
      <w:jc w:val="center"/>
      <w:textAlignment w:val="baseline"/>
    </w:pPr>
    <w:rPr>
      <w:rFonts w:eastAsia="SimSun"/>
      <w:lang w:val="en-US" w:eastAsia="zh-CN"/>
    </w:rPr>
  </w:style>
  <w:style w:type="character" w:styleId="-">
    <w:name w:val="Hyperlink"/>
    <w:unhideWhenUsed/>
    <w:rsid w:val="00C2017A"/>
    <w:rPr>
      <w:color w:val="0000FF"/>
      <w:u w:val="single"/>
    </w:rPr>
  </w:style>
  <w:style w:type="paragraph" w:styleId="Web">
    <w:name w:val="Normal (Web)"/>
    <w:basedOn w:val="a"/>
    <w:unhideWhenUsed/>
    <w:rsid w:val="00DA3D31"/>
    <w:pPr>
      <w:spacing w:before="100" w:beforeAutospacing="1" w:after="100" w:afterAutospacing="1"/>
    </w:pPr>
  </w:style>
  <w:style w:type="character" w:styleId="ae">
    <w:name w:val="Strong"/>
    <w:uiPriority w:val="22"/>
    <w:qFormat/>
    <w:rsid w:val="00DA3D31"/>
    <w:rPr>
      <w:b/>
      <w:bCs/>
    </w:rPr>
  </w:style>
  <w:style w:type="paragraph" w:styleId="af">
    <w:name w:val="List Paragraph"/>
    <w:basedOn w:val="a"/>
    <w:uiPriority w:val="34"/>
    <w:qFormat/>
    <w:rsid w:val="00080C3D"/>
    <w:pPr>
      <w:ind w:left="720"/>
    </w:pPr>
  </w:style>
  <w:style w:type="paragraph" w:customStyle="1" w:styleId="17">
    <w:name w:val="Τμήμα κειμένου1"/>
    <w:basedOn w:val="a"/>
    <w:rsid w:val="00F67584"/>
    <w:pPr>
      <w:ind w:left="-562" w:right="-360" w:firstLine="562"/>
      <w:jc w:val="both"/>
    </w:pPr>
    <w:rPr>
      <w:rFonts w:ascii="Arial" w:hAnsi="Arial"/>
      <w:szCs w:val="20"/>
    </w:rPr>
  </w:style>
  <w:style w:type="paragraph" w:customStyle="1" w:styleId="210">
    <w:name w:val="Σώμα κείμενου 21"/>
    <w:basedOn w:val="a"/>
    <w:rsid w:val="00F67584"/>
    <w:pPr>
      <w:widowControl w:val="0"/>
      <w:spacing w:line="360" w:lineRule="auto"/>
      <w:ind w:firstLine="720"/>
      <w:jc w:val="both"/>
    </w:pPr>
    <w:rPr>
      <w:b/>
      <w:szCs w:val="20"/>
    </w:rPr>
  </w:style>
  <w:style w:type="character" w:customStyle="1" w:styleId="Char">
    <w:name w:val="Υποσέλιδο Char"/>
    <w:aliases w:val="Char1 Char Char Char Char, Char1 Char Char Char Char"/>
    <w:link w:val="a3"/>
    <w:uiPriority w:val="99"/>
    <w:rsid w:val="008709F5"/>
    <w:rPr>
      <w:rFonts w:ascii="Calibri" w:eastAsia="Calibri" w:hAnsi="Calibri" w:cs="Times New Roman"/>
      <w:sz w:val="22"/>
      <w:szCs w:val="22"/>
      <w:lang w:eastAsia="en-US"/>
    </w:rPr>
  </w:style>
  <w:style w:type="paragraph" w:customStyle="1" w:styleId="18">
    <w:name w:val="Τμήμα κειμένου1"/>
    <w:basedOn w:val="a"/>
    <w:rsid w:val="00AF7022"/>
    <w:pPr>
      <w:ind w:left="-562" w:right="-360" w:firstLine="562"/>
      <w:jc w:val="both"/>
    </w:pPr>
    <w:rPr>
      <w:rFonts w:ascii="Arial" w:hAnsi="Arial"/>
      <w:szCs w:val="20"/>
    </w:rPr>
  </w:style>
  <w:style w:type="paragraph" w:customStyle="1" w:styleId="Default">
    <w:name w:val="Default"/>
    <w:rsid w:val="00991345"/>
    <w:pPr>
      <w:autoSpaceDE w:val="0"/>
      <w:autoSpaceDN w:val="0"/>
      <w:adjustRightInd w:val="0"/>
    </w:pPr>
    <w:rPr>
      <w:rFonts w:ascii="MgOldTimes UC Pol" w:eastAsia="Calibri" w:hAnsi="MgOldTimes UC Pol" w:cs="MgOldTimes UC Pol"/>
      <w:color w:val="000000"/>
      <w:sz w:val="24"/>
      <w:szCs w:val="24"/>
    </w:rPr>
  </w:style>
  <w:style w:type="character" w:customStyle="1" w:styleId="st">
    <w:name w:val="st"/>
    <w:basedOn w:val="a0"/>
    <w:rsid w:val="007325A7"/>
  </w:style>
  <w:style w:type="character" w:styleId="af0">
    <w:name w:val="annotation reference"/>
    <w:unhideWhenUsed/>
    <w:rsid w:val="00C02314"/>
    <w:rPr>
      <w:sz w:val="16"/>
      <w:szCs w:val="16"/>
    </w:rPr>
  </w:style>
  <w:style w:type="paragraph" w:styleId="af1">
    <w:name w:val="annotation text"/>
    <w:basedOn w:val="a"/>
    <w:link w:val="Char3"/>
    <w:unhideWhenUsed/>
    <w:rsid w:val="00C02314"/>
    <w:rPr>
      <w:sz w:val="20"/>
      <w:szCs w:val="20"/>
    </w:rPr>
  </w:style>
  <w:style w:type="character" w:customStyle="1" w:styleId="Char3">
    <w:name w:val="Κείμενο σχολίου Char"/>
    <w:link w:val="af1"/>
    <w:rsid w:val="00C02314"/>
    <w:rPr>
      <w:rFonts w:ascii="Calibri" w:eastAsia="Calibri" w:hAnsi="Calibri" w:cs="Times New Roman"/>
      <w:lang w:eastAsia="en-US"/>
    </w:rPr>
  </w:style>
  <w:style w:type="paragraph" w:styleId="af2">
    <w:name w:val="annotation subject"/>
    <w:basedOn w:val="af1"/>
    <w:next w:val="af1"/>
    <w:link w:val="Char4"/>
    <w:uiPriority w:val="99"/>
    <w:semiHidden/>
    <w:unhideWhenUsed/>
    <w:rsid w:val="00C02314"/>
    <w:rPr>
      <w:b/>
      <w:bCs/>
    </w:rPr>
  </w:style>
  <w:style w:type="character" w:customStyle="1" w:styleId="Char4">
    <w:name w:val="Θέμα σχολίου Char"/>
    <w:link w:val="af2"/>
    <w:uiPriority w:val="99"/>
    <w:semiHidden/>
    <w:rsid w:val="00C02314"/>
    <w:rPr>
      <w:rFonts w:ascii="Calibri" w:eastAsia="Calibri" w:hAnsi="Calibri" w:cs="Times New Roman"/>
      <w:b/>
      <w:bCs/>
      <w:lang w:eastAsia="en-US"/>
    </w:rPr>
  </w:style>
  <w:style w:type="paragraph" w:styleId="af3">
    <w:name w:val="Balloon Text"/>
    <w:basedOn w:val="a"/>
    <w:link w:val="Char5"/>
    <w:unhideWhenUsed/>
    <w:rsid w:val="00C02314"/>
    <w:pPr>
      <w:spacing w:after="0" w:line="240" w:lineRule="auto"/>
    </w:pPr>
    <w:rPr>
      <w:rFonts w:ascii="Tahoma" w:hAnsi="Tahoma"/>
      <w:sz w:val="16"/>
      <w:szCs w:val="16"/>
    </w:rPr>
  </w:style>
  <w:style w:type="character" w:customStyle="1" w:styleId="Char5">
    <w:name w:val="Κείμενο πλαισίου Char"/>
    <w:link w:val="af3"/>
    <w:rsid w:val="00C02314"/>
    <w:rPr>
      <w:rFonts w:ascii="Tahoma" w:eastAsia="Calibri" w:hAnsi="Tahoma" w:cs="Tahoma"/>
      <w:sz w:val="16"/>
      <w:szCs w:val="16"/>
      <w:lang w:eastAsia="en-US"/>
    </w:rPr>
  </w:style>
  <w:style w:type="character" w:styleId="af4">
    <w:name w:val="Placeholder Text"/>
    <w:basedOn w:val="a0"/>
    <w:uiPriority w:val="99"/>
    <w:semiHidden/>
    <w:rsid w:val="00AA440C"/>
    <w:rPr>
      <w:color w:val="808080"/>
    </w:rPr>
  </w:style>
  <w:style w:type="paragraph" w:customStyle="1" w:styleId="af5">
    <w:name w:val="Περιεχόμενα πίνακα"/>
    <w:basedOn w:val="a"/>
    <w:rsid w:val="00A01162"/>
    <w:pPr>
      <w:widowControl w:val="0"/>
      <w:suppressLineNumbers/>
      <w:suppressAutoHyphens/>
      <w:spacing w:after="0" w:line="240" w:lineRule="auto"/>
    </w:pPr>
    <w:rPr>
      <w:rFonts w:ascii="Times New Roman" w:eastAsia="Droid Sans Fallback" w:hAnsi="Times New Roman" w:cs="Lohit Hindi"/>
      <w:kern w:val="1"/>
      <w:sz w:val="24"/>
      <w:szCs w:val="24"/>
      <w:lang w:eastAsia="zh-CN" w:bidi="hi-IN"/>
    </w:rPr>
  </w:style>
  <w:style w:type="character" w:customStyle="1" w:styleId="7Char">
    <w:name w:val="Επικεφαλίδα 7 Char"/>
    <w:basedOn w:val="a0"/>
    <w:link w:val="70"/>
    <w:rsid w:val="00DC3DBC"/>
    <w:rPr>
      <w:rFonts w:ascii="Arial" w:hAnsi="Arial"/>
      <w:b/>
      <w:szCs w:val="24"/>
    </w:rPr>
  </w:style>
  <w:style w:type="character" w:customStyle="1" w:styleId="Char0">
    <w:name w:val="Κεφαλίδα Char"/>
    <w:basedOn w:val="a0"/>
    <w:link w:val="a5"/>
    <w:rsid w:val="00DC3DBC"/>
    <w:rPr>
      <w:rFonts w:asciiTheme="minorHAnsi" w:eastAsiaTheme="minorHAnsi" w:hAnsiTheme="minorHAnsi" w:cstheme="minorBidi"/>
      <w:sz w:val="22"/>
      <w:szCs w:val="22"/>
      <w:lang w:eastAsia="en-US"/>
    </w:rPr>
  </w:style>
  <w:style w:type="character" w:customStyle="1" w:styleId="Char1">
    <w:name w:val="Σώμα κειμένου Char"/>
    <w:basedOn w:val="a0"/>
    <w:link w:val="a7"/>
    <w:rsid w:val="00877F0E"/>
    <w:rPr>
      <w:rFonts w:ascii="Arial" w:eastAsiaTheme="minorHAnsi" w:hAnsi="Arial" w:cs="Arial"/>
      <w:sz w:val="22"/>
      <w:szCs w:val="22"/>
      <w:lang w:val="en-US" w:eastAsia="en-US"/>
    </w:rPr>
  </w:style>
  <w:style w:type="character" w:customStyle="1" w:styleId="Char2">
    <w:name w:val="Σώμα κείμενου με εσοχή Char"/>
    <w:basedOn w:val="a0"/>
    <w:link w:val="a8"/>
    <w:rsid w:val="00877F0E"/>
    <w:rPr>
      <w:rFonts w:ascii="Arial" w:eastAsiaTheme="minorHAnsi" w:hAnsi="Arial" w:cs="Arial"/>
      <w:sz w:val="22"/>
      <w:szCs w:val="22"/>
      <w:lang w:eastAsia="en-US"/>
    </w:rPr>
  </w:style>
  <w:style w:type="paragraph" w:customStyle="1" w:styleId="19">
    <w:name w:val="Βασικό1"/>
    <w:rsid w:val="00877F0E"/>
    <w:pPr>
      <w:spacing w:line="276" w:lineRule="auto"/>
    </w:pPr>
    <w:rPr>
      <w:rFonts w:ascii="Arial" w:eastAsia="Arial" w:hAnsi="Arial" w:cs="Arial"/>
      <w:color w:val="000000"/>
      <w:sz w:val="22"/>
      <w:szCs w:val="22"/>
    </w:rPr>
  </w:style>
  <w:style w:type="character" w:styleId="af6">
    <w:name w:val="Emphasis"/>
    <w:basedOn w:val="a0"/>
    <w:uiPriority w:val="20"/>
    <w:qFormat/>
    <w:rsid w:val="00264FFF"/>
    <w:rPr>
      <w:i/>
      <w:iCs/>
    </w:rPr>
  </w:style>
  <w:style w:type="character" w:customStyle="1" w:styleId="6Char">
    <w:name w:val="Επικεφαλίδα 6 Char"/>
    <w:basedOn w:val="a0"/>
    <w:link w:val="61"/>
    <w:rsid w:val="00976F1C"/>
    <w:rPr>
      <w:rFonts w:asciiTheme="majorHAnsi" w:eastAsiaTheme="majorEastAsia" w:hAnsiTheme="majorHAnsi" w:cstheme="majorBidi"/>
      <w:color w:val="243F60" w:themeColor="accent1" w:themeShade="7F"/>
      <w:sz w:val="22"/>
      <w:szCs w:val="22"/>
      <w:lang w:eastAsia="en-US"/>
    </w:rPr>
  </w:style>
  <w:style w:type="paragraph" w:styleId="31">
    <w:name w:val="Body Text Indent 3"/>
    <w:basedOn w:val="a"/>
    <w:link w:val="3Char0"/>
    <w:uiPriority w:val="99"/>
    <w:unhideWhenUsed/>
    <w:rsid w:val="00976F1C"/>
    <w:pPr>
      <w:spacing w:after="120"/>
      <w:ind w:left="283"/>
    </w:pPr>
    <w:rPr>
      <w:sz w:val="16"/>
      <w:szCs w:val="16"/>
    </w:rPr>
  </w:style>
  <w:style w:type="character" w:customStyle="1" w:styleId="3Char0">
    <w:name w:val="Σώμα κείμενου με εσοχή 3 Char"/>
    <w:basedOn w:val="a0"/>
    <w:link w:val="31"/>
    <w:uiPriority w:val="99"/>
    <w:rsid w:val="00976F1C"/>
    <w:rPr>
      <w:rFonts w:asciiTheme="minorHAnsi" w:eastAsiaTheme="minorHAnsi" w:hAnsiTheme="minorHAnsi" w:cstheme="minorBidi"/>
      <w:sz w:val="16"/>
      <w:szCs w:val="16"/>
      <w:lang w:eastAsia="en-US"/>
    </w:rPr>
  </w:style>
  <w:style w:type="paragraph" w:styleId="22">
    <w:name w:val="Body Text Indent 2"/>
    <w:basedOn w:val="a"/>
    <w:link w:val="2Char1"/>
    <w:uiPriority w:val="99"/>
    <w:unhideWhenUsed/>
    <w:rsid w:val="00976F1C"/>
    <w:pPr>
      <w:spacing w:after="120" w:line="480" w:lineRule="auto"/>
      <w:ind w:left="283"/>
    </w:pPr>
  </w:style>
  <w:style w:type="character" w:customStyle="1" w:styleId="2Char1">
    <w:name w:val="Σώμα κείμενου με εσοχή 2 Char"/>
    <w:basedOn w:val="a0"/>
    <w:link w:val="22"/>
    <w:uiPriority w:val="99"/>
    <w:rsid w:val="00976F1C"/>
    <w:rPr>
      <w:rFonts w:asciiTheme="minorHAnsi" w:eastAsiaTheme="minorHAnsi" w:hAnsiTheme="minorHAnsi" w:cstheme="minorBidi"/>
      <w:sz w:val="22"/>
      <w:szCs w:val="22"/>
      <w:lang w:eastAsia="en-US"/>
    </w:rPr>
  </w:style>
  <w:style w:type="paragraph" w:styleId="32">
    <w:name w:val="Body Text 3"/>
    <w:basedOn w:val="a"/>
    <w:link w:val="3Char1"/>
    <w:unhideWhenUsed/>
    <w:rsid w:val="00976F1C"/>
    <w:pPr>
      <w:spacing w:after="120"/>
    </w:pPr>
    <w:rPr>
      <w:sz w:val="16"/>
      <w:szCs w:val="16"/>
    </w:rPr>
  </w:style>
  <w:style w:type="character" w:customStyle="1" w:styleId="3Char1">
    <w:name w:val="Σώμα κείμενου 3 Char"/>
    <w:basedOn w:val="a0"/>
    <w:link w:val="32"/>
    <w:rsid w:val="00976F1C"/>
    <w:rPr>
      <w:rFonts w:asciiTheme="minorHAnsi" w:eastAsiaTheme="minorHAnsi" w:hAnsiTheme="minorHAnsi" w:cstheme="minorBidi"/>
      <w:sz w:val="16"/>
      <w:szCs w:val="16"/>
      <w:lang w:eastAsia="en-US"/>
    </w:rPr>
  </w:style>
  <w:style w:type="character" w:customStyle="1" w:styleId="5Char">
    <w:name w:val="Επικεφαλίδα 5 Char"/>
    <w:basedOn w:val="a0"/>
    <w:link w:val="50"/>
    <w:uiPriority w:val="9"/>
    <w:rsid w:val="00976F1C"/>
    <w:rPr>
      <w:rFonts w:ascii="Cambria" w:eastAsia="Calibri" w:hAnsi="Cambria"/>
      <w:color w:val="243F60"/>
      <w:sz w:val="22"/>
      <w:szCs w:val="22"/>
      <w:lang w:eastAsia="en-US"/>
    </w:rPr>
  </w:style>
  <w:style w:type="character" w:customStyle="1" w:styleId="8Char">
    <w:name w:val="Επικεφαλίδα 8 Char"/>
    <w:basedOn w:val="a0"/>
    <w:link w:val="80"/>
    <w:rsid w:val="00976F1C"/>
    <w:rPr>
      <w:rFonts w:ascii="Calibri" w:eastAsia="Calibri" w:hAnsi="Calibri"/>
      <w:i/>
      <w:iCs/>
      <w:sz w:val="22"/>
      <w:szCs w:val="22"/>
      <w:lang w:eastAsia="en-US"/>
    </w:rPr>
  </w:style>
  <w:style w:type="character" w:customStyle="1" w:styleId="9Char">
    <w:name w:val="Επικεφαλίδα 9 Char"/>
    <w:basedOn w:val="a0"/>
    <w:link w:val="90"/>
    <w:rsid w:val="00976F1C"/>
    <w:rPr>
      <w:rFonts w:ascii="Cambria" w:eastAsia="Calibri" w:hAnsi="Cambria"/>
      <w:i/>
      <w:iCs/>
      <w:color w:val="404040"/>
      <w:lang w:eastAsia="en-US"/>
    </w:rPr>
  </w:style>
  <w:style w:type="character" w:customStyle="1" w:styleId="2Char0">
    <w:name w:val="Σώμα κείμενου 2 Char"/>
    <w:basedOn w:val="a0"/>
    <w:link w:val="21"/>
    <w:rsid w:val="00976F1C"/>
    <w:rPr>
      <w:rFonts w:ascii="Arial" w:eastAsiaTheme="minorHAnsi" w:hAnsi="Arial" w:cs="Arial"/>
      <w:b/>
      <w:bCs/>
      <w:sz w:val="22"/>
      <w:szCs w:val="22"/>
      <w:lang w:eastAsia="en-US"/>
    </w:rPr>
  </w:style>
  <w:style w:type="character" w:customStyle="1" w:styleId="1Char">
    <w:name w:val="Επικεφαλίδα 1 Char"/>
    <w:aliases w:val="Heading 1palatino Char"/>
    <w:basedOn w:val="a0"/>
    <w:link w:val="16"/>
    <w:rsid w:val="00976F1C"/>
    <w:rPr>
      <w:rFonts w:ascii="Arial" w:eastAsiaTheme="minorHAnsi" w:hAnsi="Arial" w:cs="Arial"/>
      <w:b/>
      <w:bCs/>
      <w:sz w:val="22"/>
      <w:szCs w:val="22"/>
      <w:lang w:eastAsia="en-US"/>
    </w:rPr>
  </w:style>
  <w:style w:type="character" w:customStyle="1" w:styleId="2Char">
    <w:name w:val="Επικεφαλίδα 2 Char"/>
    <w:basedOn w:val="a0"/>
    <w:link w:val="20"/>
    <w:uiPriority w:val="9"/>
    <w:rsid w:val="00976F1C"/>
    <w:rPr>
      <w:rFonts w:ascii="Arial" w:eastAsiaTheme="minorHAnsi" w:hAnsi="Arial" w:cs="Arial"/>
      <w:sz w:val="22"/>
      <w:szCs w:val="22"/>
      <w:lang w:eastAsia="en-US"/>
    </w:rPr>
  </w:style>
  <w:style w:type="paragraph" w:customStyle="1" w:styleId="Standard">
    <w:name w:val="Standard"/>
    <w:rsid w:val="00976F1C"/>
    <w:pPr>
      <w:widowControl w:val="0"/>
      <w:suppressAutoHyphens/>
    </w:pPr>
    <w:rPr>
      <w:rFonts w:eastAsia="Andale Sans UI" w:cs="Tahoma"/>
      <w:kern w:val="1"/>
      <w:sz w:val="24"/>
      <w:szCs w:val="24"/>
      <w:lang w:val="en-US" w:eastAsia="zh-CN" w:bidi="en-US"/>
    </w:rPr>
  </w:style>
  <w:style w:type="paragraph" w:customStyle="1" w:styleId="Standarduser">
    <w:name w:val="Standard (user)"/>
    <w:rsid w:val="00976F1C"/>
    <w:pPr>
      <w:widowControl w:val="0"/>
      <w:suppressAutoHyphens/>
    </w:pPr>
    <w:rPr>
      <w:rFonts w:eastAsia="Andale Sans UI" w:cs="Tahoma"/>
      <w:kern w:val="1"/>
      <w:sz w:val="24"/>
      <w:szCs w:val="24"/>
      <w:lang w:val="de-DE" w:eastAsia="zh-CN" w:bidi="fa-IR"/>
    </w:rPr>
  </w:style>
  <w:style w:type="paragraph" w:customStyle="1" w:styleId="Textbodyuser">
    <w:name w:val="Text body (user)"/>
    <w:basedOn w:val="Standarduser"/>
    <w:rsid w:val="00976F1C"/>
    <w:pPr>
      <w:spacing w:after="120"/>
    </w:pPr>
  </w:style>
  <w:style w:type="paragraph" w:styleId="af7">
    <w:name w:val="No Spacing"/>
    <w:uiPriority w:val="1"/>
    <w:qFormat/>
    <w:rsid w:val="00976F1C"/>
    <w:rPr>
      <w:rFonts w:ascii="Calibri" w:eastAsia="Calibri" w:hAnsi="Calibri"/>
      <w:sz w:val="22"/>
      <w:szCs w:val="22"/>
      <w:lang w:eastAsia="en-US"/>
    </w:rPr>
  </w:style>
  <w:style w:type="paragraph" w:customStyle="1" w:styleId="1a">
    <w:name w:val="Παράγραφος λίστας1"/>
    <w:basedOn w:val="a"/>
    <w:qFormat/>
    <w:rsid w:val="00976F1C"/>
    <w:pPr>
      <w:spacing w:after="0" w:line="240" w:lineRule="auto"/>
      <w:ind w:left="720"/>
      <w:jc w:val="both"/>
    </w:pPr>
    <w:rPr>
      <w:rFonts w:ascii="Calibri" w:eastAsia="Calibri" w:hAnsi="Calibri" w:cs="Times New Roman"/>
    </w:rPr>
  </w:style>
  <w:style w:type="table" w:styleId="af8">
    <w:name w:val="Table Grid"/>
    <w:basedOn w:val="a1"/>
    <w:rsid w:val="00976F1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9">
    <w:name w:val="Revision"/>
    <w:hidden/>
    <w:semiHidden/>
    <w:rsid w:val="00976F1C"/>
    <w:rPr>
      <w:sz w:val="24"/>
      <w:szCs w:val="24"/>
    </w:rPr>
  </w:style>
  <w:style w:type="paragraph" w:customStyle="1" w:styleId="afa">
    <w:name w:val="Στυλ"/>
    <w:rsid w:val="00976F1C"/>
    <w:pPr>
      <w:widowControl w:val="0"/>
      <w:autoSpaceDE w:val="0"/>
      <w:autoSpaceDN w:val="0"/>
      <w:adjustRightInd w:val="0"/>
    </w:pPr>
    <w:rPr>
      <w:rFonts w:ascii="Arial" w:hAnsi="Arial" w:cs="Arial"/>
      <w:sz w:val="24"/>
      <w:szCs w:val="24"/>
    </w:rPr>
  </w:style>
  <w:style w:type="paragraph" w:styleId="afb">
    <w:name w:val="footnote text"/>
    <w:basedOn w:val="a"/>
    <w:link w:val="Char6"/>
    <w:rsid w:val="00976F1C"/>
    <w:pPr>
      <w:spacing w:after="0" w:line="240" w:lineRule="auto"/>
      <w:jc w:val="both"/>
    </w:pPr>
    <w:rPr>
      <w:rFonts w:ascii="Calibri" w:eastAsia="Calibri" w:hAnsi="Calibri" w:cs="Times New Roman"/>
      <w:sz w:val="20"/>
      <w:szCs w:val="20"/>
    </w:rPr>
  </w:style>
  <w:style w:type="character" w:customStyle="1" w:styleId="Char6">
    <w:name w:val="Κείμενο υποσημείωσης Char"/>
    <w:basedOn w:val="a0"/>
    <w:link w:val="afb"/>
    <w:rsid w:val="00976F1C"/>
    <w:rPr>
      <w:rFonts w:ascii="Calibri" w:eastAsia="Calibri" w:hAnsi="Calibri"/>
      <w:lang w:eastAsia="en-US"/>
    </w:rPr>
  </w:style>
  <w:style w:type="character" w:styleId="afc">
    <w:name w:val="footnote reference"/>
    <w:basedOn w:val="a0"/>
    <w:rsid w:val="00976F1C"/>
    <w:rPr>
      <w:rFonts w:cs="Times New Roman"/>
      <w:vertAlign w:val="superscript"/>
    </w:rPr>
  </w:style>
  <w:style w:type="paragraph" w:customStyle="1" w:styleId="Style">
    <w:name w:val="Style"/>
    <w:uiPriority w:val="99"/>
    <w:rsid w:val="00976F1C"/>
    <w:pPr>
      <w:widowControl w:val="0"/>
      <w:autoSpaceDE w:val="0"/>
      <w:autoSpaceDN w:val="0"/>
      <w:adjustRightInd w:val="0"/>
    </w:pPr>
    <w:rPr>
      <w:sz w:val="24"/>
      <w:szCs w:val="24"/>
      <w:lang w:val="en-US" w:eastAsia="en-US"/>
    </w:rPr>
  </w:style>
  <w:style w:type="character" w:styleId="-0">
    <w:name w:val="FollowedHyperlink"/>
    <w:basedOn w:val="a0"/>
    <w:rsid w:val="00976F1C"/>
    <w:rPr>
      <w:rFonts w:cs="Times New Roman"/>
      <w:color w:val="800080"/>
      <w:u w:val="single"/>
    </w:rPr>
  </w:style>
  <w:style w:type="paragraph" w:styleId="afd">
    <w:name w:val="Title"/>
    <w:basedOn w:val="a"/>
    <w:link w:val="Char7"/>
    <w:qFormat/>
    <w:rsid w:val="00976F1C"/>
    <w:pPr>
      <w:spacing w:after="0" w:line="240" w:lineRule="auto"/>
      <w:jc w:val="center"/>
    </w:pPr>
    <w:rPr>
      <w:rFonts w:ascii="Tahoma" w:eastAsia="Calibri" w:hAnsi="Tahoma" w:cs="Tahoma"/>
      <w:b/>
      <w:bCs/>
      <w:sz w:val="32"/>
      <w:szCs w:val="20"/>
    </w:rPr>
  </w:style>
  <w:style w:type="character" w:customStyle="1" w:styleId="Char7">
    <w:name w:val="Τίτλος Char"/>
    <w:basedOn w:val="a0"/>
    <w:link w:val="afd"/>
    <w:rsid w:val="00976F1C"/>
    <w:rPr>
      <w:rFonts w:ascii="Tahoma" w:eastAsia="Calibri" w:hAnsi="Tahoma" w:cs="Tahoma"/>
      <w:b/>
      <w:bCs/>
      <w:sz w:val="32"/>
      <w:lang w:eastAsia="en-US"/>
    </w:rPr>
  </w:style>
  <w:style w:type="paragraph" w:styleId="afe">
    <w:name w:val="Subtitle"/>
    <w:basedOn w:val="a"/>
    <w:link w:val="Char8"/>
    <w:uiPriority w:val="99"/>
    <w:qFormat/>
    <w:rsid w:val="00976F1C"/>
    <w:pPr>
      <w:spacing w:after="0" w:line="240" w:lineRule="auto"/>
      <w:jc w:val="both"/>
    </w:pPr>
    <w:rPr>
      <w:rFonts w:ascii="Cambria" w:eastAsia="Calibri" w:hAnsi="Cambria" w:cs="Tahoma"/>
      <w:b/>
      <w:bCs/>
      <w:szCs w:val="20"/>
      <w:u w:val="single"/>
    </w:rPr>
  </w:style>
  <w:style w:type="character" w:customStyle="1" w:styleId="Char8">
    <w:name w:val="Υπότιτλος Char"/>
    <w:basedOn w:val="a0"/>
    <w:link w:val="afe"/>
    <w:uiPriority w:val="99"/>
    <w:rsid w:val="00976F1C"/>
    <w:rPr>
      <w:rFonts w:ascii="Cambria" w:eastAsia="Calibri" w:hAnsi="Cambria" w:cs="Tahoma"/>
      <w:b/>
      <w:bCs/>
      <w:sz w:val="22"/>
      <w:u w:val="single"/>
      <w:lang w:eastAsia="en-US"/>
    </w:rPr>
  </w:style>
  <w:style w:type="paragraph" w:customStyle="1" w:styleId="CharCharChar1">
    <w:name w:val="Char Char Char1"/>
    <w:basedOn w:val="a"/>
    <w:uiPriority w:val="99"/>
    <w:rsid w:val="00976F1C"/>
    <w:pPr>
      <w:spacing w:line="240" w:lineRule="exact"/>
      <w:jc w:val="both"/>
    </w:pPr>
    <w:rPr>
      <w:rFonts w:ascii="Verdana" w:eastAsia="Calibri" w:hAnsi="Verdana" w:cs="Times New Roman"/>
      <w:sz w:val="20"/>
      <w:szCs w:val="20"/>
      <w:lang w:val="en-US"/>
    </w:rPr>
  </w:style>
  <w:style w:type="paragraph" w:customStyle="1" w:styleId="times">
    <w:name w:val="times"/>
    <w:basedOn w:val="a"/>
    <w:rsid w:val="00976F1C"/>
    <w:pPr>
      <w:tabs>
        <w:tab w:val="left" w:pos="567"/>
        <w:tab w:val="left" w:pos="1134"/>
        <w:tab w:val="left" w:pos="1701"/>
      </w:tabs>
      <w:spacing w:after="0" w:line="360" w:lineRule="auto"/>
      <w:jc w:val="both"/>
    </w:pPr>
    <w:rPr>
      <w:rFonts w:ascii="Calibri" w:eastAsia="Calibri" w:hAnsi="Calibri" w:cs="Times New Roman"/>
      <w:spacing w:val="10"/>
      <w:szCs w:val="20"/>
    </w:rPr>
  </w:style>
  <w:style w:type="paragraph" w:customStyle="1" w:styleId="yiv31630970msonormal">
    <w:name w:val="yiv31630970msonormal"/>
    <w:basedOn w:val="a"/>
    <w:uiPriority w:val="99"/>
    <w:rsid w:val="00976F1C"/>
    <w:pPr>
      <w:spacing w:before="100" w:beforeAutospacing="1" w:after="100" w:afterAutospacing="1" w:line="240" w:lineRule="auto"/>
      <w:jc w:val="both"/>
    </w:pPr>
    <w:rPr>
      <w:rFonts w:ascii="Calibri" w:eastAsia="Calibri" w:hAnsi="Calibri" w:cs="Times New Roman"/>
      <w:lang w:val="en-GB" w:eastAsia="en-GB"/>
    </w:rPr>
  </w:style>
  <w:style w:type="paragraph" w:customStyle="1" w:styleId="Char10">
    <w:name w:val="Char1"/>
    <w:basedOn w:val="a"/>
    <w:autoRedefine/>
    <w:rsid w:val="00976F1C"/>
    <w:pPr>
      <w:spacing w:after="100" w:afterAutospacing="1" w:line="280" w:lineRule="exact"/>
      <w:jc w:val="both"/>
    </w:pPr>
    <w:rPr>
      <w:rFonts w:ascii="Calibri" w:eastAsia="Calibri" w:hAnsi="Calibri" w:cs="Times New Roman"/>
      <w:szCs w:val="20"/>
      <w:lang w:val="en-US"/>
    </w:rPr>
  </w:style>
  <w:style w:type="paragraph" w:customStyle="1" w:styleId="DPeriexomeno">
    <w:name w:val="DPeriexomeno"/>
    <w:basedOn w:val="a"/>
    <w:rsid w:val="00976F1C"/>
    <w:pPr>
      <w:spacing w:before="60" w:after="120" w:line="240" w:lineRule="auto"/>
      <w:jc w:val="both"/>
    </w:pPr>
    <w:rPr>
      <w:rFonts w:ascii="Arial" w:eastAsia="Calibri" w:hAnsi="Arial" w:cs="Times New Roman"/>
      <w:sz w:val="20"/>
      <w:szCs w:val="20"/>
    </w:rPr>
  </w:style>
  <w:style w:type="paragraph" w:customStyle="1" w:styleId="DMikra11LeftBEp5">
    <w:name w:val="DMikra11LeftBEp5"/>
    <w:basedOn w:val="a"/>
    <w:rsid w:val="00976F1C"/>
    <w:pPr>
      <w:spacing w:before="60" w:after="60" w:line="240" w:lineRule="auto"/>
      <w:jc w:val="both"/>
    </w:pPr>
    <w:rPr>
      <w:rFonts w:ascii="Arial" w:eastAsia="Calibri" w:hAnsi="Arial" w:cs="Times New Roman"/>
      <w:b/>
      <w:szCs w:val="20"/>
    </w:rPr>
  </w:style>
  <w:style w:type="paragraph" w:customStyle="1" w:styleId="BasikoBullet">
    <w:name w:val="BasikoBullet"/>
    <w:basedOn w:val="a"/>
    <w:rsid w:val="00976F1C"/>
    <w:pPr>
      <w:tabs>
        <w:tab w:val="num" w:pos="624"/>
      </w:tabs>
      <w:spacing w:after="60" w:line="240" w:lineRule="auto"/>
      <w:ind w:left="624" w:hanging="397"/>
      <w:jc w:val="both"/>
    </w:pPr>
    <w:rPr>
      <w:rFonts w:ascii="Arial" w:eastAsia="Calibri" w:hAnsi="Arial" w:cs="Times New Roman"/>
      <w:szCs w:val="20"/>
    </w:rPr>
  </w:style>
  <w:style w:type="paragraph" w:styleId="1b">
    <w:name w:val="toc 1"/>
    <w:basedOn w:val="a"/>
    <w:next w:val="a"/>
    <w:autoRedefine/>
    <w:rsid w:val="00976F1C"/>
    <w:pPr>
      <w:spacing w:after="0" w:line="240" w:lineRule="auto"/>
      <w:jc w:val="both"/>
    </w:pPr>
    <w:rPr>
      <w:rFonts w:ascii="Arial" w:eastAsia="Calibri" w:hAnsi="Arial" w:cs="Arial"/>
      <w:szCs w:val="20"/>
    </w:rPr>
  </w:style>
  <w:style w:type="paragraph" w:customStyle="1" w:styleId="BodyText23">
    <w:name w:val="Body Text 23"/>
    <w:basedOn w:val="a"/>
    <w:rsid w:val="00976F1C"/>
    <w:pPr>
      <w:tabs>
        <w:tab w:val="num" w:pos="567"/>
      </w:tabs>
      <w:spacing w:after="0" w:line="240" w:lineRule="auto"/>
      <w:jc w:val="both"/>
    </w:pPr>
    <w:rPr>
      <w:rFonts w:ascii="Calibri" w:eastAsia="Calibri" w:hAnsi="Calibri" w:cs="Times New Roman"/>
      <w:b/>
      <w:szCs w:val="20"/>
    </w:rPr>
  </w:style>
  <w:style w:type="paragraph" w:customStyle="1" w:styleId="BodyText31">
    <w:name w:val="Body Text 31"/>
    <w:basedOn w:val="a"/>
    <w:rsid w:val="00976F1C"/>
    <w:pPr>
      <w:spacing w:after="0" w:line="240" w:lineRule="auto"/>
      <w:jc w:val="both"/>
    </w:pPr>
    <w:rPr>
      <w:rFonts w:ascii="Calibri" w:eastAsia="Calibri" w:hAnsi="Calibri" w:cs="Times New Roman"/>
      <w:b/>
      <w:i/>
      <w:sz w:val="28"/>
      <w:szCs w:val="20"/>
    </w:rPr>
  </w:style>
  <w:style w:type="paragraph" w:customStyle="1" w:styleId="Char9">
    <w:name w:val="Char"/>
    <w:basedOn w:val="a"/>
    <w:autoRedefine/>
    <w:rsid w:val="00976F1C"/>
    <w:pPr>
      <w:spacing w:after="100" w:afterAutospacing="1" w:line="280" w:lineRule="exact"/>
      <w:jc w:val="both"/>
    </w:pPr>
    <w:rPr>
      <w:rFonts w:ascii="Calibri" w:eastAsia="Calibri" w:hAnsi="Calibri" w:cs="Times New Roman"/>
      <w:szCs w:val="20"/>
      <w:lang w:val="en-US"/>
    </w:rPr>
  </w:style>
  <w:style w:type="character" w:customStyle="1" w:styleId="NormalBookAntiquaChar">
    <w:name w:val="Normal + Book Antiqua Char"/>
    <w:aliases w:val="11 pt Char,Left:  0 Char,5 cm Char"/>
    <w:basedOn w:val="a0"/>
    <w:rsid w:val="00976F1C"/>
    <w:rPr>
      <w:rFonts w:ascii="Book Antiqua" w:hAnsi="Book Antiqua" w:cs="Times New Roman"/>
      <w:sz w:val="22"/>
      <w:szCs w:val="22"/>
      <w:lang w:val="el-GR" w:eastAsia="el-GR" w:bidi="ar-SA"/>
    </w:rPr>
  </w:style>
  <w:style w:type="paragraph" w:customStyle="1" w:styleId="BodyText22">
    <w:name w:val="Body Text 22"/>
    <w:basedOn w:val="a"/>
    <w:rsid w:val="00976F1C"/>
    <w:pPr>
      <w:tabs>
        <w:tab w:val="left" w:pos="4178"/>
      </w:tabs>
      <w:spacing w:after="0" w:line="240" w:lineRule="auto"/>
      <w:ind w:right="-108"/>
      <w:jc w:val="both"/>
    </w:pPr>
    <w:rPr>
      <w:rFonts w:ascii="Arial" w:eastAsia="Calibri" w:hAnsi="Arial" w:cs="Times New Roman"/>
      <w:szCs w:val="20"/>
    </w:rPr>
  </w:style>
  <w:style w:type="paragraph" w:customStyle="1" w:styleId="BodyText21">
    <w:name w:val="Body Text 21"/>
    <w:basedOn w:val="a"/>
    <w:rsid w:val="00976F1C"/>
    <w:pPr>
      <w:tabs>
        <w:tab w:val="left" w:pos="4178"/>
      </w:tabs>
      <w:spacing w:after="0" w:line="240" w:lineRule="auto"/>
      <w:ind w:right="-108"/>
      <w:jc w:val="both"/>
    </w:pPr>
    <w:rPr>
      <w:rFonts w:ascii="Arial" w:eastAsia="Calibri" w:hAnsi="Arial" w:cs="Times New Roman"/>
      <w:szCs w:val="20"/>
    </w:rPr>
  </w:style>
  <w:style w:type="paragraph" w:customStyle="1" w:styleId="Char20">
    <w:name w:val="Char2"/>
    <w:basedOn w:val="a"/>
    <w:autoRedefine/>
    <w:uiPriority w:val="99"/>
    <w:rsid w:val="00976F1C"/>
    <w:pPr>
      <w:spacing w:after="100" w:afterAutospacing="1" w:line="280" w:lineRule="exact"/>
      <w:jc w:val="both"/>
    </w:pPr>
    <w:rPr>
      <w:rFonts w:ascii="Book Antiqua" w:eastAsia="Calibri" w:hAnsi="Book Antiqua" w:cs="Times New Roman"/>
      <w:szCs w:val="20"/>
    </w:rPr>
  </w:style>
  <w:style w:type="paragraph" w:styleId="aff">
    <w:name w:val="List Bullet"/>
    <w:basedOn w:val="a"/>
    <w:rsid w:val="00976F1C"/>
    <w:pPr>
      <w:tabs>
        <w:tab w:val="num" w:pos="360"/>
      </w:tabs>
      <w:spacing w:after="0" w:line="240" w:lineRule="auto"/>
      <w:ind w:left="360" w:hanging="360"/>
      <w:jc w:val="both"/>
    </w:pPr>
    <w:rPr>
      <w:rFonts w:ascii="Calibri" w:eastAsia="Calibri" w:hAnsi="Calibri" w:cs="Times New Roman"/>
    </w:rPr>
  </w:style>
  <w:style w:type="paragraph" w:customStyle="1" w:styleId="Char11">
    <w:name w:val="Char11"/>
    <w:basedOn w:val="a"/>
    <w:autoRedefine/>
    <w:uiPriority w:val="99"/>
    <w:rsid w:val="00976F1C"/>
    <w:pPr>
      <w:spacing w:after="100" w:afterAutospacing="1" w:line="280" w:lineRule="exact"/>
      <w:jc w:val="both"/>
    </w:pPr>
    <w:rPr>
      <w:rFonts w:ascii="Calibri" w:eastAsia="Calibri" w:hAnsi="Calibri" w:cs="Times New Roman"/>
      <w:szCs w:val="20"/>
      <w:lang w:val="en-US"/>
    </w:rPr>
  </w:style>
  <w:style w:type="paragraph" w:customStyle="1" w:styleId="6">
    <w:name w:val="Στυλ Επικεφαλίδα 6 + Αυτόματο"/>
    <w:basedOn w:val="a"/>
    <w:rsid w:val="00976F1C"/>
    <w:pPr>
      <w:numPr>
        <w:numId w:val="39"/>
      </w:numPr>
      <w:spacing w:after="0" w:line="240" w:lineRule="auto"/>
      <w:jc w:val="both"/>
    </w:pPr>
    <w:rPr>
      <w:rFonts w:ascii="Calibri" w:eastAsia="Calibri" w:hAnsi="Calibri" w:cs="Times New Roman"/>
    </w:rPr>
  </w:style>
  <w:style w:type="paragraph" w:customStyle="1" w:styleId="BodyTextIndent21">
    <w:name w:val="Body Text Indent 21"/>
    <w:basedOn w:val="a"/>
    <w:rsid w:val="00976F1C"/>
    <w:pPr>
      <w:shd w:val="clear" w:color="auto" w:fill="FFFFFF"/>
      <w:overflowPunct w:val="0"/>
      <w:autoSpaceDE w:val="0"/>
      <w:autoSpaceDN w:val="0"/>
      <w:adjustRightInd w:val="0"/>
      <w:spacing w:after="0" w:line="312" w:lineRule="exact"/>
      <w:ind w:right="-711" w:firstLine="720"/>
      <w:jc w:val="both"/>
      <w:textAlignment w:val="baseline"/>
    </w:pPr>
    <w:rPr>
      <w:rFonts w:ascii="Arial" w:eastAsia="Calibri" w:hAnsi="Arial" w:cs="Times New Roman"/>
      <w:spacing w:val="-11"/>
      <w:szCs w:val="20"/>
    </w:rPr>
  </w:style>
  <w:style w:type="paragraph" w:customStyle="1" w:styleId="MTDisplayEquation">
    <w:name w:val="MTDisplayEquation"/>
    <w:basedOn w:val="a"/>
    <w:rsid w:val="00976F1C"/>
    <w:pPr>
      <w:tabs>
        <w:tab w:val="center" w:pos="4150"/>
        <w:tab w:val="right" w:pos="8300"/>
      </w:tabs>
      <w:spacing w:after="0" w:line="240" w:lineRule="auto"/>
      <w:ind w:left="3600"/>
      <w:jc w:val="both"/>
    </w:pPr>
    <w:rPr>
      <w:rFonts w:ascii="Calibri" w:eastAsia="Calibri" w:hAnsi="Calibri" w:cs="Times New Roman"/>
      <w:b/>
      <w:bCs/>
    </w:rPr>
  </w:style>
  <w:style w:type="character" w:customStyle="1" w:styleId="MTEquationSection">
    <w:name w:val="MTEquationSection"/>
    <w:basedOn w:val="a0"/>
    <w:rsid w:val="00976F1C"/>
    <w:rPr>
      <w:rFonts w:cs="Times New Roman"/>
      <w:vanish/>
      <w:color w:val="FF0000"/>
      <w:lang w:val="en-US"/>
    </w:rPr>
  </w:style>
  <w:style w:type="paragraph" w:styleId="aff0">
    <w:name w:val="Plain Text"/>
    <w:basedOn w:val="a"/>
    <w:link w:val="Chara"/>
    <w:rsid w:val="00976F1C"/>
    <w:pPr>
      <w:spacing w:after="0" w:line="240" w:lineRule="auto"/>
      <w:jc w:val="both"/>
    </w:pPr>
    <w:rPr>
      <w:rFonts w:ascii="Courier New" w:eastAsia="Calibri" w:hAnsi="Courier New" w:cs="Courier New"/>
      <w:sz w:val="20"/>
      <w:szCs w:val="20"/>
    </w:rPr>
  </w:style>
  <w:style w:type="character" w:customStyle="1" w:styleId="Chara">
    <w:name w:val="Απλό κείμενο Char"/>
    <w:basedOn w:val="a0"/>
    <w:link w:val="aff0"/>
    <w:rsid w:val="00976F1C"/>
    <w:rPr>
      <w:rFonts w:ascii="Courier New" w:eastAsia="Calibri" w:hAnsi="Courier New" w:cs="Courier New"/>
      <w:lang w:eastAsia="en-US"/>
    </w:rPr>
  </w:style>
  <w:style w:type="paragraph" w:customStyle="1" w:styleId="BodyTextIndent22">
    <w:name w:val="Body Text Indent 22"/>
    <w:basedOn w:val="a"/>
    <w:rsid w:val="00976F1C"/>
    <w:pPr>
      <w:overflowPunct w:val="0"/>
      <w:autoSpaceDE w:val="0"/>
      <w:autoSpaceDN w:val="0"/>
      <w:adjustRightInd w:val="0"/>
      <w:spacing w:after="0" w:line="240" w:lineRule="auto"/>
      <w:ind w:firstLine="720"/>
      <w:jc w:val="both"/>
      <w:textAlignment w:val="baseline"/>
    </w:pPr>
    <w:rPr>
      <w:rFonts w:ascii="Calibri" w:eastAsia="Calibri" w:hAnsi="Calibri" w:cs="Times New Roman"/>
      <w:szCs w:val="20"/>
    </w:rPr>
  </w:style>
  <w:style w:type="paragraph" w:customStyle="1" w:styleId="Aaoeeu">
    <w:name w:val="Aaoeeu"/>
    <w:rsid w:val="00976F1C"/>
    <w:pPr>
      <w:widowControl w:val="0"/>
    </w:pPr>
  </w:style>
  <w:style w:type="paragraph" w:customStyle="1" w:styleId="BodyText24">
    <w:name w:val="Body Text 24"/>
    <w:basedOn w:val="a"/>
    <w:rsid w:val="00976F1C"/>
    <w:pPr>
      <w:spacing w:after="0" w:line="240" w:lineRule="auto"/>
      <w:jc w:val="both"/>
    </w:pPr>
    <w:rPr>
      <w:rFonts w:ascii="Arial" w:eastAsia="Calibri" w:hAnsi="Arial" w:cs="Times New Roman"/>
      <w:b/>
      <w:sz w:val="28"/>
      <w:szCs w:val="20"/>
    </w:rPr>
  </w:style>
  <w:style w:type="paragraph" w:customStyle="1" w:styleId="1c">
    <w:name w:val="Óþìá êåéìÝíïõ 1"/>
    <w:basedOn w:val="a7"/>
    <w:rsid w:val="00976F1C"/>
    <w:pPr>
      <w:spacing w:after="0" w:line="240" w:lineRule="auto"/>
      <w:ind w:right="0"/>
      <w:jc w:val="center"/>
    </w:pPr>
    <w:rPr>
      <w:rFonts w:eastAsia="Calibri" w:cs="Times New Roman"/>
      <w:b/>
      <w:szCs w:val="20"/>
      <w:lang w:val="el-GR"/>
    </w:rPr>
  </w:style>
  <w:style w:type="paragraph" w:customStyle="1" w:styleId="BodyText32">
    <w:name w:val="Body Text 32"/>
    <w:basedOn w:val="a"/>
    <w:rsid w:val="00976F1C"/>
    <w:pPr>
      <w:spacing w:after="0" w:line="240" w:lineRule="auto"/>
      <w:jc w:val="both"/>
    </w:pPr>
    <w:rPr>
      <w:rFonts w:ascii="Calibri" w:eastAsia="Calibri" w:hAnsi="Calibri" w:cs="Times New Roman"/>
      <w:b/>
      <w:sz w:val="20"/>
      <w:szCs w:val="20"/>
    </w:rPr>
  </w:style>
  <w:style w:type="paragraph" w:customStyle="1" w:styleId="TableContents">
    <w:name w:val="Table Contents"/>
    <w:basedOn w:val="a"/>
    <w:rsid w:val="00976F1C"/>
    <w:pPr>
      <w:widowControl w:val="0"/>
      <w:suppressLineNumbers/>
      <w:suppressAutoHyphens/>
      <w:spacing w:after="0" w:line="240" w:lineRule="auto"/>
      <w:jc w:val="both"/>
    </w:pPr>
    <w:rPr>
      <w:rFonts w:ascii="Bookman Old Style" w:eastAsia="Arial Unicode MS" w:hAnsi="Bookman Old Style" w:cs="Times New Roman"/>
      <w:kern w:val="2"/>
    </w:rPr>
  </w:style>
  <w:style w:type="character" w:customStyle="1" w:styleId="CharChar7">
    <w:name w:val="Char Char7"/>
    <w:basedOn w:val="a0"/>
    <w:rsid w:val="00976F1C"/>
    <w:rPr>
      <w:rFonts w:ascii="Arial" w:hAnsi="Arial" w:cs="Times New Roman"/>
      <w:b/>
      <w:sz w:val="24"/>
    </w:rPr>
  </w:style>
  <w:style w:type="character" w:customStyle="1" w:styleId="Heading1palatinoCharChar">
    <w:name w:val="Heading 1palatino Char Char"/>
    <w:basedOn w:val="a0"/>
    <w:rsid w:val="00976F1C"/>
    <w:rPr>
      <w:rFonts w:ascii="Arial" w:hAnsi="Arial" w:cs="Arial"/>
      <w:kern w:val="32"/>
      <w:sz w:val="32"/>
      <w:szCs w:val="32"/>
      <w:lang w:eastAsia="en-US"/>
    </w:rPr>
  </w:style>
  <w:style w:type="table" w:styleId="1d">
    <w:name w:val="Table Subtle 1"/>
    <w:basedOn w:val="a1"/>
    <w:rsid w:val="00976F1C"/>
    <w:tblPr>
      <w:tblStyleRowBandSize w:val="1"/>
      <w:tblInd w:w="0" w:type="dxa"/>
      <w:tblCellMar>
        <w:top w:w="0" w:type="dxa"/>
        <w:left w:w="108" w:type="dxa"/>
        <w:bottom w:w="0" w:type="dxa"/>
        <w:right w:w="108" w:type="dxa"/>
      </w:tblCellMar>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customStyle="1" w:styleId="CharChar3Char">
    <w:name w:val="Char Char3 Char"/>
    <w:basedOn w:val="a"/>
    <w:autoRedefine/>
    <w:rsid w:val="00976F1C"/>
    <w:pPr>
      <w:spacing w:after="100" w:afterAutospacing="1" w:line="280" w:lineRule="exact"/>
      <w:jc w:val="both"/>
    </w:pPr>
    <w:rPr>
      <w:rFonts w:ascii="Calibri" w:eastAsia="Calibri" w:hAnsi="Calibri" w:cs="Times New Roman"/>
      <w:szCs w:val="20"/>
      <w:lang w:val="en-US"/>
    </w:rPr>
  </w:style>
  <w:style w:type="paragraph" w:customStyle="1" w:styleId="xl33">
    <w:name w:val="xl33"/>
    <w:basedOn w:val="a"/>
    <w:rsid w:val="00976F1C"/>
    <w:pPr>
      <w:spacing w:before="100" w:beforeAutospacing="1" w:after="100" w:afterAutospacing="1" w:line="240" w:lineRule="auto"/>
      <w:jc w:val="both"/>
    </w:pPr>
    <w:rPr>
      <w:rFonts w:ascii="Arial Unicode MS" w:eastAsia="Arial Unicode MS" w:hAnsi="Arial Unicode MS" w:cs="Arial Unicode MS"/>
      <w:b/>
      <w:bCs/>
    </w:rPr>
  </w:style>
  <w:style w:type="paragraph" w:customStyle="1" w:styleId="CharChar3Char1">
    <w:name w:val="Char Char3 Char1"/>
    <w:basedOn w:val="a"/>
    <w:autoRedefine/>
    <w:uiPriority w:val="99"/>
    <w:rsid w:val="00976F1C"/>
    <w:pPr>
      <w:spacing w:after="100" w:afterAutospacing="1" w:line="280" w:lineRule="exact"/>
      <w:jc w:val="both"/>
    </w:pPr>
    <w:rPr>
      <w:rFonts w:ascii="Calibri" w:eastAsia="Calibri" w:hAnsi="Calibri" w:cs="Times New Roman"/>
      <w:szCs w:val="20"/>
      <w:lang w:val="en-US"/>
    </w:rPr>
  </w:style>
  <w:style w:type="paragraph" w:styleId="aff1">
    <w:name w:val="Document Map"/>
    <w:basedOn w:val="a"/>
    <w:link w:val="Charb"/>
    <w:rsid w:val="00976F1C"/>
    <w:pPr>
      <w:shd w:val="clear" w:color="auto" w:fill="000080"/>
      <w:spacing w:after="0" w:line="240" w:lineRule="auto"/>
      <w:jc w:val="both"/>
    </w:pPr>
    <w:rPr>
      <w:rFonts w:ascii="Tahoma" w:eastAsia="Calibri" w:hAnsi="Tahoma" w:cs="Tahoma"/>
      <w:sz w:val="20"/>
      <w:szCs w:val="20"/>
      <w:lang w:val="en-AU"/>
    </w:rPr>
  </w:style>
  <w:style w:type="character" w:customStyle="1" w:styleId="Charb">
    <w:name w:val="Χάρτης εγγράφου Char"/>
    <w:basedOn w:val="a0"/>
    <w:link w:val="aff1"/>
    <w:rsid w:val="00976F1C"/>
    <w:rPr>
      <w:rFonts w:ascii="Tahoma" w:eastAsia="Calibri" w:hAnsi="Tahoma" w:cs="Tahoma"/>
      <w:shd w:val="clear" w:color="auto" w:fill="000080"/>
      <w:lang w:val="en-AU" w:eastAsia="en-US"/>
    </w:rPr>
  </w:style>
  <w:style w:type="numbering" w:customStyle="1" w:styleId="13">
    <w:name w:val="Στυλ13"/>
    <w:rsid w:val="00976F1C"/>
    <w:pPr>
      <w:numPr>
        <w:numId w:val="36"/>
      </w:numPr>
    </w:pPr>
  </w:style>
  <w:style w:type="numbering" w:customStyle="1" w:styleId="5">
    <w:name w:val="Στυλ5"/>
    <w:rsid w:val="00976F1C"/>
    <w:pPr>
      <w:numPr>
        <w:numId w:val="28"/>
      </w:numPr>
    </w:pPr>
  </w:style>
  <w:style w:type="numbering" w:customStyle="1" w:styleId="1">
    <w:name w:val="Στυλ1"/>
    <w:rsid w:val="00976F1C"/>
    <w:pPr>
      <w:numPr>
        <w:numId w:val="24"/>
      </w:numPr>
    </w:pPr>
  </w:style>
  <w:style w:type="numbering" w:customStyle="1" w:styleId="9">
    <w:name w:val="Στυλ9"/>
    <w:rsid w:val="00976F1C"/>
    <w:pPr>
      <w:numPr>
        <w:numId w:val="32"/>
      </w:numPr>
    </w:pPr>
  </w:style>
  <w:style w:type="numbering" w:customStyle="1" w:styleId="14">
    <w:name w:val="Στυλ14"/>
    <w:rsid w:val="00976F1C"/>
    <w:pPr>
      <w:numPr>
        <w:numId w:val="37"/>
      </w:numPr>
    </w:pPr>
  </w:style>
  <w:style w:type="numbering" w:customStyle="1" w:styleId="11">
    <w:name w:val="Στυλ11"/>
    <w:rsid w:val="00976F1C"/>
    <w:pPr>
      <w:numPr>
        <w:numId w:val="34"/>
      </w:numPr>
    </w:pPr>
  </w:style>
  <w:style w:type="numbering" w:customStyle="1" w:styleId="15">
    <w:name w:val="Στυλ15"/>
    <w:rsid w:val="00976F1C"/>
    <w:pPr>
      <w:numPr>
        <w:numId w:val="38"/>
      </w:numPr>
    </w:pPr>
  </w:style>
  <w:style w:type="numbering" w:customStyle="1" w:styleId="12">
    <w:name w:val="Στυλ12"/>
    <w:rsid w:val="00976F1C"/>
    <w:pPr>
      <w:numPr>
        <w:numId w:val="35"/>
      </w:numPr>
    </w:pPr>
  </w:style>
  <w:style w:type="numbering" w:customStyle="1" w:styleId="7">
    <w:name w:val="Στυλ7"/>
    <w:rsid w:val="00976F1C"/>
    <w:pPr>
      <w:numPr>
        <w:numId w:val="30"/>
      </w:numPr>
    </w:pPr>
  </w:style>
  <w:style w:type="numbering" w:customStyle="1" w:styleId="8">
    <w:name w:val="Στυλ8"/>
    <w:rsid w:val="00976F1C"/>
    <w:pPr>
      <w:numPr>
        <w:numId w:val="31"/>
      </w:numPr>
    </w:pPr>
  </w:style>
  <w:style w:type="numbering" w:customStyle="1" w:styleId="2">
    <w:name w:val="Στυλ2"/>
    <w:rsid w:val="00976F1C"/>
    <w:pPr>
      <w:numPr>
        <w:numId w:val="25"/>
      </w:numPr>
    </w:pPr>
  </w:style>
  <w:style w:type="numbering" w:customStyle="1" w:styleId="60">
    <w:name w:val="Στυλ6"/>
    <w:rsid w:val="00976F1C"/>
    <w:pPr>
      <w:numPr>
        <w:numId w:val="29"/>
      </w:numPr>
    </w:pPr>
  </w:style>
  <w:style w:type="numbering" w:customStyle="1" w:styleId="3">
    <w:name w:val="Στυλ3"/>
    <w:rsid w:val="00976F1C"/>
    <w:pPr>
      <w:numPr>
        <w:numId w:val="27"/>
      </w:numPr>
    </w:pPr>
  </w:style>
  <w:style w:type="numbering" w:customStyle="1" w:styleId="10">
    <w:name w:val="Στυλ10"/>
    <w:rsid w:val="00976F1C"/>
    <w:pPr>
      <w:numPr>
        <w:numId w:val="33"/>
      </w:numPr>
    </w:pPr>
  </w:style>
  <w:style w:type="numbering" w:customStyle="1" w:styleId="4">
    <w:name w:val="Στυλ4"/>
    <w:rsid w:val="00976F1C"/>
    <w:pPr>
      <w:numPr>
        <w:numId w:val="26"/>
      </w:numPr>
    </w:pPr>
  </w:style>
  <w:style w:type="character" w:customStyle="1" w:styleId="CharChar5">
    <w:name w:val="Char Char5"/>
    <w:uiPriority w:val="99"/>
    <w:rsid w:val="00976F1C"/>
    <w:rPr>
      <w:rFonts w:cs="Times New Roman"/>
      <w:i/>
      <w:iCs/>
      <w:sz w:val="24"/>
      <w:szCs w:val="24"/>
      <w:lang w:val="el-GR" w:eastAsia="el-GR"/>
    </w:rPr>
  </w:style>
  <w:style w:type="paragraph" w:customStyle="1" w:styleId="FR1">
    <w:name w:val="FR1"/>
    <w:uiPriority w:val="99"/>
    <w:rsid w:val="00976F1C"/>
    <w:pPr>
      <w:widowControl w:val="0"/>
      <w:snapToGrid w:val="0"/>
      <w:spacing w:before="220"/>
    </w:pPr>
    <w:rPr>
      <w:rFonts w:eastAsia="Batang"/>
      <w:sz w:val="24"/>
    </w:rPr>
  </w:style>
  <w:style w:type="paragraph" w:customStyle="1" w:styleId="CharChar">
    <w:name w:val="Char Char"/>
    <w:basedOn w:val="a"/>
    <w:autoRedefine/>
    <w:uiPriority w:val="99"/>
    <w:rsid w:val="00976F1C"/>
    <w:pPr>
      <w:spacing w:after="100" w:afterAutospacing="1" w:line="280" w:lineRule="exact"/>
      <w:jc w:val="both"/>
    </w:pPr>
    <w:rPr>
      <w:rFonts w:ascii="Calibri" w:eastAsia="Calibri" w:hAnsi="Calibri" w:cs="Times New Roman"/>
      <w:szCs w:val="20"/>
      <w:lang w:val="en-US"/>
    </w:rPr>
  </w:style>
  <w:style w:type="paragraph" w:customStyle="1" w:styleId="aff2">
    <w:name w:val="ακρι"/>
    <w:basedOn w:val="a"/>
    <w:uiPriority w:val="99"/>
    <w:rsid w:val="00976F1C"/>
    <w:pPr>
      <w:spacing w:before="20" w:after="20"/>
      <w:jc w:val="both"/>
    </w:pPr>
    <w:rPr>
      <w:rFonts w:ascii="Calibri" w:eastAsia="Calibri" w:hAnsi="Calibri" w:cs="Times New Roman"/>
      <w:b/>
      <w:bCs/>
    </w:rPr>
  </w:style>
  <w:style w:type="character" w:customStyle="1" w:styleId="CharChar9">
    <w:name w:val="Char Char9"/>
    <w:rsid w:val="00976F1C"/>
    <w:rPr>
      <w:rFonts w:ascii="Arial" w:hAnsi="Arial" w:cs="Arial"/>
      <w:b/>
      <w:bCs/>
      <w:kern w:val="32"/>
      <w:sz w:val="32"/>
      <w:szCs w:val="32"/>
      <w:lang w:val="el-GR" w:eastAsia="el-GR" w:bidi="ar-SA"/>
    </w:rPr>
  </w:style>
</w:styles>
</file>

<file path=word/webSettings.xml><?xml version="1.0" encoding="utf-8"?>
<w:webSettings xmlns:r="http://schemas.openxmlformats.org/officeDocument/2006/relationships" xmlns:w="http://schemas.openxmlformats.org/wordprocessingml/2006/main">
  <w:divs>
    <w:div w:id="112486900">
      <w:bodyDiv w:val="1"/>
      <w:marLeft w:val="0"/>
      <w:marRight w:val="0"/>
      <w:marTop w:val="0"/>
      <w:marBottom w:val="0"/>
      <w:divBdr>
        <w:top w:val="none" w:sz="0" w:space="0" w:color="auto"/>
        <w:left w:val="none" w:sz="0" w:space="0" w:color="auto"/>
        <w:bottom w:val="none" w:sz="0" w:space="0" w:color="auto"/>
        <w:right w:val="none" w:sz="0" w:space="0" w:color="auto"/>
      </w:divBdr>
    </w:div>
    <w:div w:id="1738743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1.xml"/><Relationship Id="rId10" Type="http://schemas.openxmlformats.org/officeDocument/2006/relationships/hyperlink" Target="mailto:t09tee07@minedu.gov.gr" TargetMode="Externa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yperlink" Target="http://www.minedu.gov.gr" TargetMode="External"/><Relationship Id="rId14" Type="http://schemas.openxmlformats.org/officeDocument/2006/relationships/oleObject" Target="embeddings/oleObject2.bin"/><Relationship Id="rId22" Type="http://schemas.openxmlformats.org/officeDocument/2006/relationships/image" Target="media/image10.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FC2651-8F37-4928-A559-70EAB7657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99</Pages>
  <Words>21995</Words>
  <Characters>118773</Characters>
  <Application>Microsoft Office Word</Application>
  <DocSecurity>0</DocSecurity>
  <Lines>989</Lines>
  <Paragraphs>280</Paragraphs>
  <ScaleCrop>false</ScaleCrop>
  <HeadingPairs>
    <vt:vector size="2" baseType="variant">
      <vt:variant>
        <vt:lpstr>Τίτλος</vt:lpstr>
      </vt:variant>
      <vt:variant>
        <vt:i4>1</vt:i4>
      </vt:variant>
    </vt:vector>
  </HeadingPairs>
  <TitlesOfParts>
    <vt:vector size="1" baseType="lpstr">
      <vt:lpstr>Να διατηρηθεί μέχρι ................</vt:lpstr>
    </vt:vector>
  </TitlesOfParts>
  <Company>ΥΠΟΥΡΓΕΙΟ ΠΑΙΔΕΙΑΣ</Company>
  <LinksUpToDate>false</LinksUpToDate>
  <CharactersWithSpaces>140488</CharactersWithSpaces>
  <SharedDoc>false</SharedDoc>
  <HLinks>
    <vt:vector size="12" baseType="variant">
      <vt:variant>
        <vt:i4>3473492</vt:i4>
      </vt:variant>
      <vt:variant>
        <vt:i4>3</vt:i4>
      </vt:variant>
      <vt:variant>
        <vt:i4>0</vt:i4>
      </vt:variant>
      <vt:variant>
        <vt:i4>5</vt:i4>
      </vt:variant>
      <vt:variant>
        <vt:lpwstr>mailto:t09tee07@minedu.gov.gr</vt:lpwstr>
      </vt:variant>
      <vt:variant>
        <vt:lpwstr/>
      </vt:variant>
      <vt:variant>
        <vt:i4>5308511</vt:i4>
      </vt:variant>
      <vt:variant>
        <vt:i4>0</vt:i4>
      </vt:variant>
      <vt:variant>
        <vt:i4>0</vt:i4>
      </vt:variant>
      <vt:variant>
        <vt:i4>5</vt:i4>
      </vt:variant>
      <vt:variant>
        <vt:lpwstr>http://www.minedu.gov.g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Να διατηρηθεί μέχρι ................</dc:title>
  <dc:creator>xxxxxxxxxxxxxxxxxxxxxx</dc:creator>
  <cp:lastModifiedBy>amantellou</cp:lastModifiedBy>
  <cp:revision>12</cp:revision>
  <cp:lastPrinted>2015-10-01T06:43:00Z</cp:lastPrinted>
  <dcterms:created xsi:type="dcterms:W3CDTF">2015-10-01T10:57:00Z</dcterms:created>
  <dcterms:modified xsi:type="dcterms:W3CDTF">2015-10-01T13:04:00Z</dcterms:modified>
</cp:coreProperties>
</file>